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sldIdLst>
    <p:sldId id="256" r:id="rId2"/>
    <p:sldId id="257" r:id="rId3"/>
    <p:sldId id="258" r:id="rId4"/>
    <p:sldId id="259" r:id="rId5"/>
    <p:sldId id="263" r:id="rId6"/>
    <p:sldId id="260" r:id="rId7"/>
    <p:sldId id="261" r:id="rId8"/>
    <p:sldId id="262" r:id="rId9"/>
    <p:sldId id="264" r:id="rId10"/>
    <p:sldId id="265" r:id="rId11"/>
    <p:sldId id="266" r:id="rId12"/>
    <p:sldId id="267" r:id="rId13"/>
    <p:sldId id="268" r:id="rId14"/>
    <p:sldId id="270" r:id="rId15"/>
    <p:sldId id="271" r:id="rId16"/>
    <p:sldId id="272" r:id="rId17"/>
    <p:sldId id="273" r:id="rId18"/>
    <p:sldId id="274" r:id="rId19"/>
    <p:sldId id="275" r:id="rId20"/>
    <p:sldId id="276" r:id="rId21"/>
    <p:sldId id="277" r:id="rId22"/>
    <p:sldId id="319" r:id="rId23"/>
    <p:sldId id="313" r:id="rId24"/>
    <p:sldId id="320" r:id="rId25"/>
    <p:sldId id="321" r:id="rId26"/>
    <p:sldId id="322" r:id="rId27"/>
    <p:sldId id="324" r:id="rId28"/>
    <p:sldId id="323" r:id="rId29"/>
    <p:sldId id="325" r:id="rId30"/>
    <p:sldId id="326" r:id="rId31"/>
    <p:sldId id="327" r:id="rId32"/>
    <p:sldId id="328" r:id="rId33"/>
    <p:sldId id="329"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67BCC2F-C007-4EE2-A4BC-575EEEDAE915}" v="1325" dt="2024-01-19T01:00:12.892"/>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9" d="100"/>
          <a:sy n="99" d="100"/>
        </p:scale>
        <p:origin x="1022" y="11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E67BCC2F-C007-4EE2-A4BC-575EEEDAE915}"/>
    <pc:docChg chg="undo redo custSel addSld delSld modSld sldOrd modMainMaster">
      <pc:chgData name="Nguyễn Thành Kiên" userId="4003860e-cafa-482e-9892-8a93963390a6" providerId="ADAL" clId="{E67BCC2F-C007-4EE2-A4BC-575EEEDAE915}" dt="2024-01-19T01:00:12.892" v="8904" actId="20577"/>
      <pc:docMkLst>
        <pc:docMk/>
      </pc:docMkLst>
      <pc:sldChg chg="addSp delSp modSp mod modTransition delDesignElem">
        <pc:chgData name="Nguyễn Thành Kiên" userId="4003860e-cafa-482e-9892-8a93963390a6" providerId="ADAL" clId="{E67BCC2F-C007-4EE2-A4BC-575EEEDAE915}" dt="2024-01-14T14:28:34.666" v="8627"/>
        <pc:sldMkLst>
          <pc:docMk/>
          <pc:sldMk cId="2087506075" sldId="256"/>
        </pc:sldMkLst>
        <pc:spChg chg="mod">
          <ac:chgData name="Nguyễn Thành Kiên" userId="4003860e-cafa-482e-9892-8a93963390a6" providerId="ADAL" clId="{E67BCC2F-C007-4EE2-A4BC-575EEEDAE915}" dt="2024-01-13T15:35:42.774" v="25" actId="1035"/>
          <ac:spMkLst>
            <pc:docMk/>
            <pc:sldMk cId="2087506075" sldId="256"/>
            <ac:spMk id="5" creationId="{EDFD88AD-04F2-60D6-1300-5E6FC46104CC}"/>
          </ac:spMkLst>
        </pc:spChg>
        <pc:spChg chg="mod">
          <ac:chgData name="Nguyễn Thành Kiên" userId="4003860e-cafa-482e-9892-8a93963390a6" providerId="ADAL" clId="{E67BCC2F-C007-4EE2-A4BC-575EEEDAE915}" dt="2024-01-13T15:35:42.774" v="25" actId="1035"/>
          <ac:spMkLst>
            <pc:docMk/>
            <pc:sldMk cId="2087506075" sldId="256"/>
            <ac:spMk id="6" creationId="{EDBB0332-82FF-E22D-3BF7-2DD8874E8792}"/>
          </ac:spMkLst>
        </pc:spChg>
        <pc:spChg chg="mod">
          <ac:chgData name="Nguyễn Thành Kiên" userId="4003860e-cafa-482e-9892-8a93963390a6" providerId="ADAL" clId="{E67BCC2F-C007-4EE2-A4BC-575EEEDAE915}" dt="2024-01-13T15:35:42.774" v="25" actId="1035"/>
          <ac:spMkLst>
            <pc:docMk/>
            <pc:sldMk cId="2087506075" sldId="256"/>
            <ac:spMk id="8" creationId="{C58F76C6-42A0-B664-64FF-FB711E0697CE}"/>
          </ac:spMkLst>
        </pc:spChg>
        <pc:spChg chg="mod">
          <ac:chgData name="Nguyễn Thành Kiên" userId="4003860e-cafa-482e-9892-8a93963390a6" providerId="ADAL" clId="{E67BCC2F-C007-4EE2-A4BC-575EEEDAE915}" dt="2024-01-13T15:35:52.298" v="35" actId="1036"/>
          <ac:spMkLst>
            <pc:docMk/>
            <pc:sldMk cId="2087506075" sldId="256"/>
            <ac:spMk id="10" creationId="{93A631BF-DA20-D529-80AE-B60D072F7DF8}"/>
          </ac:spMkLst>
        </pc:spChg>
        <pc:spChg chg="mod">
          <ac:chgData name="Nguyễn Thành Kiên" userId="4003860e-cafa-482e-9892-8a93963390a6" providerId="ADAL" clId="{E67BCC2F-C007-4EE2-A4BC-575EEEDAE915}" dt="2024-01-13T15:35:52.298" v="35" actId="1036"/>
          <ac:spMkLst>
            <pc:docMk/>
            <pc:sldMk cId="2087506075" sldId="256"/>
            <ac:spMk id="16" creationId="{AB236C79-97C7-6288-8687-5A21E3001DDE}"/>
          </ac:spMkLst>
        </pc:spChg>
        <pc:spChg chg="add del">
          <ac:chgData name="Nguyễn Thành Kiên" userId="4003860e-cafa-482e-9892-8a93963390a6" providerId="ADAL" clId="{E67BCC2F-C007-4EE2-A4BC-575EEEDAE915}" dt="2024-01-14T14:28:34.666" v="8627"/>
          <ac:spMkLst>
            <pc:docMk/>
            <pc:sldMk cId="2087506075" sldId="256"/>
            <ac:spMk id="18" creationId="{B119B876-7CC6-4F37-A6BB-06DE54AA3EA1}"/>
          </ac:spMkLst>
        </pc:spChg>
        <pc:spChg chg="mod">
          <ac:chgData name="Nguyễn Thành Kiên" userId="4003860e-cafa-482e-9892-8a93963390a6" providerId="ADAL" clId="{E67BCC2F-C007-4EE2-A4BC-575EEEDAE915}" dt="2024-01-13T15:35:52.298" v="35" actId="1036"/>
          <ac:spMkLst>
            <pc:docMk/>
            <pc:sldMk cId="2087506075" sldId="256"/>
            <ac:spMk id="20" creationId="{3233E023-E98B-00EC-48E9-3376E83E15AB}"/>
          </ac:spMkLst>
        </pc:spChg>
        <pc:picChg chg="add del">
          <ac:chgData name="Nguyễn Thành Kiên" userId="4003860e-cafa-482e-9892-8a93963390a6" providerId="ADAL" clId="{E67BCC2F-C007-4EE2-A4BC-575EEEDAE915}" dt="2024-01-14T14:28:34.666" v="8627"/>
          <ac:picMkLst>
            <pc:docMk/>
            <pc:sldMk cId="2087506075" sldId="256"/>
            <ac:picMk id="7" creationId="{93274B0C-1CB3-4AA4-A183-20B7FE5DB1D2}"/>
          </ac:picMkLst>
        </pc:picChg>
        <pc:picChg chg="add del">
          <ac:chgData name="Nguyễn Thành Kiên" userId="4003860e-cafa-482e-9892-8a93963390a6" providerId="ADAL" clId="{E67BCC2F-C007-4EE2-A4BC-575EEEDAE915}" dt="2024-01-14T14:28:34.666" v="8627"/>
          <ac:picMkLst>
            <pc:docMk/>
            <pc:sldMk cId="2087506075" sldId="256"/>
            <ac:picMk id="9" creationId="{2E640319-3BB6-49BF-BAF4-D63FEC73E146}"/>
          </ac:picMkLst>
        </pc:picChg>
        <pc:picChg chg="mod">
          <ac:chgData name="Nguyễn Thành Kiên" userId="4003860e-cafa-482e-9892-8a93963390a6" providerId="ADAL" clId="{E67BCC2F-C007-4EE2-A4BC-575EEEDAE915}" dt="2024-01-13T15:35:37.300" v="14" actId="1035"/>
          <ac:picMkLst>
            <pc:docMk/>
            <pc:sldMk cId="2087506075" sldId="256"/>
            <ac:picMk id="17" creationId="{E44B3098-395D-4B79-33FD-56FB6F614605}"/>
          </ac:picMkLst>
        </pc:picChg>
        <pc:picChg chg="add del">
          <ac:chgData name="Nguyễn Thành Kiên" userId="4003860e-cafa-482e-9892-8a93963390a6" providerId="ADAL" clId="{E67BCC2F-C007-4EE2-A4BC-575EEEDAE915}" dt="2024-01-14T14:28:34.666" v="8627"/>
          <ac:picMkLst>
            <pc:docMk/>
            <pc:sldMk cId="2087506075" sldId="256"/>
            <ac:picMk id="19" creationId="{E27D7242-B1BC-469A-BCD2-649B058B6451}"/>
          </ac:picMkLst>
        </pc:picChg>
      </pc:sldChg>
      <pc:sldChg chg="addSp delSp modSp mod modTransition setBg modAnim delDesignElem">
        <pc:chgData name="Nguyễn Thành Kiên" userId="4003860e-cafa-482e-9892-8a93963390a6" providerId="ADAL" clId="{E67BCC2F-C007-4EE2-A4BC-575EEEDAE915}" dt="2024-01-14T14:28:34.666" v="8627"/>
        <pc:sldMkLst>
          <pc:docMk/>
          <pc:sldMk cId="2679329399" sldId="257"/>
        </pc:sldMkLst>
        <pc:spChg chg="add mod">
          <ac:chgData name="Nguyễn Thành Kiên" userId="4003860e-cafa-482e-9892-8a93963390a6" providerId="ADAL" clId="{E67BCC2F-C007-4EE2-A4BC-575EEEDAE915}" dt="2024-01-13T15:49:41.719" v="333" actId="948"/>
          <ac:spMkLst>
            <pc:docMk/>
            <pc:sldMk cId="2679329399" sldId="257"/>
            <ac:spMk id="9" creationId="{6A69E121-F50C-79DE-FA04-7F2AC8FAE753}"/>
          </ac:spMkLst>
        </pc:spChg>
        <pc:spChg chg="add del">
          <ac:chgData name="Nguyễn Thành Kiên" userId="4003860e-cafa-482e-9892-8a93963390a6" providerId="ADAL" clId="{E67BCC2F-C007-4EE2-A4BC-575EEEDAE915}" dt="2024-01-13T15:46:22.868" v="63" actId="26606"/>
          <ac:spMkLst>
            <pc:docMk/>
            <pc:sldMk cId="2679329399" sldId="257"/>
            <ac:spMk id="17" creationId="{57E607C4-A0A1-44FA-981D-EA3B81396361}"/>
          </ac:spMkLst>
        </pc:spChg>
        <pc:spChg chg="add del">
          <ac:chgData name="Nguyễn Thành Kiên" userId="4003860e-cafa-482e-9892-8a93963390a6" providerId="ADAL" clId="{E67BCC2F-C007-4EE2-A4BC-575EEEDAE915}" dt="2024-01-13T15:46:35.772" v="65" actId="26606"/>
          <ac:spMkLst>
            <pc:docMk/>
            <pc:sldMk cId="2679329399" sldId="257"/>
            <ac:spMk id="21" creationId="{14044C96-7CFD-44DB-A579-D77B0D37C681}"/>
          </ac:spMkLst>
        </pc:spChg>
        <pc:spChg chg="add del">
          <ac:chgData name="Nguyễn Thành Kiên" userId="4003860e-cafa-482e-9892-8a93963390a6" providerId="ADAL" clId="{E67BCC2F-C007-4EE2-A4BC-575EEEDAE915}" dt="2024-01-13T15:46:35.772" v="65" actId="26606"/>
          <ac:spMkLst>
            <pc:docMk/>
            <pc:sldMk cId="2679329399" sldId="257"/>
            <ac:spMk id="22" creationId="{E1750109-3B91-4506-B997-0CD8E35A1488}"/>
          </ac:spMkLst>
        </pc:spChg>
        <pc:spChg chg="add del">
          <ac:chgData name="Nguyễn Thành Kiên" userId="4003860e-cafa-482e-9892-8a93963390a6" providerId="ADAL" clId="{E67BCC2F-C007-4EE2-A4BC-575EEEDAE915}" dt="2024-01-13T15:46:35.772" v="65" actId="26606"/>
          <ac:spMkLst>
            <pc:docMk/>
            <pc:sldMk cId="2679329399" sldId="257"/>
            <ac:spMk id="23" creationId="{E72D8D1B-59F6-4FF3-8547-9BBB6129F2FA}"/>
          </ac:spMkLst>
        </pc:spChg>
        <pc:spChg chg="add del">
          <ac:chgData name="Nguyễn Thành Kiên" userId="4003860e-cafa-482e-9892-8a93963390a6" providerId="ADAL" clId="{E67BCC2F-C007-4EE2-A4BC-575EEEDAE915}" dt="2024-01-13T15:46:35.772" v="65" actId="26606"/>
          <ac:spMkLst>
            <pc:docMk/>
            <pc:sldMk cId="2679329399" sldId="257"/>
            <ac:spMk id="24" creationId="{8FC8C21F-9484-4A71-ABFA-6C10682FAC3E}"/>
          </ac:spMkLst>
        </pc:spChg>
        <pc:spChg chg="add del">
          <ac:chgData name="Nguyễn Thành Kiên" userId="4003860e-cafa-482e-9892-8a93963390a6" providerId="ADAL" clId="{E67BCC2F-C007-4EE2-A4BC-575EEEDAE915}" dt="2024-01-13T15:46:35.772" v="65" actId="26606"/>
          <ac:spMkLst>
            <pc:docMk/>
            <pc:sldMk cId="2679329399" sldId="257"/>
            <ac:spMk id="25" creationId="{2C444748-5A8D-4B53-89FE-42B455DFA2D1}"/>
          </ac:spMkLst>
        </pc:spChg>
        <pc:spChg chg="add del">
          <ac:chgData name="Nguyễn Thành Kiên" userId="4003860e-cafa-482e-9892-8a93963390a6" providerId="ADAL" clId="{E67BCC2F-C007-4EE2-A4BC-575EEEDAE915}" dt="2024-01-13T15:46:42.022" v="67" actId="26606"/>
          <ac:spMkLst>
            <pc:docMk/>
            <pc:sldMk cId="2679329399" sldId="257"/>
            <ac:spMk id="27" creationId="{56651B3B-2F8A-4E48-BEA0-5D35421CE7B5}"/>
          </ac:spMkLst>
        </pc:spChg>
        <pc:spChg chg="add del">
          <ac:chgData name="Nguyễn Thành Kiên" userId="4003860e-cafa-482e-9892-8a93963390a6" providerId="ADAL" clId="{E67BCC2F-C007-4EE2-A4BC-575EEEDAE915}" dt="2024-01-13T15:46:42.022" v="67" actId="26606"/>
          <ac:spMkLst>
            <pc:docMk/>
            <pc:sldMk cId="2679329399" sldId="257"/>
            <ac:spMk id="28" creationId="{112839B5-6527-4FE1-B5CA-71D5FFC47C0E}"/>
          </ac:spMkLst>
        </pc:spChg>
        <pc:spChg chg="add del">
          <ac:chgData name="Nguyễn Thành Kiên" userId="4003860e-cafa-482e-9892-8a93963390a6" providerId="ADAL" clId="{E67BCC2F-C007-4EE2-A4BC-575EEEDAE915}" dt="2024-01-13T15:46:42.022" v="67" actId="26606"/>
          <ac:spMkLst>
            <pc:docMk/>
            <pc:sldMk cId="2679329399" sldId="257"/>
            <ac:spMk id="29" creationId="{BE12D8E2-6088-4997-A8C6-1794DA9E1D48}"/>
          </ac:spMkLst>
        </pc:spChg>
        <pc:spChg chg="add del">
          <ac:chgData name="Nguyễn Thành Kiên" userId="4003860e-cafa-482e-9892-8a93963390a6" providerId="ADAL" clId="{E67BCC2F-C007-4EE2-A4BC-575EEEDAE915}" dt="2024-01-13T15:46:42.022" v="67" actId="26606"/>
          <ac:spMkLst>
            <pc:docMk/>
            <pc:sldMk cId="2679329399" sldId="257"/>
            <ac:spMk id="30" creationId="{FAF10F47-1605-47C5-AE58-9062909ADA42}"/>
          </ac:spMkLst>
        </pc:spChg>
        <pc:spChg chg="add del">
          <ac:chgData name="Nguyễn Thành Kiên" userId="4003860e-cafa-482e-9892-8a93963390a6" providerId="ADAL" clId="{E67BCC2F-C007-4EE2-A4BC-575EEEDAE915}" dt="2024-01-13T15:46:50.962" v="69" actId="26606"/>
          <ac:spMkLst>
            <pc:docMk/>
            <pc:sldMk cId="2679329399" sldId="257"/>
            <ac:spMk id="32" creationId="{A06622B5-0D3E-459F-977C-302B9D9989E1}"/>
          </ac:spMkLst>
        </pc:spChg>
        <pc:spChg chg="add del">
          <ac:chgData name="Nguyễn Thành Kiên" userId="4003860e-cafa-482e-9892-8a93963390a6" providerId="ADAL" clId="{E67BCC2F-C007-4EE2-A4BC-575EEEDAE915}" dt="2024-01-13T15:46:50.962" v="69" actId="26606"/>
          <ac:spMkLst>
            <pc:docMk/>
            <pc:sldMk cId="2679329399" sldId="257"/>
            <ac:spMk id="33" creationId="{A8C57116-FF6E-4139-8821-B2C87DACD77F}"/>
          </ac:spMkLst>
        </pc:spChg>
        <pc:spChg chg="add del">
          <ac:chgData name="Nguyễn Thành Kiên" userId="4003860e-cafa-482e-9892-8a93963390a6" providerId="ADAL" clId="{E67BCC2F-C007-4EE2-A4BC-575EEEDAE915}" dt="2024-01-13T15:46:50.962" v="69" actId="26606"/>
          <ac:spMkLst>
            <pc:docMk/>
            <pc:sldMk cId="2679329399" sldId="257"/>
            <ac:spMk id="34" creationId="{B22EB6A2-EE25-4D0A-B8F7-560339BF7EF6}"/>
          </ac:spMkLst>
        </pc:spChg>
        <pc:spChg chg="add del">
          <ac:chgData name="Nguyễn Thành Kiên" userId="4003860e-cafa-482e-9892-8a93963390a6" providerId="ADAL" clId="{E67BCC2F-C007-4EE2-A4BC-575EEEDAE915}" dt="2024-01-13T15:46:50.962" v="69" actId="26606"/>
          <ac:spMkLst>
            <pc:docMk/>
            <pc:sldMk cId="2679329399" sldId="257"/>
            <ac:spMk id="35" creationId="{D2C3104C-4206-4F13-AC1B-BD1A0833E721}"/>
          </ac:spMkLst>
        </pc:spChg>
        <pc:spChg chg="add del">
          <ac:chgData name="Nguyễn Thành Kiên" userId="4003860e-cafa-482e-9892-8a93963390a6" providerId="ADAL" clId="{E67BCC2F-C007-4EE2-A4BC-575EEEDAE915}" dt="2024-01-13T15:46:50.962" v="69" actId="26606"/>
          <ac:spMkLst>
            <pc:docMk/>
            <pc:sldMk cId="2679329399" sldId="257"/>
            <ac:spMk id="36" creationId="{E075FF7B-260C-401F-825B-033879C5EB45}"/>
          </ac:spMkLst>
        </pc:spChg>
        <pc:spChg chg="add del">
          <ac:chgData name="Nguyễn Thành Kiên" userId="4003860e-cafa-482e-9892-8a93963390a6" providerId="ADAL" clId="{E67BCC2F-C007-4EE2-A4BC-575EEEDAE915}" dt="2024-01-13T15:46:50.962" v="69" actId="26606"/>
          <ac:spMkLst>
            <pc:docMk/>
            <pc:sldMk cId="2679329399" sldId="257"/>
            <ac:spMk id="37" creationId="{1D5037CA-A2EE-4AB1-869B-76219B61EBF6}"/>
          </ac:spMkLst>
        </pc:spChg>
        <pc:spChg chg="add del">
          <ac:chgData name="Nguyễn Thành Kiên" userId="4003860e-cafa-482e-9892-8a93963390a6" providerId="ADAL" clId="{E67BCC2F-C007-4EE2-A4BC-575EEEDAE915}" dt="2024-01-13T15:46:50.962" v="69" actId="26606"/>
          <ac:spMkLst>
            <pc:docMk/>
            <pc:sldMk cId="2679329399" sldId="257"/>
            <ac:spMk id="38" creationId="{03EE06E7-68E3-478C-8B9B-551876F1B7C2}"/>
          </ac:spMkLst>
        </pc:spChg>
        <pc:spChg chg="add del">
          <ac:chgData name="Nguyễn Thành Kiên" userId="4003860e-cafa-482e-9892-8a93963390a6" providerId="ADAL" clId="{E67BCC2F-C007-4EE2-A4BC-575EEEDAE915}" dt="2024-01-13T15:46:50.962" v="69" actId="26606"/>
          <ac:spMkLst>
            <pc:docMk/>
            <pc:sldMk cId="2679329399" sldId="257"/>
            <ac:spMk id="39" creationId="{34533210-0571-49A3-9F72-A917C934BC05}"/>
          </ac:spMkLst>
        </pc:spChg>
        <pc:spChg chg="add del">
          <ac:chgData name="Nguyễn Thành Kiên" userId="4003860e-cafa-482e-9892-8a93963390a6" providerId="ADAL" clId="{E67BCC2F-C007-4EE2-A4BC-575EEEDAE915}" dt="2024-01-14T14:28:34.666" v="8627"/>
          <ac:spMkLst>
            <pc:docMk/>
            <pc:sldMk cId="2679329399" sldId="257"/>
            <ac:spMk id="41" creationId="{CEC27341-4ABB-43EF-9E57-10A858F9251F}"/>
          </ac:spMkLst>
        </pc:spChg>
        <pc:spChg chg="add del">
          <ac:chgData name="Nguyễn Thành Kiên" userId="4003860e-cafa-482e-9892-8a93963390a6" providerId="ADAL" clId="{E67BCC2F-C007-4EE2-A4BC-575EEEDAE915}" dt="2024-01-14T14:28:34.666" v="8627"/>
          <ac:spMkLst>
            <pc:docMk/>
            <pc:sldMk cId="2679329399" sldId="257"/>
            <ac:spMk id="42" creationId="{D2B98C55-54CC-433B-905F-FB0B2D2009ED}"/>
          </ac:spMkLst>
        </pc:spChg>
        <pc:spChg chg="add del">
          <ac:chgData name="Nguyễn Thành Kiên" userId="4003860e-cafa-482e-9892-8a93963390a6" providerId="ADAL" clId="{E67BCC2F-C007-4EE2-A4BC-575EEEDAE915}" dt="2024-01-14T14:28:34.666" v="8627"/>
          <ac:spMkLst>
            <pc:docMk/>
            <pc:sldMk cId="2679329399" sldId="257"/>
            <ac:spMk id="43" creationId="{19E21906-D4D4-4F16-9228-3E004930E1C7}"/>
          </ac:spMkLst>
        </pc:spChg>
        <pc:spChg chg="add del">
          <ac:chgData name="Nguyễn Thành Kiên" userId="4003860e-cafa-482e-9892-8a93963390a6" providerId="ADAL" clId="{E67BCC2F-C007-4EE2-A4BC-575EEEDAE915}" dt="2024-01-14T14:28:34.666" v="8627"/>
          <ac:spMkLst>
            <pc:docMk/>
            <pc:sldMk cId="2679329399" sldId="257"/>
            <ac:spMk id="44" creationId="{865BCC85-4C69-4CFB-A36A-6A489B87FFF3}"/>
          </ac:spMkLst>
        </pc:spChg>
        <pc:spChg chg="add del">
          <ac:chgData name="Nguyễn Thành Kiên" userId="4003860e-cafa-482e-9892-8a93963390a6" providerId="ADAL" clId="{E67BCC2F-C007-4EE2-A4BC-575EEEDAE915}" dt="2024-01-14T14:28:34.666" v="8627"/>
          <ac:spMkLst>
            <pc:docMk/>
            <pc:sldMk cId="2679329399" sldId="257"/>
            <ac:spMk id="45" creationId="{3A14BDAC-394B-4E9A-8ECE-61AA1A7C231A}"/>
          </ac:spMkLst>
        </pc:spChg>
        <pc:picChg chg="add del mod">
          <ac:chgData name="Nguyễn Thành Kiên" userId="4003860e-cafa-482e-9892-8a93963390a6" providerId="ADAL" clId="{E67BCC2F-C007-4EE2-A4BC-575EEEDAE915}" dt="2024-01-13T15:42:57.659" v="47" actId="478"/>
          <ac:picMkLst>
            <pc:docMk/>
            <pc:sldMk cId="2679329399" sldId="257"/>
            <ac:picMk id="4" creationId="{F3BE2F56-F8BD-D200-293D-407D1360E55B}"/>
          </ac:picMkLst>
        </pc:picChg>
        <pc:picChg chg="add mod ord">
          <ac:chgData name="Nguyễn Thành Kiên" userId="4003860e-cafa-482e-9892-8a93963390a6" providerId="ADAL" clId="{E67BCC2F-C007-4EE2-A4BC-575EEEDAE915}" dt="2024-01-13T15:47:42.790" v="93" actId="1076"/>
          <ac:picMkLst>
            <pc:docMk/>
            <pc:sldMk cId="2679329399" sldId="257"/>
            <ac:picMk id="5" creationId="{0C156FFE-7903-1749-ABB0-3FF754D88165}"/>
          </ac:picMkLst>
        </pc:picChg>
        <pc:picChg chg="add mod ord">
          <ac:chgData name="Nguyễn Thành Kiên" userId="4003860e-cafa-482e-9892-8a93963390a6" providerId="ADAL" clId="{E67BCC2F-C007-4EE2-A4BC-575EEEDAE915}" dt="2024-01-13T15:47:00.413" v="78"/>
          <ac:picMkLst>
            <pc:docMk/>
            <pc:sldMk cId="2679329399" sldId="257"/>
            <ac:picMk id="6" creationId="{C01132DC-1974-BBA2-A4F5-9963CBC3065A}"/>
          </ac:picMkLst>
        </pc:picChg>
        <pc:picChg chg="add mod ord">
          <ac:chgData name="Nguyễn Thành Kiên" userId="4003860e-cafa-482e-9892-8a93963390a6" providerId="ADAL" clId="{E67BCC2F-C007-4EE2-A4BC-575EEEDAE915}" dt="2024-01-13T15:47:47.607" v="94"/>
          <ac:picMkLst>
            <pc:docMk/>
            <pc:sldMk cId="2679329399" sldId="257"/>
            <ac:picMk id="7" creationId="{78124F8A-C736-23F7-9480-DD4373273785}"/>
          </ac:picMkLst>
        </pc:picChg>
        <pc:picChg chg="add mod ord">
          <ac:chgData name="Nguyễn Thành Kiên" userId="4003860e-cafa-482e-9892-8a93963390a6" providerId="ADAL" clId="{E67BCC2F-C007-4EE2-A4BC-575EEEDAE915}" dt="2024-01-13T15:47:36.158" v="91" actId="1076"/>
          <ac:picMkLst>
            <pc:docMk/>
            <pc:sldMk cId="2679329399" sldId="257"/>
            <ac:picMk id="8" creationId="{F315244B-57B2-117A-EA4E-AE550F54CD55}"/>
          </ac:picMkLst>
        </pc:picChg>
        <pc:picChg chg="add mod ord">
          <ac:chgData name="Nguyễn Thành Kiên" userId="4003860e-cafa-482e-9892-8a93963390a6" providerId="ADAL" clId="{E67BCC2F-C007-4EE2-A4BC-575EEEDAE915}" dt="2024-01-13T15:51:42.618" v="340" actId="1076"/>
          <ac:picMkLst>
            <pc:docMk/>
            <pc:sldMk cId="2679329399" sldId="257"/>
            <ac:picMk id="11" creationId="{7DB6F2FF-2FE5-CD15-34A1-B7DFC34D8553}"/>
          </ac:picMkLst>
        </pc:picChg>
        <pc:picChg chg="add del">
          <ac:chgData name="Nguyễn Thành Kiên" userId="4003860e-cafa-482e-9892-8a93963390a6" providerId="ADAL" clId="{E67BCC2F-C007-4EE2-A4BC-575EEEDAE915}" dt="2024-01-13T15:46:22.868" v="63" actId="26606"/>
          <ac:picMkLst>
            <pc:docMk/>
            <pc:sldMk cId="2679329399" sldId="257"/>
            <ac:picMk id="13" creationId="{B1981535-B5AA-4E0C-ACE5-925CC19B20FE}"/>
          </ac:picMkLst>
        </pc:picChg>
        <pc:picChg chg="add del">
          <ac:chgData name="Nguyễn Thành Kiên" userId="4003860e-cafa-482e-9892-8a93963390a6" providerId="ADAL" clId="{E67BCC2F-C007-4EE2-A4BC-575EEEDAE915}" dt="2024-01-13T15:46:22.868" v="63" actId="26606"/>
          <ac:picMkLst>
            <pc:docMk/>
            <pc:sldMk cId="2679329399" sldId="257"/>
            <ac:picMk id="15" creationId="{BF97D060-AA7E-4411-BA62-28BD1EBD55D6}"/>
          </ac:picMkLst>
        </pc:picChg>
        <pc:picChg chg="add del">
          <ac:chgData name="Nguyễn Thành Kiên" userId="4003860e-cafa-482e-9892-8a93963390a6" providerId="ADAL" clId="{E67BCC2F-C007-4EE2-A4BC-575EEEDAE915}" dt="2024-01-13T15:46:22.868" v="63" actId="26606"/>
          <ac:picMkLst>
            <pc:docMk/>
            <pc:sldMk cId="2679329399" sldId="257"/>
            <ac:picMk id="19" creationId="{08D97526-B9D9-4257-B6A9-9D7988974929}"/>
          </ac:picMkLst>
        </pc:picChg>
      </pc:sldChg>
      <pc:sldChg chg="addSp delSp modSp new mod modTransition modAnim">
        <pc:chgData name="Nguyễn Thành Kiên" userId="4003860e-cafa-482e-9892-8a93963390a6" providerId="ADAL" clId="{E67BCC2F-C007-4EE2-A4BC-575EEEDAE915}" dt="2024-01-14T07:52:37.966" v="8308"/>
        <pc:sldMkLst>
          <pc:docMk/>
          <pc:sldMk cId="939127502" sldId="258"/>
        </pc:sldMkLst>
        <pc:spChg chg="del">
          <ac:chgData name="Nguyễn Thành Kiên" userId="4003860e-cafa-482e-9892-8a93963390a6" providerId="ADAL" clId="{E67BCC2F-C007-4EE2-A4BC-575EEEDAE915}" dt="2024-01-13T15:52:27.732" v="343" actId="478"/>
          <ac:spMkLst>
            <pc:docMk/>
            <pc:sldMk cId="939127502" sldId="258"/>
            <ac:spMk id="2" creationId="{2BDF4CFD-E68E-3F7C-4E2F-EE53C3C997A0}"/>
          </ac:spMkLst>
        </pc:spChg>
        <pc:spChg chg="del">
          <ac:chgData name="Nguyễn Thành Kiên" userId="4003860e-cafa-482e-9892-8a93963390a6" providerId="ADAL" clId="{E67BCC2F-C007-4EE2-A4BC-575EEEDAE915}" dt="2024-01-13T15:52:27.732" v="343" actId="478"/>
          <ac:spMkLst>
            <pc:docMk/>
            <pc:sldMk cId="939127502" sldId="258"/>
            <ac:spMk id="3" creationId="{9B2F74C5-1BDF-5D92-D070-4B5F6FE603DC}"/>
          </ac:spMkLst>
        </pc:spChg>
        <pc:spChg chg="add del mod">
          <ac:chgData name="Nguyễn Thành Kiên" userId="4003860e-cafa-482e-9892-8a93963390a6" providerId="ADAL" clId="{E67BCC2F-C007-4EE2-A4BC-575EEEDAE915}" dt="2024-01-13T15:55:55.964" v="444"/>
          <ac:spMkLst>
            <pc:docMk/>
            <pc:sldMk cId="939127502" sldId="258"/>
            <ac:spMk id="4" creationId="{E2266899-8378-16B5-8D9A-038742B04365}"/>
          </ac:spMkLst>
        </pc:spChg>
        <pc:spChg chg="add del mod ord">
          <ac:chgData name="Nguyễn Thành Kiên" userId="4003860e-cafa-482e-9892-8a93963390a6" providerId="ADAL" clId="{E67BCC2F-C007-4EE2-A4BC-575EEEDAE915}" dt="2024-01-13T15:55:55.964" v="444"/>
          <ac:spMkLst>
            <pc:docMk/>
            <pc:sldMk cId="939127502" sldId="258"/>
            <ac:spMk id="5" creationId="{CC5CD426-6CAB-1A8A-438D-71C1FE0BF48E}"/>
          </ac:spMkLst>
        </pc:spChg>
        <pc:spChg chg="del mod">
          <ac:chgData name="Nguyễn Thành Kiên" userId="4003860e-cafa-482e-9892-8a93963390a6" providerId="ADAL" clId="{E67BCC2F-C007-4EE2-A4BC-575EEEDAE915}" dt="2024-01-13T15:57:28.487" v="529" actId="478"/>
          <ac:spMkLst>
            <pc:docMk/>
            <pc:sldMk cId="939127502" sldId="258"/>
            <ac:spMk id="6" creationId="{AF596178-8EAB-2EA7-3D21-89ACD069D4F8}"/>
          </ac:spMkLst>
        </pc:spChg>
        <pc:spChg chg="add mod">
          <ac:chgData name="Nguyễn Thành Kiên" userId="4003860e-cafa-482e-9892-8a93963390a6" providerId="ADAL" clId="{E67BCC2F-C007-4EE2-A4BC-575EEEDAE915}" dt="2024-01-13T15:58:20.465" v="584" actId="207"/>
          <ac:spMkLst>
            <pc:docMk/>
            <pc:sldMk cId="939127502" sldId="258"/>
            <ac:spMk id="7" creationId="{7F0F1577-ADED-19AD-FB15-C300DDB2D74E}"/>
          </ac:spMkLst>
        </pc:spChg>
        <pc:spChg chg="add mod">
          <ac:chgData name="Nguyễn Thành Kiên" userId="4003860e-cafa-482e-9892-8a93963390a6" providerId="ADAL" clId="{E67BCC2F-C007-4EE2-A4BC-575EEEDAE915}" dt="2024-01-13T16:09:31.416" v="1033" actId="1076"/>
          <ac:spMkLst>
            <pc:docMk/>
            <pc:sldMk cId="939127502" sldId="258"/>
            <ac:spMk id="8" creationId="{C4831339-9BDF-AC02-3921-E4E459666137}"/>
          </ac:spMkLst>
        </pc:spChg>
        <pc:spChg chg="add del">
          <ac:chgData name="Nguyễn Thành Kiên" userId="4003860e-cafa-482e-9892-8a93963390a6" providerId="ADAL" clId="{E67BCC2F-C007-4EE2-A4BC-575EEEDAE915}" dt="2024-01-13T16:10:43.676" v="1040" actId="11529"/>
          <ac:spMkLst>
            <pc:docMk/>
            <pc:sldMk cId="939127502" sldId="258"/>
            <ac:spMk id="12" creationId="{3508A80F-2B48-AF4C-22CC-EDBBFCD71438}"/>
          </ac:spMkLst>
        </pc:spChg>
        <pc:spChg chg="add mod">
          <ac:chgData name="Nguyễn Thành Kiên" userId="4003860e-cafa-482e-9892-8a93963390a6" providerId="ADAL" clId="{E67BCC2F-C007-4EE2-A4BC-575EEEDAE915}" dt="2024-01-13T16:38:53.381" v="1691" actId="20577"/>
          <ac:spMkLst>
            <pc:docMk/>
            <pc:sldMk cId="939127502" sldId="258"/>
            <ac:spMk id="13" creationId="{16F2784A-7064-130D-4AEE-6747AB0C44F4}"/>
          </ac:spMkLst>
        </pc:spChg>
        <pc:graphicFrameChg chg="add mod modGraphic">
          <ac:chgData name="Nguyễn Thành Kiên" userId="4003860e-cafa-482e-9892-8a93963390a6" providerId="ADAL" clId="{E67BCC2F-C007-4EE2-A4BC-575EEEDAE915}" dt="2024-01-13T16:09:16.302" v="1031" actId="1076"/>
          <ac:graphicFrameMkLst>
            <pc:docMk/>
            <pc:sldMk cId="939127502" sldId="258"/>
            <ac:graphicFrameMk id="9" creationId="{320F8332-8477-0105-6229-F2D0175C2449}"/>
          </ac:graphicFrameMkLst>
        </pc:graphicFrameChg>
        <pc:picChg chg="add mod">
          <ac:chgData name="Nguyễn Thành Kiên" userId="4003860e-cafa-482e-9892-8a93963390a6" providerId="ADAL" clId="{E67BCC2F-C007-4EE2-A4BC-575EEEDAE915}" dt="2024-01-13T16:10:32.639" v="1038" actId="14100"/>
          <ac:picMkLst>
            <pc:docMk/>
            <pc:sldMk cId="939127502" sldId="258"/>
            <ac:picMk id="11" creationId="{B42A26CC-949E-C345-B34A-4DC3075AEDE7}"/>
          </ac:picMkLst>
        </pc:picChg>
      </pc:sldChg>
      <pc:sldChg chg="modSp add mod modTransition modAnim">
        <pc:chgData name="Nguyễn Thành Kiên" userId="4003860e-cafa-482e-9892-8a93963390a6" providerId="ADAL" clId="{E67BCC2F-C007-4EE2-A4BC-575EEEDAE915}" dt="2024-01-14T07:52:37.966" v="8308"/>
        <pc:sldMkLst>
          <pc:docMk/>
          <pc:sldMk cId="4204421268" sldId="259"/>
        </pc:sldMkLst>
        <pc:spChg chg="mod">
          <ac:chgData name="Nguyễn Thành Kiên" userId="4003860e-cafa-482e-9892-8a93963390a6" providerId="ADAL" clId="{E67BCC2F-C007-4EE2-A4BC-575EEEDAE915}" dt="2024-01-13T16:36:59.652" v="1683" actId="2710"/>
          <ac:spMkLst>
            <pc:docMk/>
            <pc:sldMk cId="4204421268" sldId="259"/>
            <ac:spMk id="13" creationId="{16F2784A-7064-130D-4AEE-6747AB0C44F4}"/>
          </ac:spMkLst>
        </pc:spChg>
      </pc:sldChg>
      <pc:sldChg chg="addSp delSp modSp add mod modTransition modAnim">
        <pc:chgData name="Nguyễn Thành Kiên" userId="4003860e-cafa-482e-9892-8a93963390a6" providerId="ADAL" clId="{E67BCC2F-C007-4EE2-A4BC-575EEEDAE915}" dt="2024-01-14T07:52:37.966" v="8308"/>
        <pc:sldMkLst>
          <pc:docMk/>
          <pc:sldMk cId="1905446571" sldId="260"/>
        </pc:sldMkLst>
        <pc:spChg chg="add mod">
          <ac:chgData name="Nguyễn Thành Kiên" userId="4003860e-cafa-482e-9892-8a93963390a6" providerId="ADAL" clId="{E67BCC2F-C007-4EE2-A4BC-575EEEDAE915}" dt="2024-01-13T17:01:21.017" v="2046" actId="207"/>
          <ac:spMkLst>
            <pc:docMk/>
            <pc:sldMk cId="1905446571" sldId="260"/>
            <ac:spMk id="2" creationId="{986AC9FD-EDBB-C73D-E02C-89E64CC8E549}"/>
          </ac:spMkLst>
        </pc:spChg>
        <pc:spChg chg="add mod">
          <ac:chgData name="Nguyễn Thành Kiên" userId="4003860e-cafa-482e-9892-8a93963390a6" providerId="ADAL" clId="{E67BCC2F-C007-4EE2-A4BC-575EEEDAE915}" dt="2024-01-13T17:04:30.204" v="2174" actId="20577"/>
          <ac:spMkLst>
            <pc:docMk/>
            <pc:sldMk cId="1905446571" sldId="260"/>
            <ac:spMk id="5" creationId="{3193554D-EAF5-2F5C-367B-CFDBAF3263CA}"/>
          </ac:spMkLst>
        </pc:spChg>
        <pc:spChg chg="mod">
          <ac:chgData name="Nguyễn Thành Kiên" userId="4003860e-cafa-482e-9892-8a93963390a6" providerId="ADAL" clId="{E67BCC2F-C007-4EE2-A4BC-575EEEDAE915}" dt="2024-01-13T16:39:52.882" v="1736" actId="20577"/>
          <ac:spMkLst>
            <pc:docMk/>
            <pc:sldMk cId="1905446571" sldId="260"/>
            <ac:spMk id="7" creationId="{7F0F1577-ADED-19AD-FB15-C300DDB2D74E}"/>
          </ac:spMkLst>
        </pc:spChg>
        <pc:spChg chg="add del">
          <ac:chgData name="Nguyễn Thành Kiên" userId="4003860e-cafa-482e-9892-8a93963390a6" providerId="ADAL" clId="{E67BCC2F-C007-4EE2-A4BC-575EEEDAE915}" dt="2024-01-13T16:39:40.931" v="1697" actId="478"/>
          <ac:spMkLst>
            <pc:docMk/>
            <pc:sldMk cId="1905446571" sldId="260"/>
            <ac:spMk id="8" creationId="{C4831339-9BDF-AC02-3921-E4E459666137}"/>
          </ac:spMkLst>
        </pc:spChg>
        <pc:spChg chg="add del">
          <ac:chgData name="Nguyễn Thành Kiên" userId="4003860e-cafa-482e-9892-8a93963390a6" providerId="ADAL" clId="{E67BCC2F-C007-4EE2-A4BC-575EEEDAE915}" dt="2024-01-13T16:39:37.323" v="1695" actId="478"/>
          <ac:spMkLst>
            <pc:docMk/>
            <pc:sldMk cId="1905446571" sldId="260"/>
            <ac:spMk id="13" creationId="{16F2784A-7064-130D-4AEE-6747AB0C44F4}"/>
          </ac:spMkLst>
        </pc:spChg>
        <pc:graphicFrameChg chg="add del mod">
          <ac:chgData name="Nguyễn Thành Kiên" userId="4003860e-cafa-482e-9892-8a93963390a6" providerId="ADAL" clId="{E67BCC2F-C007-4EE2-A4BC-575EEEDAE915}" dt="2024-01-13T16:59:19.178" v="1863"/>
          <ac:graphicFrameMkLst>
            <pc:docMk/>
            <pc:sldMk cId="1905446571" sldId="260"/>
            <ac:graphicFrameMk id="3" creationId="{C966F3A6-CCB7-F7D3-D88E-875730896023}"/>
          </ac:graphicFrameMkLst>
        </pc:graphicFrameChg>
        <pc:graphicFrameChg chg="add del">
          <ac:chgData name="Nguyễn Thành Kiên" userId="4003860e-cafa-482e-9892-8a93963390a6" providerId="ADAL" clId="{E67BCC2F-C007-4EE2-A4BC-575EEEDAE915}" dt="2024-01-13T16:39:39.292" v="1696" actId="478"/>
          <ac:graphicFrameMkLst>
            <pc:docMk/>
            <pc:sldMk cId="1905446571" sldId="260"/>
            <ac:graphicFrameMk id="9" creationId="{320F8332-8477-0105-6229-F2D0175C2449}"/>
          </ac:graphicFrameMkLst>
        </pc:graphicFrameChg>
        <pc:picChg chg="add mod">
          <ac:chgData name="Nguyễn Thành Kiên" userId="4003860e-cafa-482e-9892-8a93963390a6" providerId="ADAL" clId="{E67BCC2F-C007-4EE2-A4BC-575EEEDAE915}" dt="2024-01-13T17:01:13.762" v="2045" actId="1076"/>
          <ac:picMkLst>
            <pc:docMk/>
            <pc:sldMk cId="1905446571" sldId="260"/>
            <ac:picMk id="4" creationId="{8D9CF3B4-25B9-4E6F-AB2A-B18D007BF35B}"/>
          </ac:picMkLst>
        </pc:picChg>
        <pc:picChg chg="add del">
          <ac:chgData name="Nguyễn Thành Kiên" userId="4003860e-cafa-482e-9892-8a93963390a6" providerId="ADAL" clId="{E67BCC2F-C007-4EE2-A4BC-575EEEDAE915}" dt="2024-01-13T16:59:25.682" v="1866" actId="478"/>
          <ac:picMkLst>
            <pc:docMk/>
            <pc:sldMk cId="1905446571" sldId="260"/>
            <ac:picMk id="11" creationId="{B42A26CC-949E-C345-B34A-4DC3075AEDE7}"/>
          </ac:picMkLst>
        </pc:picChg>
      </pc:sldChg>
      <pc:sldChg chg="addSp delSp modSp add mod modTransition delAnim modAnim">
        <pc:chgData name="Nguyễn Thành Kiên" userId="4003860e-cafa-482e-9892-8a93963390a6" providerId="ADAL" clId="{E67BCC2F-C007-4EE2-A4BC-575EEEDAE915}" dt="2024-01-14T07:52:37.966" v="8308"/>
        <pc:sldMkLst>
          <pc:docMk/>
          <pc:sldMk cId="1736595241" sldId="261"/>
        </pc:sldMkLst>
        <pc:spChg chg="mod">
          <ac:chgData name="Nguyễn Thành Kiên" userId="4003860e-cafa-482e-9892-8a93963390a6" providerId="ADAL" clId="{E67BCC2F-C007-4EE2-A4BC-575EEEDAE915}" dt="2024-01-13T17:04:21.482" v="2172" actId="20577"/>
          <ac:spMkLst>
            <pc:docMk/>
            <pc:sldMk cId="1736595241" sldId="261"/>
            <ac:spMk id="5" creationId="{3193554D-EAF5-2F5C-367B-CFDBAF3263CA}"/>
          </ac:spMkLst>
        </pc:spChg>
        <pc:graphicFrameChg chg="add del mod">
          <ac:chgData name="Nguyễn Thành Kiên" userId="4003860e-cafa-482e-9892-8a93963390a6" providerId="ADAL" clId="{E67BCC2F-C007-4EE2-A4BC-575EEEDAE915}" dt="2024-01-13T17:02:44.216" v="2089"/>
          <ac:graphicFrameMkLst>
            <pc:docMk/>
            <pc:sldMk cId="1736595241" sldId="261"/>
            <ac:graphicFrameMk id="3" creationId="{118278A9-5C42-36B8-555C-CA6F686BE9E0}"/>
          </ac:graphicFrameMkLst>
        </pc:graphicFrameChg>
        <pc:picChg chg="del">
          <ac:chgData name="Nguyễn Thành Kiên" userId="4003860e-cafa-482e-9892-8a93963390a6" providerId="ADAL" clId="{E67BCC2F-C007-4EE2-A4BC-575EEEDAE915}" dt="2024-01-13T17:02:35.057" v="2086" actId="478"/>
          <ac:picMkLst>
            <pc:docMk/>
            <pc:sldMk cId="1736595241" sldId="261"/>
            <ac:picMk id="4" creationId="{8D9CF3B4-25B9-4E6F-AB2A-B18D007BF35B}"/>
          </ac:picMkLst>
        </pc:picChg>
        <pc:picChg chg="add mod">
          <ac:chgData name="Nguyễn Thành Kiên" userId="4003860e-cafa-482e-9892-8a93963390a6" providerId="ADAL" clId="{E67BCC2F-C007-4EE2-A4BC-575EEEDAE915}" dt="2024-01-13T17:03:02.183" v="2101" actId="1076"/>
          <ac:picMkLst>
            <pc:docMk/>
            <pc:sldMk cId="1736595241" sldId="261"/>
            <ac:picMk id="6" creationId="{8F2869CB-8EF6-1771-5ECC-CB26AA7EC7B9}"/>
          </ac:picMkLst>
        </pc:picChg>
      </pc:sldChg>
      <pc:sldChg chg="addSp delSp modSp add mod modTransition delAnim modAnim">
        <pc:chgData name="Nguyễn Thành Kiên" userId="4003860e-cafa-482e-9892-8a93963390a6" providerId="ADAL" clId="{E67BCC2F-C007-4EE2-A4BC-575EEEDAE915}" dt="2024-01-17T01:20:45.514" v="8884" actId="20577"/>
        <pc:sldMkLst>
          <pc:docMk/>
          <pc:sldMk cId="742237140" sldId="262"/>
        </pc:sldMkLst>
        <pc:spChg chg="del">
          <ac:chgData name="Nguyễn Thành Kiên" userId="4003860e-cafa-482e-9892-8a93963390a6" providerId="ADAL" clId="{E67BCC2F-C007-4EE2-A4BC-575EEEDAE915}" dt="2024-01-13T17:04:46.421" v="2177" actId="478"/>
          <ac:spMkLst>
            <pc:docMk/>
            <pc:sldMk cId="742237140" sldId="262"/>
            <ac:spMk id="2" creationId="{986AC9FD-EDBB-C73D-E02C-89E64CC8E549}"/>
          </ac:spMkLst>
        </pc:spChg>
        <pc:spChg chg="add mod">
          <ac:chgData name="Nguyễn Thành Kiên" userId="4003860e-cafa-482e-9892-8a93963390a6" providerId="ADAL" clId="{E67BCC2F-C007-4EE2-A4BC-575EEEDAE915}" dt="2024-01-13T17:31:43.768" v="2789" actId="207"/>
          <ac:spMkLst>
            <pc:docMk/>
            <pc:sldMk cId="742237140" sldId="262"/>
            <ac:spMk id="4" creationId="{E431AA5D-27C9-CC53-6153-D7490A64A113}"/>
          </ac:spMkLst>
        </pc:spChg>
        <pc:spChg chg="del mod">
          <ac:chgData name="Nguyễn Thành Kiên" userId="4003860e-cafa-482e-9892-8a93963390a6" providerId="ADAL" clId="{E67BCC2F-C007-4EE2-A4BC-575EEEDAE915}" dt="2024-01-13T17:15:50.216" v="2356" actId="478"/>
          <ac:spMkLst>
            <pc:docMk/>
            <pc:sldMk cId="742237140" sldId="262"/>
            <ac:spMk id="5" creationId="{3193554D-EAF5-2F5C-367B-CFDBAF3263CA}"/>
          </ac:spMkLst>
        </pc:spChg>
        <pc:spChg chg="add mod">
          <ac:chgData name="Nguyễn Thành Kiên" userId="4003860e-cafa-482e-9892-8a93963390a6" providerId="ADAL" clId="{E67BCC2F-C007-4EE2-A4BC-575EEEDAE915}" dt="2024-01-13T17:29:40.496" v="2788" actId="207"/>
          <ac:spMkLst>
            <pc:docMk/>
            <pc:sldMk cId="742237140" sldId="262"/>
            <ac:spMk id="10" creationId="{C9C1D2BD-D52D-D9B3-4593-78CB56D546A9}"/>
          </ac:spMkLst>
        </pc:spChg>
        <pc:spChg chg="add del mod">
          <ac:chgData name="Nguyễn Thành Kiên" userId="4003860e-cafa-482e-9892-8a93963390a6" providerId="ADAL" clId="{E67BCC2F-C007-4EE2-A4BC-575EEEDAE915}" dt="2024-01-13T17:09:45.462" v="2223" actId="478"/>
          <ac:spMkLst>
            <pc:docMk/>
            <pc:sldMk cId="742237140" sldId="262"/>
            <ac:spMk id="11" creationId="{4358F3DD-BE33-6D16-61E0-05A627320873}"/>
          </ac:spMkLst>
        </pc:spChg>
        <pc:spChg chg="add del mod">
          <ac:chgData name="Nguyễn Thành Kiên" userId="4003860e-cafa-482e-9892-8a93963390a6" providerId="ADAL" clId="{E67BCC2F-C007-4EE2-A4BC-575EEEDAE915}" dt="2024-01-13T17:12:08.925" v="2325" actId="478"/>
          <ac:spMkLst>
            <pc:docMk/>
            <pc:sldMk cId="742237140" sldId="262"/>
            <ac:spMk id="14" creationId="{B7A7E3C0-D33B-645E-63C6-EDCE4B77D45A}"/>
          </ac:spMkLst>
        </pc:spChg>
        <pc:spChg chg="add mod">
          <ac:chgData name="Nguyễn Thành Kiên" userId="4003860e-cafa-482e-9892-8a93963390a6" providerId="ADAL" clId="{E67BCC2F-C007-4EE2-A4BC-575EEEDAE915}" dt="2024-01-13T17:32:05.209" v="2791" actId="12789"/>
          <ac:spMkLst>
            <pc:docMk/>
            <pc:sldMk cId="742237140" sldId="262"/>
            <ac:spMk id="15" creationId="{957A4A56-0035-85BB-2690-B06730A9995A}"/>
          </ac:spMkLst>
        </pc:spChg>
        <pc:spChg chg="add mod">
          <ac:chgData name="Nguyễn Thành Kiên" userId="4003860e-cafa-482e-9892-8a93963390a6" providerId="ADAL" clId="{E67BCC2F-C007-4EE2-A4BC-575EEEDAE915}" dt="2024-01-13T17:32:05.209" v="2791" actId="12789"/>
          <ac:spMkLst>
            <pc:docMk/>
            <pc:sldMk cId="742237140" sldId="262"/>
            <ac:spMk id="16" creationId="{28DDBDA9-A85B-CD4F-8AC1-4BA0B62A66DA}"/>
          </ac:spMkLst>
        </pc:spChg>
        <pc:spChg chg="add del mod">
          <ac:chgData name="Nguyễn Thành Kiên" userId="4003860e-cafa-482e-9892-8a93963390a6" providerId="ADAL" clId="{E67BCC2F-C007-4EE2-A4BC-575EEEDAE915}" dt="2024-01-13T17:20:11.287" v="2416" actId="478"/>
          <ac:spMkLst>
            <pc:docMk/>
            <pc:sldMk cId="742237140" sldId="262"/>
            <ac:spMk id="21" creationId="{45528C3E-99A8-438C-1C1F-4D9593298E6C}"/>
          </ac:spMkLst>
        </pc:spChg>
        <pc:spChg chg="add del">
          <ac:chgData name="Nguyễn Thành Kiên" userId="4003860e-cafa-482e-9892-8a93963390a6" providerId="ADAL" clId="{E67BCC2F-C007-4EE2-A4BC-575EEEDAE915}" dt="2024-01-13T17:20:24.631" v="2418" actId="11529"/>
          <ac:spMkLst>
            <pc:docMk/>
            <pc:sldMk cId="742237140" sldId="262"/>
            <ac:spMk id="22" creationId="{6E9FE4C2-BF0B-8F47-F704-467B9E409193}"/>
          </ac:spMkLst>
        </pc:spChg>
        <pc:spChg chg="add mod">
          <ac:chgData name="Nguyễn Thành Kiên" userId="4003860e-cafa-482e-9892-8a93963390a6" providerId="ADAL" clId="{E67BCC2F-C007-4EE2-A4BC-575EEEDAE915}" dt="2024-01-17T01:20:45.514" v="8884" actId="20577"/>
          <ac:spMkLst>
            <pc:docMk/>
            <pc:sldMk cId="742237140" sldId="262"/>
            <ac:spMk id="23" creationId="{A32D896C-8D9A-A3DB-7CCF-0AF80EB071E1}"/>
          </ac:spMkLst>
        </pc:spChg>
        <pc:spChg chg="add mod">
          <ac:chgData name="Nguyễn Thành Kiên" userId="4003860e-cafa-482e-9892-8a93963390a6" providerId="ADAL" clId="{E67BCC2F-C007-4EE2-A4BC-575EEEDAE915}" dt="2024-01-13T17:29:22.002" v="2785" actId="1076"/>
          <ac:spMkLst>
            <pc:docMk/>
            <pc:sldMk cId="742237140" sldId="262"/>
            <ac:spMk id="24" creationId="{1C90832D-2D53-341B-57A7-39693FA0C324}"/>
          </ac:spMkLst>
        </pc:spChg>
        <pc:picChg chg="del">
          <ac:chgData name="Nguyễn Thành Kiên" userId="4003860e-cafa-482e-9892-8a93963390a6" providerId="ADAL" clId="{E67BCC2F-C007-4EE2-A4BC-575EEEDAE915}" dt="2024-01-13T17:04:44.882" v="2176" actId="478"/>
          <ac:picMkLst>
            <pc:docMk/>
            <pc:sldMk cId="742237140" sldId="262"/>
            <ac:picMk id="6" creationId="{8F2869CB-8EF6-1771-5ECC-CB26AA7EC7B9}"/>
          </ac:picMkLst>
        </pc:picChg>
        <pc:picChg chg="add del mod">
          <ac:chgData name="Nguyễn Thành Kiên" userId="4003860e-cafa-482e-9892-8a93963390a6" providerId="ADAL" clId="{E67BCC2F-C007-4EE2-A4BC-575EEEDAE915}" dt="2024-01-13T17:09:46.537" v="2224" actId="478"/>
          <ac:picMkLst>
            <pc:docMk/>
            <pc:sldMk cId="742237140" sldId="262"/>
            <ac:picMk id="8" creationId="{9E47BC5F-3268-5068-D96F-423F89D8E518}"/>
          </ac:picMkLst>
        </pc:picChg>
        <pc:picChg chg="add mod">
          <ac:chgData name="Nguyễn Thành Kiên" userId="4003860e-cafa-482e-9892-8a93963390a6" providerId="ADAL" clId="{E67BCC2F-C007-4EE2-A4BC-575EEEDAE915}" dt="2024-01-13T17:19:02.781" v="2404" actId="1076"/>
          <ac:picMkLst>
            <pc:docMk/>
            <pc:sldMk cId="742237140" sldId="262"/>
            <ac:picMk id="12" creationId="{9636E591-677F-CBE3-4F4B-ABE5F005A1A3}"/>
          </ac:picMkLst>
        </pc:picChg>
        <pc:picChg chg="add del mod">
          <ac:chgData name="Nguyễn Thành Kiên" userId="4003860e-cafa-482e-9892-8a93963390a6" providerId="ADAL" clId="{E67BCC2F-C007-4EE2-A4BC-575EEEDAE915}" dt="2024-01-13T17:10:14.580" v="2231" actId="478"/>
          <ac:picMkLst>
            <pc:docMk/>
            <pc:sldMk cId="742237140" sldId="262"/>
            <ac:picMk id="13" creationId="{F3AF5D3F-9F52-FC3D-82FB-1BAA5E926C99}"/>
          </ac:picMkLst>
        </pc:picChg>
        <pc:picChg chg="add del mod">
          <ac:chgData name="Nguyễn Thành Kiên" userId="4003860e-cafa-482e-9892-8a93963390a6" providerId="ADAL" clId="{E67BCC2F-C007-4EE2-A4BC-575EEEDAE915}" dt="2024-01-13T17:17:29.272" v="2365" actId="478"/>
          <ac:picMkLst>
            <pc:docMk/>
            <pc:sldMk cId="742237140" sldId="262"/>
            <ac:picMk id="17" creationId="{B6C7FC6D-8743-3453-7021-2140AACDDAEA}"/>
          </ac:picMkLst>
        </pc:picChg>
        <pc:picChg chg="add del mod">
          <ac:chgData name="Nguyễn Thành Kiên" userId="4003860e-cafa-482e-9892-8a93963390a6" providerId="ADAL" clId="{E67BCC2F-C007-4EE2-A4BC-575EEEDAE915}" dt="2024-01-13T17:17:51.125" v="2371" actId="478"/>
          <ac:picMkLst>
            <pc:docMk/>
            <pc:sldMk cId="742237140" sldId="262"/>
            <ac:picMk id="18" creationId="{B04024C0-A548-8C6C-4BF8-8D59285CFA70}"/>
          </ac:picMkLst>
        </pc:picChg>
        <pc:picChg chg="add del mod">
          <ac:chgData name="Nguyễn Thành Kiên" userId="4003860e-cafa-482e-9892-8a93963390a6" providerId="ADAL" clId="{E67BCC2F-C007-4EE2-A4BC-575EEEDAE915}" dt="2024-01-13T17:17:51.125" v="2371" actId="478"/>
          <ac:picMkLst>
            <pc:docMk/>
            <pc:sldMk cId="742237140" sldId="262"/>
            <ac:picMk id="19" creationId="{2D437B53-C80E-8B20-3B40-14FB9ABD89DE}"/>
          </ac:picMkLst>
        </pc:picChg>
        <pc:picChg chg="add mod ord">
          <ac:chgData name="Nguyễn Thành Kiên" userId="4003860e-cafa-482e-9892-8a93963390a6" providerId="ADAL" clId="{E67BCC2F-C007-4EE2-A4BC-575EEEDAE915}" dt="2024-01-13T17:28:26.265" v="2762" actId="1076"/>
          <ac:picMkLst>
            <pc:docMk/>
            <pc:sldMk cId="742237140" sldId="262"/>
            <ac:picMk id="20" creationId="{26A04ACC-6590-3DAF-EC7D-05958EF1377F}"/>
          </ac:picMkLst>
        </pc:picChg>
      </pc:sldChg>
      <pc:sldChg chg="modSp add mod modTransition">
        <pc:chgData name="Nguyễn Thành Kiên" userId="4003860e-cafa-482e-9892-8a93963390a6" providerId="ADAL" clId="{E67BCC2F-C007-4EE2-A4BC-575EEEDAE915}" dt="2024-01-14T07:52:37.966" v="8308"/>
        <pc:sldMkLst>
          <pc:docMk/>
          <pc:sldMk cId="921027983" sldId="263"/>
        </pc:sldMkLst>
        <pc:spChg chg="mod">
          <ac:chgData name="Nguyễn Thành Kiên" userId="4003860e-cafa-482e-9892-8a93963390a6" providerId="ADAL" clId="{E67BCC2F-C007-4EE2-A4BC-575EEEDAE915}" dt="2024-01-14T01:16:12.325" v="2870" actId="207"/>
          <ac:spMkLst>
            <pc:docMk/>
            <pc:sldMk cId="921027983" sldId="263"/>
            <ac:spMk id="13" creationId="{16F2784A-7064-130D-4AEE-6747AB0C44F4}"/>
          </ac:spMkLst>
        </pc:spChg>
      </pc:sldChg>
      <pc:sldChg chg="addSp delSp modSp add mod modTransition setBg delAnim modAnim">
        <pc:chgData name="Nguyễn Thành Kiên" userId="4003860e-cafa-482e-9892-8a93963390a6" providerId="ADAL" clId="{E67BCC2F-C007-4EE2-A4BC-575EEEDAE915}" dt="2024-01-19T01:00:12.892" v="8904" actId="20577"/>
        <pc:sldMkLst>
          <pc:docMk/>
          <pc:sldMk cId="3239300033" sldId="264"/>
        </pc:sldMkLst>
        <pc:spChg chg="add mod">
          <ac:chgData name="Nguyễn Thành Kiên" userId="4003860e-cafa-482e-9892-8a93963390a6" providerId="ADAL" clId="{E67BCC2F-C007-4EE2-A4BC-575EEEDAE915}" dt="2024-01-14T01:39:34.545" v="3882" actId="20577"/>
          <ac:spMkLst>
            <pc:docMk/>
            <pc:sldMk cId="3239300033" sldId="264"/>
            <ac:spMk id="2" creationId="{06A7AD50-13FF-DFFA-06EB-617240EC2372}"/>
          </ac:spMkLst>
        </pc:spChg>
        <pc:spChg chg="add mod">
          <ac:chgData name="Nguyễn Thành Kiên" userId="4003860e-cafa-482e-9892-8a93963390a6" providerId="ADAL" clId="{E67BCC2F-C007-4EE2-A4BC-575EEEDAE915}" dt="2024-01-19T01:00:12.892" v="8904" actId="20577"/>
          <ac:spMkLst>
            <pc:docMk/>
            <pc:sldMk cId="3239300033" sldId="264"/>
            <ac:spMk id="3" creationId="{E69A1066-2B75-3F5D-C2ED-05F3988D5B7A}"/>
          </ac:spMkLst>
        </pc:spChg>
        <pc:spChg chg="del">
          <ac:chgData name="Nguyễn Thành Kiên" userId="4003860e-cafa-482e-9892-8a93963390a6" providerId="ADAL" clId="{E67BCC2F-C007-4EE2-A4BC-575EEEDAE915}" dt="2024-01-14T01:20:01.576" v="2872" actId="478"/>
          <ac:spMkLst>
            <pc:docMk/>
            <pc:sldMk cId="3239300033" sldId="264"/>
            <ac:spMk id="4" creationId="{E431AA5D-27C9-CC53-6153-D7490A64A113}"/>
          </ac:spMkLst>
        </pc:spChg>
        <pc:spChg chg="add del mod">
          <ac:chgData name="Nguyễn Thành Kiên" userId="4003860e-cafa-482e-9892-8a93963390a6" providerId="ADAL" clId="{E67BCC2F-C007-4EE2-A4BC-575EEEDAE915}" dt="2024-01-14T01:45:53.549" v="3982" actId="478"/>
          <ac:spMkLst>
            <pc:docMk/>
            <pc:sldMk cId="3239300033" sldId="264"/>
            <ac:spMk id="5" creationId="{DED7E112-1749-E016-DA1E-63A59AE2D503}"/>
          </ac:spMkLst>
        </pc:spChg>
        <pc:spChg chg="add del mod">
          <ac:chgData name="Nguyễn Thành Kiên" userId="4003860e-cafa-482e-9892-8a93963390a6" providerId="ADAL" clId="{E67BCC2F-C007-4EE2-A4BC-575EEEDAE915}" dt="2024-01-14T01:45:56.108" v="3984" actId="478"/>
          <ac:spMkLst>
            <pc:docMk/>
            <pc:sldMk cId="3239300033" sldId="264"/>
            <ac:spMk id="8" creationId="{648D26C5-FE39-A379-E044-E70F5FE209B4}"/>
          </ac:spMkLst>
        </pc:spChg>
        <pc:spChg chg="add del mod">
          <ac:chgData name="Nguyễn Thành Kiên" userId="4003860e-cafa-482e-9892-8a93963390a6" providerId="ADAL" clId="{E67BCC2F-C007-4EE2-A4BC-575EEEDAE915}" dt="2024-01-14T01:45:56.108" v="3984" actId="478"/>
          <ac:spMkLst>
            <pc:docMk/>
            <pc:sldMk cId="3239300033" sldId="264"/>
            <ac:spMk id="9" creationId="{3A07F76F-2D21-726F-44AD-7F3DF75E9ED7}"/>
          </ac:spMkLst>
        </pc:spChg>
        <pc:spChg chg="del">
          <ac:chgData name="Nguyễn Thành Kiên" userId="4003860e-cafa-482e-9892-8a93963390a6" providerId="ADAL" clId="{E67BCC2F-C007-4EE2-A4BC-575EEEDAE915}" dt="2024-01-14T01:20:01.576" v="2872" actId="478"/>
          <ac:spMkLst>
            <pc:docMk/>
            <pc:sldMk cId="3239300033" sldId="264"/>
            <ac:spMk id="10" creationId="{C9C1D2BD-D52D-D9B3-4593-78CB56D546A9}"/>
          </ac:spMkLst>
        </pc:spChg>
        <pc:spChg chg="add del mod">
          <ac:chgData name="Nguyễn Thành Kiên" userId="4003860e-cafa-482e-9892-8a93963390a6" providerId="ADAL" clId="{E67BCC2F-C007-4EE2-A4BC-575EEEDAE915}" dt="2024-01-14T01:45:56.108" v="3984" actId="478"/>
          <ac:spMkLst>
            <pc:docMk/>
            <pc:sldMk cId="3239300033" sldId="264"/>
            <ac:spMk id="11" creationId="{D18E355D-784E-7F84-299E-F9CD379C2553}"/>
          </ac:spMkLst>
        </pc:spChg>
        <pc:spChg chg="del">
          <ac:chgData name="Nguyễn Thành Kiên" userId="4003860e-cafa-482e-9892-8a93963390a6" providerId="ADAL" clId="{E67BCC2F-C007-4EE2-A4BC-575EEEDAE915}" dt="2024-01-14T01:20:01.576" v="2872" actId="478"/>
          <ac:spMkLst>
            <pc:docMk/>
            <pc:sldMk cId="3239300033" sldId="264"/>
            <ac:spMk id="15" creationId="{957A4A56-0035-85BB-2690-B06730A9995A}"/>
          </ac:spMkLst>
        </pc:spChg>
        <pc:spChg chg="del">
          <ac:chgData name="Nguyễn Thành Kiên" userId="4003860e-cafa-482e-9892-8a93963390a6" providerId="ADAL" clId="{E67BCC2F-C007-4EE2-A4BC-575EEEDAE915}" dt="2024-01-14T01:20:01.576" v="2872" actId="478"/>
          <ac:spMkLst>
            <pc:docMk/>
            <pc:sldMk cId="3239300033" sldId="264"/>
            <ac:spMk id="16" creationId="{28DDBDA9-A85B-CD4F-8AC1-4BA0B62A66DA}"/>
          </ac:spMkLst>
        </pc:spChg>
        <pc:spChg chg="del">
          <ac:chgData name="Nguyễn Thành Kiên" userId="4003860e-cafa-482e-9892-8a93963390a6" providerId="ADAL" clId="{E67BCC2F-C007-4EE2-A4BC-575EEEDAE915}" dt="2024-01-14T01:20:01.576" v="2872" actId="478"/>
          <ac:spMkLst>
            <pc:docMk/>
            <pc:sldMk cId="3239300033" sldId="264"/>
            <ac:spMk id="23" creationId="{A32D896C-8D9A-A3DB-7CCF-0AF80EB071E1}"/>
          </ac:spMkLst>
        </pc:spChg>
        <pc:spChg chg="del">
          <ac:chgData name="Nguyễn Thành Kiên" userId="4003860e-cafa-482e-9892-8a93963390a6" providerId="ADAL" clId="{E67BCC2F-C007-4EE2-A4BC-575EEEDAE915}" dt="2024-01-14T01:20:01.576" v="2872" actId="478"/>
          <ac:spMkLst>
            <pc:docMk/>
            <pc:sldMk cId="3239300033" sldId="264"/>
            <ac:spMk id="24" creationId="{1C90832D-2D53-341B-57A7-39693FA0C324}"/>
          </ac:spMkLst>
        </pc:spChg>
        <pc:picChg chg="add del mod">
          <ac:chgData name="Nguyễn Thành Kiên" userId="4003860e-cafa-482e-9892-8a93963390a6" providerId="ADAL" clId="{E67BCC2F-C007-4EE2-A4BC-575EEEDAE915}" dt="2024-01-14T01:45:54.594" v="3983" actId="478"/>
          <ac:picMkLst>
            <pc:docMk/>
            <pc:sldMk cId="3239300033" sldId="264"/>
            <ac:picMk id="6" creationId="{563C0040-801A-5DEB-7603-A3787F110BFB}"/>
          </ac:picMkLst>
        </pc:picChg>
        <pc:picChg chg="del mod">
          <ac:chgData name="Nguyễn Thành Kiên" userId="4003860e-cafa-482e-9892-8a93963390a6" providerId="ADAL" clId="{E67BCC2F-C007-4EE2-A4BC-575EEEDAE915}" dt="2024-01-14T01:20:05.899" v="2874" actId="478"/>
          <ac:picMkLst>
            <pc:docMk/>
            <pc:sldMk cId="3239300033" sldId="264"/>
            <ac:picMk id="12" creationId="{9636E591-677F-CBE3-4F4B-ABE5F005A1A3}"/>
          </ac:picMkLst>
        </pc:picChg>
        <pc:picChg chg="del">
          <ac:chgData name="Nguyễn Thành Kiên" userId="4003860e-cafa-482e-9892-8a93963390a6" providerId="ADAL" clId="{E67BCC2F-C007-4EE2-A4BC-575EEEDAE915}" dt="2024-01-14T01:20:01.576" v="2872" actId="478"/>
          <ac:picMkLst>
            <pc:docMk/>
            <pc:sldMk cId="3239300033" sldId="264"/>
            <ac:picMk id="20" creationId="{26A04ACC-6590-3DAF-EC7D-05958EF1377F}"/>
          </ac:picMkLst>
        </pc:picChg>
      </pc:sldChg>
      <pc:sldChg chg="addSp delSp modSp add mod modTransition delAnim">
        <pc:chgData name="Nguyễn Thành Kiên" userId="4003860e-cafa-482e-9892-8a93963390a6" providerId="ADAL" clId="{E67BCC2F-C007-4EE2-A4BC-575EEEDAE915}" dt="2024-01-14T07:52:37.966" v="8308"/>
        <pc:sldMkLst>
          <pc:docMk/>
          <pc:sldMk cId="150652296" sldId="265"/>
        </pc:sldMkLst>
        <pc:spChg chg="del">
          <ac:chgData name="Nguyễn Thành Kiên" userId="4003860e-cafa-482e-9892-8a93963390a6" providerId="ADAL" clId="{E67BCC2F-C007-4EE2-A4BC-575EEEDAE915}" dt="2024-01-14T01:46:03.667" v="3986" actId="478"/>
          <ac:spMkLst>
            <pc:docMk/>
            <pc:sldMk cId="150652296" sldId="265"/>
            <ac:spMk id="2" creationId="{06A7AD50-13FF-DFFA-06EB-617240EC2372}"/>
          </ac:spMkLst>
        </pc:spChg>
        <pc:spChg chg="del">
          <ac:chgData name="Nguyễn Thành Kiên" userId="4003860e-cafa-482e-9892-8a93963390a6" providerId="ADAL" clId="{E67BCC2F-C007-4EE2-A4BC-575EEEDAE915}" dt="2024-01-14T01:46:02.472" v="3985" actId="478"/>
          <ac:spMkLst>
            <pc:docMk/>
            <pc:sldMk cId="150652296" sldId="265"/>
            <ac:spMk id="3" creationId="{E69A1066-2B75-3F5D-C2ED-05F3988D5B7A}"/>
          </ac:spMkLst>
        </pc:spChg>
        <pc:spChg chg="mod">
          <ac:chgData name="Nguyễn Thành Kiên" userId="4003860e-cafa-482e-9892-8a93963390a6" providerId="ADAL" clId="{E67BCC2F-C007-4EE2-A4BC-575EEEDAE915}" dt="2024-01-14T01:49:47.930" v="4141" actId="947"/>
          <ac:spMkLst>
            <pc:docMk/>
            <pc:sldMk cId="150652296" sldId="265"/>
            <ac:spMk id="5" creationId="{DED7E112-1749-E016-DA1E-63A59AE2D503}"/>
          </ac:spMkLst>
        </pc:spChg>
        <pc:spChg chg="add del mod">
          <ac:chgData name="Nguyễn Thành Kiên" userId="4003860e-cafa-482e-9892-8a93963390a6" providerId="ADAL" clId="{E67BCC2F-C007-4EE2-A4BC-575EEEDAE915}" dt="2024-01-14T01:46:44.583" v="3995" actId="21"/>
          <ac:spMkLst>
            <pc:docMk/>
            <pc:sldMk cId="150652296" sldId="265"/>
            <ac:spMk id="8" creationId="{648D26C5-FE39-A379-E044-E70F5FE209B4}"/>
          </ac:spMkLst>
        </pc:spChg>
        <pc:spChg chg="add del mod">
          <ac:chgData name="Nguyễn Thành Kiên" userId="4003860e-cafa-482e-9892-8a93963390a6" providerId="ADAL" clId="{E67BCC2F-C007-4EE2-A4BC-575EEEDAE915}" dt="2024-01-14T01:46:44.583" v="3995" actId="21"/>
          <ac:spMkLst>
            <pc:docMk/>
            <pc:sldMk cId="150652296" sldId="265"/>
            <ac:spMk id="9" creationId="{3A07F76F-2D21-726F-44AD-7F3DF75E9ED7}"/>
          </ac:spMkLst>
        </pc:spChg>
        <pc:spChg chg="add mod">
          <ac:chgData name="Nguyễn Thành Kiên" userId="4003860e-cafa-482e-9892-8a93963390a6" providerId="ADAL" clId="{E67BCC2F-C007-4EE2-A4BC-575EEEDAE915}" dt="2024-01-14T01:49:55.693" v="4143" actId="1076"/>
          <ac:spMkLst>
            <pc:docMk/>
            <pc:sldMk cId="150652296" sldId="265"/>
            <ac:spMk id="10" creationId="{808D4B4C-D5EE-A13B-8FD2-E7C0D188BB22}"/>
          </ac:spMkLst>
        </pc:spChg>
        <pc:spChg chg="del mod">
          <ac:chgData name="Nguyễn Thành Kiên" userId="4003860e-cafa-482e-9892-8a93963390a6" providerId="ADAL" clId="{E67BCC2F-C007-4EE2-A4BC-575EEEDAE915}" dt="2024-01-14T01:46:44.583" v="3995" actId="21"/>
          <ac:spMkLst>
            <pc:docMk/>
            <pc:sldMk cId="150652296" sldId="265"/>
            <ac:spMk id="11" creationId="{D18E355D-784E-7F84-299E-F9CD379C2553}"/>
          </ac:spMkLst>
        </pc:spChg>
        <pc:picChg chg="add mod">
          <ac:chgData name="Nguyễn Thành Kiên" userId="4003860e-cafa-482e-9892-8a93963390a6" providerId="ADAL" clId="{E67BCC2F-C007-4EE2-A4BC-575EEEDAE915}" dt="2024-01-14T01:49:52.974" v="4142" actId="14100"/>
          <ac:picMkLst>
            <pc:docMk/>
            <pc:sldMk cId="150652296" sldId="265"/>
            <ac:picMk id="4" creationId="{5DEED85F-B296-2563-218D-470F8F8EB2F6}"/>
          </ac:picMkLst>
        </pc:picChg>
        <pc:picChg chg="add del mod">
          <ac:chgData name="Nguyễn Thành Kiên" userId="4003860e-cafa-482e-9892-8a93963390a6" providerId="ADAL" clId="{E67BCC2F-C007-4EE2-A4BC-575EEEDAE915}" dt="2024-01-14T01:46:44.583" v="3995" actId="21"/>
          <ac:picMkLst>
            <pc:docMk/>
            <pc:sldMk cId="150652296" sldId="265"/>
            <ac:picMk id="6" creationId="{563C0040-801A-5DEB-7603-A3787F110BFB}"/>
          </ac:picMkLst>
        </pc:picChg>
      </pc:sldChg>
      <pc:sldChg chg="addSp delSp modSp add mod modTransition">
        <pc:chgData name="Nguyễn Thành Kiên" userId="4003860e-cafa-482e-9892-8a93963390a6" providerId="ADAL" clId="{E67BCC2F-C007-4EE2-A4BC-575EEEDAE915}" dt="2024-01-14T07:52:37.966" v="8308"/>
        <pc:sldMkLst>
          <pc:docMk/>
          <pc:sldMk cId="1905227645" sldId="266"/>
        </pc:sldMkLst>
        <pc:spChg chg="add mod">
          <ac:chgData name="Nguyễn Thành Kiên" userId="4003860e-cafa-482e-9892-8a93963390a6" providerId="ADAL" clId="{E67BCC2F-C007-4EE2-A4BC-575EEEDAE915}" dt="2024-01-14T02:02:07.860" v="4245" actId="339"/>
          <ac:spMkLst>
            <pc:docMk/>
            <pc:sldMk cId="1905227645" sldId="266"/>
            <ac:spMk id="2" creationId="{CF1987C7-CAC9-D9C9-EF81-7BCC490F1D8C}"/>
          </ac:spMkLst>
        </pc:spChg>
        <pc:spChg chg="del">
          <ac:chgData name="Nguyễn Thành Kiên" userId="4003860e-cafa-482e-9892-8a93963390a6" providerId="ADAL" clId="{E67BCC2F-C007-4EE2-A4BC-575EEEDAE915}" dt="2024-01-14T02:01:09.077" v="4186" actId="478"/>
          <ac:spMkLst>
            <pc:docMk/>
            <pc:sldMk cId="1905227645" sldId="266"/>
            <ac:spMk id="5" creationId="{DED7E112-1749-E016-DA1E-63A59AE2D503}"/>
          </ac:spMkLst>
        </pc:spChg>
        <pc:spChg chg="mod">
          <ac:chgData name="Nguyễn Thành Kiên" userId="4003860e-cafa-482e-9892-8a93963390a6" providerId="ADAL" clId="{E67BCC2F-C007-4EE2-A4BC-575EEEDAE915}" dt="2024-01-14T02:01:00.122" v="4185" actId="20577"/>
          <ac:spMkLst>
            <pc:docMk/>
            <pc:sldMk cId="1905227645" sldId="266"/>
            <ac:spMk id="7" creationId="{7F0F1577-ADED-19AD-FB15-C300DDB2D74E}"/>
          </ac:spMkLst>
        </pc:spChg>
        <pc:spChg chg="add mod">
          <ac:chgData name="Nguyễn Thành Kiên" userId="4003860e-cafa-482e-9892-8a93963390a6" providerId="ADAL" clId="{E67BCC2F-C007-4EE2-A4BC-575EEEDAE915}" dt="2024-01-14T02:10:20.549" v="4493" actId="14100"/>
          <ac:spMkLst>
            <pc:docMk/>
            <pc:sldMk cId="1905227645" sldId="266"/>
            <ac:spMk id="8" creationId="{6956B19C-B443-0CB6-4C59-5E471E16221D}"/>
          </ac:spMkLst>
        </pc:spChg>
        <pc:spChg chg="del">
          <ac:chgData name="Nguyễn Thành Kiên" userId="4003860e-cafa-482e-9892-8a93963390a6" providerId="ADAL" clId="{E67BCC2F-C007-4EE2-A4BC-575EEEDAE915}" dt="2024-01-14T02:01:10.750" v="4188" actId="478"/>
          <ac:spMkLst>
            <pc:docMk/>
            <pc:sldMk cId="1905227645" sldId="266"/>
            <ac:spMk id="10" creationId="{808D4B4C-D5EE-A13B-8FD2-E7C0D188BB22}"/>
          </ac:spMkLst>
        </pc:spChg>
        <pc:picChg chg="add del mod ord">
          <ac:chgData name="Nguyễn Thành Kiên" userId="4003860e-cafa-482e-9892-8a93963390a6" providerId="ADAL" clId="{E67BCC2F-C007-4EE2-A4BC-575EEEDAE915}" dt="2024-01-14T02:05:49.541" v="4261" actId="478"/>
          <ac:picMkLst>
            <pc:docMk/>
            <pc:sldMk cId="1905227645" sldId="266"/>
            <ac:picMk id="3" creationId="{9B8CE649-4492-FCF4-7045-4DC9C7DA7E50}"/>
          </ac:picMkLst>
        </pc:picChg>
        <pc:picChg chg="del">
          <ac:chgData name="Nguyễn Thành Kiên" userId="4003860e-cafa-482e-9892-8a93963390a6" providerId="ADAL" clId="{E67BCC2F-C007-4EE2-A4BC-575EEEDAE915}" dt="2024-01-14T02:01:09.691" v="4187" actId="478"/>
          <ac:picMkLst>
            <pc:docMk/>
            <pc:sldMk cId="1905227645" sldId="266"/>
            <ac:picMk id="4" creationId="{5DEED85F-B296-2563-218D-470F8F8EB2F6}"/>
          </ac:picMkLst>
        </pc:picChg>
        <pc:picChg chg="add mod">
          <ac:chgData name="Nguyễn Thành Kiên" userId="4003860e-cafa-482e-9892-8a93963390a6" providerId="ADAL" clId="{E67BCC2F-C007-4EE2-A4BC-575EEEDAE915}" dt="2024-01-14T02:06:02.076" v="4265" actId="1076"/>
          <ac:picMkLst>
            <pc:docMk/>
            <pc:sldMk cId="1905227645" sldId="266"/>
            <ac:picMk id="6" creationId="{F3720F32-9BA0-F09C-BF8D-CCC780D2321E}"/>
          </ac:picMkLst>
        </pc:picChg>
        <pc:picChg chg="add mod">
          <ac:chgData name="Nguyễn Thành Kiên" userId="4003860e-cafa-482e-9892-8a93963390a6" providerId="ADAL" clId="{E67BCC2F-C007-4EE2-A4BC-575EEEDAE915}" dt="2024-01-14T03:04:58.898" v="5287" actId="1076"/>
          <ac:picMkLst>
            <pc:docMk/>
            <pc:sldMk cId="1905227645" sldId="266"/>
            <ac:picMk id="11" creationId="{4313837B-59C3-85E2-717B-AD5E1483F7B5}"/>
          </ac:picMkLst>
        </pc:picChg>
      </pc:sldChg>
      <pc:sldChg chg="addSp delSp modSp add mod modTransition">
        <pc:chgData name="Nguyễn Thành Kiên" userId="4003860e-cafa-482e-9892-8a93963390a6" providerId="ADAL" clId="{E67BCC2F-C007-4EE2-A4BC-575EEEDAE915}" dt="2024-01-14T07:52:37.966" v="8308"/>
        <pc:sldMkLst>
          <pc:docMk/>
          <pc:sldMk cId="136975860" sldId="267"/>
        </pc:sldMkLst>
        <pc:spChg chg="add del mod topLvl">
          <ac:chgData name="Nguyễn Thành Kiên" userId="4003860e-cafa-482e-9892-8a93963390a6" providerId="ADAL" clId="{E67BCC2F-C007-4EE2-A4BC-575EEEDAE915}" dt="2024-01-14T02:46:35.661" v="4803" actId="478"/>
          <ac:spMkLst>
            <pc:docMk/>
            <pc:sldMk cId="136975860" sldId="267"/>
            <ac:spMk id="4" creationId="{217CB236-2090-6D5E-8D0D-CE5BB6A5D277}"/>
          </ac:spMkLst>
        </pc:spChg>
        <pc:spChg chg="mod">
          <ac:chgData name="Nguyễn Thành Kiên" userId="4003860e-cafa-482e-9892-8a93963390a6" providerId="ADAL" clId="{E67BCC2F-C007-4EE2-A4BC-575EEEDAE915}" dt="2024-01-14T03:04:24.321" v="5282" actId="20577"/>
          <ac:spMkLst>
            <pc:docMk/>
            <pc:sldMk cId="136975860" sldId="267"/>
            <ac:spMk id="8" creationId="{6956B19C-B443-0CB6-4C59-5E471E16221D}"/>
          </ac:spMkLst>
        </pc:spChg>
        <pc:grpChg chg="add del mod ord">
          <ac:chgData name="Nguyễn Thành Kiên" userId="4003860e-cafa-482e-9892-8a93963390a6" providerId="ADAL" clId="{E67BCC2F-C007-4EE2-A4BC-575EEEDAE915}" dt="2024-01-14T02:46:32.381" v="4802" actId="165"/>
          <ac:grpSpMkLst>
            <pc:docMk/>
            <pc:sldMk cId="136975860" sldId="267"/>
            <ac:grpSpMk id="5" creationId="{9BFCF90A-216B-C558-B9F8-6FDC0902B481}"/>
          </ac:grpSpMkLst>
        </pc:grpChg>
        <pc:picChg chg="add mod ord topLvl">
          <ac:chgData name="Nguyễn Thành Kiên" userId="4003860e-cafa-482e-9892-8a93963390a6" providerId="ADAL" clId="{E67BCC2F-C007-4EE2-A4BC-575EEEDAE915}" dt="2024-01-14T02:46:32.381" v="4802" actId="165"/>
          <ac:picMkLst>
            <pc:docMk/>
            <pc:sldMk cId="136975860" sldId="267"/>
            <ac:picMk id="3" creationId="{27FAE16C-F19D-CC20-F8C8-0AED3756D9EC}"/>
          </ac:picMkLst>
        </pc:picChg>
        <pc:picChg chg="del">
          <ac:chgData name="Nguyễn Thành Kiên" userId="4003860e-cafa-482e-9892-8a93963390a6" providerId="ADAL" clId="{E67BCC2F-C007-4EE2-A4BC-575EEEDAE915}" dt="2024-01-14T02:11:14.248" v="4495" actId="478"/>
          <ac:picMkLst>
            <pc:docMk/>
            <pc:sldMk cId="136975860" sldId="267"/>
            <ac:picMk id="6" creationId="{F3720F32-9BA0-F09C-BF8D-CCC780D2321E}"/>
          </ac:picMkLst>
        </pc:picChg>
        <pc:picChg chg="add mod">
          <ac:chgData name="Nguyễn Thành Kiên" userId="4003860e-cafa-482e-9892-8a93963390a6" providerId="ADAL" clId="{E67BCC2F-C007-4EE2-A4BC-575EEEDAE915}" dt="2024-01-14T03:03:17.630" v="5274" actId="1076"/>
          <ac:picMkLst>
            <pc:docMk/>
            <pc:sldMk cId="136975860" sldId="267"/>
            <ac:picMk id="10" creationId="{6464E421-9A6B-DA9D-78BF-A735A5F1E73B}"/>
          </ac:picMkLst>
        </pc:picChg>
      </pc:sldChg>
      <pc:sldChg chg="addSp delSp modSp add mod modTransition">
        <pc:chgData name="Nguyễn Thành Kiên" userId="4003860e-cafa-482e-9892-8a93963390a6" providerId="ADAL" clId="{E67BCC2F-C007-4EE2-A4BC-575EEEDAE915}" dt="2024-01-14T07:52:37.966" v="8308"/>
        <pc:sldMkLst>
          <pc:docMk/>
          <pc:sldMk cId="366472926" sldId="268"/>
        </pc:sldMkLst>
        <pc:spChg chg="add del mod">
          <ac:chgData name="Nguyễn Thành Kiên" userId="4003860e-cafa-482e-9892-8a93963390a6" providerId="ADAL" clId="{E67BCC2F-C007-4EE2-A4BC-575EEEDAE915}" dt="2024-01-14T03:05:29.549" v="5288" actId="1076"/>
          <ac:spMkLst>
            <pc:docMk/>
            <pc:sldMk cId="366472926" sldId="268"/>
            <ac:spMk id="8" creationId="{6956B19C-B443-0CB6-4C59-5E471E16221D}"/>
          </ac:spMkLst>
        </pc:spChg>
        <pc:spChg chg="add del mod">
          <ac:chgData name="Nguyễn Thành Kiên" userId="4003860e-cafa-482e-9892-8a93963390a6" providerId="ADAL" clId="{E67BCC2F-C007-4EE2-A4BC-575EEEDAE915}" dt="2024-01-14T02:50:25.043" v="5113"/>
          <ac:spMkLst>
            <pc:docMk/>
            <pc:sldMk cId="366472926" sldId="268"/>
            <ac:spMk id="9" creationId="{293F8444-EFBF-F19A-4B82-9850B2518121}"/>
          </ac:spMkLst>
        </pc:spChg>
        <pc:spChg chg="add mod">
          <ac:chgData name="Nguyễn Thành Kiên" userId="4003860e-cafa-482e-9892-8a93963390a6" providerId="ADAL" clId="{E67BCC2F-C007-4EE2-A4BC-575EEEDAE915}" dt="2024-01-14T03:07:33.794" v="5294" actId="1076"/>
          <ac:spMkLst>
            <pc:docMk/>
            <pc:sldMk cId="366472926" sldId="268"/>
            <ac:spMk id="10" creationId="{A6244269-1165-FF77-C304-80932B5DDA23}"/>
          </ac:spMkLst>
        </pc:spChg>
        <pc:spChg chg="add del mod">
          <ac:chgData name="Nguyễn Thành Kiên" userId="4003860e-cafa-482e-9892-8a93963390a6" providerId="ADAL" clId="{E67BCC2F-C007-4EE2-A4BC-575EEEDAE915}" dt="2024-01-14T03:01:14.884" v="5252" actId="478"/>
          <ac:spMkLst>
            <pc:docMk/>
            <pc:sldMk cId="366472926" sldId="268"/>
            <ac:spMk id="12" creationId="{7FCD6A1E-A15F-AFE6-6A10-BC7ACA46CCFD}"/>
          </ac:spMkLst>
        </pc:spChg>
        <pc:grpChg chg="mod">
          <ac:chgData name="Nguyễn Thành Kiên" userId="4003860e-cafa-482e-9892-8a93963390a6" providerId="ADAL" clId="{E67BCC2F-C007-4EE2-A4BC-575EEEDAE915}" dt="2024-01-14T03:04:08.304" v="5278" actId="1076"/>
          <ac:grpSpMkLst>
            <pc:docMk/>
            <pc:sldMk cId="366472926" sldId="268"/>
            <ac:grpSpMk id="5" creationId="{9BFCF90A-216B-C558-B9F8-6FDC0902B481}"/>
          </ac:grpSpMkLst>
        </pc:grpChg>
        <pc:graphicFrameChg chg="add del mod">
          <ac:chgData name="Nguyễn Thành Kiên" userId="4003860e-cafa-482e-9892-8a93963390a6" providerId="ADAL" clId="{E67BCC2F-C007-4EE2-A4BC-575EEEDAE915}" dt="2024-01-14T02:53:26.990" v="5142"/>
          <ac:graphicFrameMkLst>
            <pc:docMk/>
            <pc:sldMk cId="366472926" sldId="268"/>
            <ac:graphicFrameMk id="11" creationId="{64ECECFB-C329-DAC1-FB1D-A81B1B3854E1}"/>
          </ac:graphicFrameMkLst>
        </pc:graphicFrameChg>
        <pc:graphicFrameChg chg="add del mod">
          <ac:chgData name="Nguyễn Thành Kiên" userId="4003860e-cafa-482e-9892-8a93963390a6" providerId="ADAL" clId="{E67BCC2F-C007-4EE2-A4BC-575EEEDAE915}" dt="2024-01-14T03:00:14.194" v="5242"/>
          <ac:graphicFrameMkLst>
            <pc:docMk/>
            <pc:sldMk cId="366472926" sldId="268"/>
            <ac:graphicFrameMk id="13" creationId="{82C53709-F8BF-EEE7-720C-2CED18FFB953}"/>
          </ac:graphicFrameMkLst>
        </pc:graphicFrameChg>
      </pc:sldChg>
      <pc:sldChg chg="add del">
        <pc:chgData name="Nguyễn Thành Kiên" userId="4003860e-cafa-482e-9892-8a93963390a6" providerId="ADAL" clId="{E67BCC2F-C007-4EE2-A4BC-575EEEDAE915}" dt="2024-01-14T03:06:52.537" v="5290" actId="47"/>
        <pc:sldMkLst>
          <pc:docMk/>
          <pc:sldMk cId="1533324842" sldId="269"/>
        </pc:sldMkLst>
      </pc:sldChg>
      <pc:sldChg chg="delSp modSp add mod modTransition">
        <pc:chgData name="Nguyễn Thành Kiên" userId="4003860e-cafa-482e-9892-8a93963390a6" providerId="ADAL" clId="{E67BCC2F-C007-4EE2-A4BC-575EEEDAE915}" dt="2024-01-14T07:52:37.966" v="8308"/>
        <pc:sldMkLst>
          <pc:docMk/>
          <pc:sldMk cId="1405783930" sldId="270"/>
        </pc:sldMkLst>
        <pc:spChg chg="del">
          <ac:chgData name="Nguyễn Thành Kiên" userId="4003860e-cafa-482e-9892-8a93963390a6" providerId="ADAL" clId="{E67BCC2F-C007-4EE2-A4BC-575EEEDAE915}" dt="2024-01-14T03:01:35.012" v="5257" actId="478"/>
          <ac:spMkLst>
            <pc:docMk/>
            <pc:sldMk cId="1405783930" sldId="270"/>
            <ac:spMk id="8" creationId="{6956B19C-B443-0CB6-4C59-5E471E16221D}"/>
          </ac:spMkLst>
        </pc:spChg>
        <pc:spChg chg="mod">
          <ac:chgData name="Nguyễn Thành Kiên" userId="4003860e-cafa-482e-9892-8a93963390a6" providerId="ADAL" clId="{E67BCC2F-C007-4EE2-A4BC-575EEEDAE915}" dt="2024-01-14T03:07:22.211" v="5292" actId="207"/>
          <ac:spMkLst>
            <pc:docMk/>
            <pc:sldMk cId="1405783930" sldId="270"/>
            <ac:spMk id="10" creationId="{A6244269-1165-FF77-C304-80932B5DDA23}"/>
          </ac:spMkLst>
        </pc:spChg>
        <pc:spChg chg="mod">
          <ac:chgData name="Nguyễn Thành Kiên" userId="4003860e-cafa-482e-9892-8a93963390a6" providerId="ADAL" clId="{E67BCC2F-C007-4EE2-A4BC-575EEEDAE915}" dt="2024-01-14T03:02:07.399" v="5266" actId="20577"/>
          <ac:spMkLst>
            <pc:docMk/>
            <pc:sldMk cId="1405783930" sldId="270"/>
            <ac:spMk id="12" creationId="{7FCD6A1E-A15F-AFE6-6A10-BC7ACA46CCFD}"/>
          </ac:spMkLst>
        </pc:spChg>
        <pc:grpChg chg="mod">
          <ac:chgData name="Nguyễn Thành Kiên" userId="4003860e-cafa-482e-9892-8a93963390a6" providerId="ADAL" clId="{E67BCC2F-C007-4EE2-A4BC-575EEEDAE915}" dt="2024-01-14T03:04:03.058" v="5276" actId="1076"/>
          <ac:grpSpMkLst>
            <pc:docMk/>
            <pc:sldMk cId="1405783930" sldId="270"/>
            <ac:grpSpMk id="5" creationId="{9BFCF90A-216B-C558-B9F8-6FDC0902B481}"/>
          </ac:grpSpMkLst>
        </pc:grpChg>
      </pc:sldChg>
      <pc:sldChg chg="addSp delSp modSp add mod modTransition">
        <pc:chgData name="Nguyễn Thành Kiên" userId="4003860e-cafa-482e-9892-8a93963390a6" providerId="ADAL" clId="{E67BCC2F-C007-4EE2-A4BC-575EEEDAE915}" dt="2024-01-14T07:52:37.966" v="8308"/>
        <pc:sldMkLst>
          <pc:docMk/>
          <pc:sldMk cId="186597646" sldId="271"/>
        </pc:sldMkLst>
        <pc:spChg chg="del mod">
          <ac:chgData name="Nguyễn Thành Kiên" userId="4003860e-cafa-482e-9892-8a93963390a6" providerId="ADAL" clId="{E67BCC2F-C007-4EE2-A4BC-575EEEDAE915}" dt="2024-01-14T03:23:36.519" v="5476" actId="478"/>
          <ac:spMkLst>
            <pc:docMk/>
            <pc:sldMk cId="186597646" sldId="271"/>
            <ac:spMk id="2" creationId="{CF1987C7-CAC9-D9C9-EF81-7BCC490F1D8C}"/>
          </ac:spMkLst>
        </pc:spChg>
        <pc:spChg chg="add del mod">
          <ac:chgData name="Nguyễn Thành Kiên" userId="4003860e-cafa-482e-9892-8a93963390a6" providerId="ADAL" clId="{E67BCC2F-C007-4EE2-A4BC-575EEEDAE915}" dt="2024-01-14T03:33:54.499" v="5731" actId="478"/>
          <ac:spMkLst>
            <pc:docMk/>
            <pc:sldMk cId="186597646" sldId="271"/>
            <ac:spMk id="6" creationId="{D5C4D0D6-CB25-5B3D-D6F4-EC1A41859634}"/>
          </ac:spMkLst>
        </pc:spChg>
        <pc:spChg chg="del">
          <ac:chgData name="Nguyễn Thành Kiên" userId="4003860e-cafa-482e-9892-8a93963390a6" providerId="ADAL" clId="{E67BCC2F-C007-4EE2-A4BC-575EEEDAE915}" dt="2024-01-14T03:08:12.221" v="5296" actId="478"/>
          <ac:spMkLst>
            <pc:docMk/>
            <pc:sldMk cId="186597646" sldId="271"/>
            <ac:spMk id="10" creationId="{A6244269-1165-FF77-C304-80932B5DDA23}"/>
          </ac:spMkLst>
        </pc:spChg>
        <pc:spChg chg="del">
          <ac:chgData name="Nguyễn Thành Kiên" userId="4003860e-cafa-482e-9892-8a93963390a6" providerId="ADAL" clId="{E67BCC2F-C007-4EE2-A4BC-575EEEDAE915}" dt="2024-01-14T03:08:12.221" v="5296" actId="478"/>
          <ac:spMkLst>
            <pc:docMk/>
            <pc:sldMk cId="186597646" sldId="271"/>
            <ac:spMk id="12" creationId="{7FCD6A1E-A15F-AFE6-6A10-BC7ACA46CCFD}"/>
          </ac:spMkLst>
        </pc:spChg>
        <pc:spChg chg="add del mod">
          <ac:chgData name="Nguyễn Thành Kiên" userId="4003860e-cafa-482e-9892-8a93963390a6" providerId="ADAL" clId="{E67BCC2F-C007-4EE2-A4BC-575EEEDAE915}" dt="2024-01-14T03:33:54.499" v="5731" actId="478"/>
          <ac:spMkLst>
            <pc:docMk/>
            <pc:sldMk cId="186597646" sldId="271"/>
            <ac:spMk id="16" creationId="{2B195BA8-5621-DD5F-A71D-6686D0E42A2D}"/>
          </ac:spMkLst>
        </pc:spChg>
        <pc:spChg chg="add del mod">
          <ac:chgData name="Nguyễn Thành Kiên" userId="4003860e-cafa-482e-9892-8a93963390a6" providerId="ADAL" clId="{E67BCC2F-C007-4EE2-A4BC-575EEEDAE915}" dt="2024-01-14T03:33:54.499" v="5731" actId="478"/>
          <ac:spMkLst>
            <pc:docMk/>
            <pc:sldMk cId="186597646" sldId="271"/>
            <ac:spMk id="17" creationId="{16F8DD5D-C953-F0D4-4417-BBB1DC3162EF}"/>
          </ac:spMkLst>
        </pc:spChg>
        <pc:spChg chg="add del mod">
          <ac:chgData name="Nguyễn Thành Kiên" userId="4003860e-cafa-482e-9892-8a93963390a6" providerId="ADAL" clId="{E67BCC2F-C007-4EE2-A4BC-575EEEDAE915}" dt="2024-01-14T03:33:54.499" v="5731" actId="478"/>
          <ac:spMkLst>
            <pc:docMk/>
            <pc:sldMk cId="186597646" sldId="271"/>
            <ac:spMk id="18" creationId="{9F47F49D-9B9C-C4A5-364B-5886AFD08495}"/>
          </ac:spMkLst>
        </pc:spChg>
        <pc:spChg chg="add del mod">
          <ac:chgData name="Nguyễn Thành Kiên" userId="4003860e-cafa-482e-9892-8a93963390a6" providerId="ADAL" clId="{E67BCC2F-C007-4EE2-A4BC-575EEEDAE915}" dt="2024-01-14T03:33:54.499" v="5731" actId="478"/>
          <ac:spMkLst>
            <pc:docMk/>
            <pc:sldMk cId="186597646" sldId="271"/>
            <ac:spMk id="19" creationId="{80F4B96A-CF77-4A28-A575-E81D54C62E58}"/>
          </ac:spMkLst>
        </pc:spChg>
        <pc:spChg chg="add del mod">
          <ac:chgData name="Nguyễn Thành Kiên" userId="4003860e-cafa-482e-9892-8a93963390a6" providerId="ADAL" clId="{E67BCC2F-C007-4EE2-A4BC-575EEEDAE915}" dt="2024-01-14T03:33:54.499" v="5731" actId="478"/>
          <ac:spMkLst>
            <pc:docMk/>
            <pc:sldMk cId="186597646" sldId="271"/>
            <ac:spMk id="20" creationId="{AF41975E-30DC-DE4F-5AC5-2F248D2C9416}"/>
          </ac:spMkLst>
        </pc:spChg>
        <pc:spChg chg="add del mod">
          <ac:chgData name="Nguyễn Thành Kiên" userId="4003860e-cafa-482e-9892-8a93963390a6" providerId="ADAL" clId="{E67BCC2F-C007-4EE2-A4BC-575EEEDAE915}" dt="2024-01-14T03:33:54.499" v="5731" actId="478"/>
          <ac:spMkLst>
            <pc:docMk/>
            <pc:sldMk cId="186597646" sldId="271"/>
            <ac:spMk id="21" creationId="{BF48CD0D-9D0E-2A4A-B8E0-6C39FD9549C4}"/>
          </ac:spMkLst>
        </pc:spChg>
        <pc:spChg chg="add del mod ord">
          <ac:chgData name="Nguyễn Thành Kiên" userId="4003860e-cafa-482e-9892-8a93963390a6" providerId="ADAL" clId="{E67BCC2F-C007-4EE2-A4BC-575EEEDAE915}" dt="2024-01-14T03:33:54.499" v="5731" actId="478"/>
          <ac:spMkLst>
            <pc:docMk/>
            <pc:sldMk cId="186597646" sldId="271"/>
            <ac:spMk id="22" creationId="{9BDF5601-BA32-0D3A-3060-477ED9A877C6}"/>
          </ac:spMkLst>
        </pc:spChg>
        <pc:spChg chg="add del mod ord">
          <ac:chgData name="Nguyễn Thành Kiên" userId="4003860e-cafa-482e-9892-8a93963390a6" providerId="ADAL" clId="{E67BCC2F-C007-4EE2-A4BC-575EEEDAE915}" dt="2024-01-14T03:33:54.499" v="5731" actId="478"/>
          <ac:spMkLst>
            <pc:docMk/>
            <pc:sldMk cId="186597646" sldId="271"/>
            <ac:spMk id="23" creationId="{0B238445-2E8E-8743-49E7-8BEC41A95240}"/>
          </ac:spMkLst>
        </pc:spChg>
        <pc:spChg chg="add del mod ord">
          <ac:chgData name="Nguyễn Thành Kiên" userId="4003860e-cafa-482e-9892-8a93963390a6" providerId="ADAL" clId="{E67BCC2F-C007-4EE2-A4BC-575EEEDAE915}" dt="2024-01-14T03:33:54.499" v="5731" actId="478"/>
          <ac:spMkLst>
            <pc:docMk/>
            <pc:sldMk cId="186597646" sldId="271"/>
            <ac:spMk id="24" creationId="{42E6D36F-2C4A-27FC-0E94-F8223D50EDBD}"/>
          </ac:spMkLst>
        </pc:spChg>
        <pc:spChg chg="add del mod ord">
          <ac:chgData name="Nguyễn Thành Kiên" userId="4003860e-cafa-482e-9892-8a93963390a6" providerId="ADAL" clId="{E67BCC2F-C007-4EE2-A4BC-575EEEDAE915}" dt="2024-01-14T03:33:54.499" v="5731" actId="478"/>
          <ac:spMkLst>
            <pc:docMk/>
            <pc:sldMk cId="186597646" sldId="271"/>
            <ac:spMk id="25" creationId="{C4AE355E-CCC0-3499-CF84-0D84BA3B184D}"/>
          </ac:spMkLst>
        </pc:spChg>
        <pc:spChg chg="add del mod ord">
          <ac:chgData name="Nguyễn Thành Kiên" userId="4003860e-cafa-482e-9892-8a93963390a6" providerId="ADAL" clId="{E67BCC2F-C007-4EE2-A4BC-575EEEDAE915}" dt="2024-01-14T03:33:54.499" v="5731" actId="478"/>
          <ac:spMkLst>
            <pc:docMk/>
            <pc:sldMk cId="186597646" sldId="271"/>
            <ac:spMk id="26" creationId="{7B023D9F-3A5D-DA07-5F4E-8A42CA3A9CFA}"/>
          </ac:spMkLst>
        </pc:spChg>
        <pc:spChg chg="add del mod ord">
          <ac:chgData name="Nguyễn Thành Kiên" userId="4003860e-cafa-482e-9892-8a93963390a6" providerId="ADAL" clId="{E67BCC2F-C007-4EE2-A4BC-575EEEDAE915}" dt="2024-01-14T03:33:54.499" v="5731" actId="478"/>
          <ac:spMkLst>
            <pc:docMk/>
            <pc:sldMk cId="186597646" sldId="271"/>
            <ac:spMk id="27" creationId="{7A779EDC-799B-06DE-1E98-DAEEEA824E69}"/>
          </ac:spMkLst>
        </pc:spChg>
        <pc:spChg chg="add mod">
          <ac:chgData name="Nguyễn Thành Kiên" userId="4003860e-cafa-482e-9892-8a93963390a6" providerId="ADAL" clId="{E67BCC2F-C007-4EE2-A4BC-575EEEDAE915}" dt="2024-01-14T03:35:36.210" v="6004" actId="1076"/>
          <ac:spMkLst>
            <pc:docMk/>
            <pc:sldMk cId="186597646" sldId="271"/>
            <ac:spMk id="28" creationId="{7E7BAB2E-5736-F2AE-7836-40AAE0742943}"/>
          </ac:spMkLst>
        </pc:spChg>
        <pc:grpChg chg="del">
          <ac:chgData name="Nguyễn Thành Kiên" userId="4003860e-cafa-482e-9892-8a93963390a6" providerId="ADAL" clId="{E67BCC2F-C007-4EE2-A4BC-575EEEDAE915}" dt="2024-01-14T03:08:14.519" v="5297" actId="478"/>
          <ac:grpSpMkLst>
            <pc:docMk/>
            <pc:sldMk cId="186597646" sldId="271"/>
            <ac:grpSpMk id="5" creationId="{9BFCF90A-216B-C558-B9F8-6FDC0902B481}"/>
          </ac:grpSpMkLst>
        </pc:grpChg>
        <pc:picChg chg="add del mod">
          <ac:chgData name="Nguyễn Thành Kiên" userId="4003860e-cafa-482e-9892-8a93963390a6" providerId="ADAL" clId="{E67BCC2F-C007-4EE2-A4BC-575EEEDAE915}" dt="2024-01-14T03:33:54.499" v="5731" actId="478"/>
          <ac:picMkLst>
            <pc:docMk/>
            <pc:sldMk cId="186597646" sldId="271"/>
            <ac:picMk id="8" creationId="{31C72BA1-90EE-199A-8A14-FD9AEECA7BF6}"/>
          </ac:picMkLst>
        </pc:picChg>
        <pc:picChg chg="add del mod">
          <ac:chgData name="Nguyễn Thành Kiên" userId="4003860e-cafa-482e-9892-8a93963390a6" providerId="ADAL" clId="{E67BCC2F-C007-4EE2-A4BC-575EEEDAE915}" dt="2024-01-14T03:33:54.499" v="5731" actId="478"/>
          <ac:picMkLst>
            <pc:docMk/>
            <pc:sldMk cId="186597646" sldId="271"/>
            <ac:picMk id="9" creationId="{3A1EEE88-20E2-4391-DEFF-429CB345C2C0}"/>
          </ac:picMkLst>
        </pc:picChg>
        <pc:picChg chg="add del mod">
          <ac:chgData name="Nguyễn Thành Kiên" userId="4003860e-cafa-482e-9892-8a93963390a6" providerId="ADAL" clId="{E67BCC2F-C007-4EE2-A4BC-575EEEDAE915}" dt="2024-01-14T03:33:54.499" v="5731" actId="478"/>
          <ac:picMkLst>
            <pc:docMk/>
            <pc:sldMk cId="186597646" sldId="271"/>
            <ac:picMk id="11" creationId="{C7AF910B-65BC-908E-D55C-1728D273CC49}"/>
          </ac:picMkLst>
        </pc:picChg>
        <pc:picChg chg="add del mod">
          <ac:chgData name="Nguyễn Thành Kiên" userId="4003860e-cafa-482e-9892-8a93963390a6" providerId="ADAL" clId="{E67BCC2F-C007-4EE2-A4BC-575EEEDAE915}" dt="2024-01-14T03:33:54.499" v="5731" actId="478"/>
          <ac:picMkLst>
            <pc:docMk/>
            <pc:sldMk cId="186597646" sldId="271"/>
            <ac:picMk id="13" creationId="{45C6F3AC-2536-6B4E-FF07-7D2BCFA7A1CE}"/>
          </ac:picMkLst>
        </pc:picChg>
        <pc:picChg chg="add del mod">
          <ac:chgData name="Nguyễn Thành Kiên" userId="4003860e-cafa-482e-9892-8a93963390a6" providerId="ADAL" clId="{E67BCC2F-C007-4EE2-A4BC-575EEEDAE915}" dt="2024-01-14T03:33:54.499" v="5731" actId="478"/>
          <ac:picMkLst>
            <pc:docMk/>
            <pc:sldMk cId="186597646" sldId="271"/>
            <ac:picMk id="14" creationId="{AF4282FF-BDF6-4161-485E-AE5A48B8160C}"/>
          </ac:picMkLst>
        </pc:picChg>
        <pc:picChg chg="add del mod">
          <ac:chgData name="Nguyễn Thành Kiên" userId="4003860e-cafa-482e-9892-8a93963390a6" providerId="ADAL" clId="{E67BCC2F-C007-4EE2-A4BC-575EEEDAE915}" dt="2024-01-14T03:33:54.499" v="5731" actId="478"/>
          <ac:picMkLst>
            <pc:docMk/>
            <pc:sldMk cId="186597646" sldId="271"/>
            <ac:picMk id="15" creationId="{A19CDE4D-91B0-10FC-A16F-B17187E86DFF}"/>
          </ac:picMkLst>
        </pc:picChg>
        <pc:picChg chg="add del mod">
          <ac:chgData name="Nguyễn Thành Kiên" userId="4003860e-cafa-482e-9892-8a93963390a6" providerId="ADAL" clId="{E67BCC2F-C007-4EE2-A4BC-575EEEDAE915}" dt="2024-01-14T03:36:29.572" v="6006" actId="478"/>
          <ac:picMkLst>
            <pc:docMk/>
            <pc:sldMk cId="186597646" sldId="271"/>
            <ac:picMk id="30" creationId="{B293310C-3728-AE6D-E724-ABD77749B485}"/>
          </ac:picMkLst>
        </pc:picChg>
        <pc:picChg chg="add del mod">
          <ac:chgData name="Nguyễn Thành Kiên" userId="4003860e-cafa-482e-9892-8a93963390a6" providerId="ADAL" clId="{E67BCC2F-C007-4EE2-A4BC-575EEEDAE915}" dt="2024-01-14T03:39:31.729" v="6020" actId="478"/>
          <ac:picMkLst>
            <pc:docMk/>
            <pc:sldMk cId="186597646" sldId="271"/>
            <ac:picMk id="32" creationId="{E90DEA3A-06A5-F44F-8279-562E1F14A02E}"/>
          </ac:picMkLst>
        </pc:picChg>
        <pc:picChg chg="add mod">
          <ac:chgData name="Nguyễn Thành Kiên" userId="4003860e-cafa-482e-9892-8a93963390a6" providerId="ADAL" clId="{E67BCC2F-C007-4EE2-A4BC-575EEEDAE915}" dt="2024-01-14T03:39:44.991" v="6028" actId="1076"/>
          <ac:picMkLst>
            <pc:docMk/>
            <pc:sldMk cId="186597646" sldId="271"/>
            <ac:picMk id="34" creationId="{13DC18D0-2A69-C3EA-024D-AD7E81A8B6C2}"/>
          </ac:picMkLst>
        </pc:picChg>
        <pc:picChg chg="add mod">
          <ac:chgData name="Nguyễn Thành Kiên" userId="4003860e-cafa-482e-9892-8a93963390a6" providerId="ADAL" clId="{E67BCC2F-C007-4EE2-A4BC-575EEEDAE915}" dt="2024-01-14T03:39:35.496" v="6022" actId="1076"/>
          <ac:picMkLst>
            <pc:docMk/>
            <pc:sldMk cId="186597646" sldId="271"/>
            <ac:picMk id="35" creationId="{55402735-C530-082F-EA66-3CE4D9930AF2}"/>
          </ac:picMkLst>
        </pc:picChg>
      </pc:sldChg>
      <pc:sldChg chg="addSp modSp add mod modTransition modAnim">
        <pc:chgData name="Nguyễn Thành Kiên" userId="4003860e-cafa-482e-9892-8a93963390a6" providerId="ADAL" clId="{E67BCC2F-C007-4EE2-A4BC-575EEEDAE915}" dt="2024-01-14T07:52:37.966" v="8308"/>
        <pc:sldMkLst>
          <pc:docMk/>
          <pc:sldMk cId="2763156555" sldId="272"/>
        </pc:sldMkLst>
        <pc:spChg chg="mod">
          <ac:chgData name="Nguyễn Thành Kiên" userId="4003860e-cafa-482e-9892-8a93963390a6" providerId="ADAL" clId="{E67BCC2F-C007-4EE2-A4BC-575EEEDAE915}" dt="2024-01-14T03:45:58.075" v="6058" actId="1076"/>
          <ac:spMkLst>
            <pc:docMk/>
            <pc:sldMk cId="2763156555" sldId="272"/>
            <ac:spMk id="16" creationId="{2B195BA8-5621-DD5F-A71D-6686D0E42A2D}"/>
          </ac:spMkLst>
        </pc:spChg>
        <pc:spChg chg="mod">
          <ac:chgData name="Nguyễn Thành Kiên" userId="4003860e-cafa-482e-9892-8a93963390a6" providerId="ADAL" clId="{E67BCC2F-C007-4EE2-A4BC-575EEEDAE915}" dt="2024-01-14T03:42:28.940" v="6030" actId="164"/>
          <ac:spMkLst>
            <pc:docMk/>
            <pc:sldMk cId="2763156555" sldId="272"/>
            <ac:spMk id="17" creationId="{16F8DD5D-C953-F0D4-4417-BBB1DC3162EF}"/>
          </ac:spMkLst>
        </pc:spChg>
        <pc:spChg chg="mod">
          <ac:chgData name="Nguyễn Thành Kiên" userId="4003860e-cafa-482e-9892-8a93963390a6" providerId="ADAL" clId="{E67BCC2F-C007-4EE2-A4BC-575EEEDAE915}" dt="2024-01-14T03:42:32.372" v="6031" actId="164"/>
          <ac:spMkLst>
            <pc:docMk/>
            <pc:sldMk cId="2763156555" sldId="272"/>
            <ac:spMk id="18" creationId="{9F47F49D-9B9C-C4A5-364B-5886AFD08495}"/>
          </ac:spMkLst>
        </pc:spChg>
        <pc:spChg chg="mod">
          <ac:chgData name="Nguyễn Thành Kiên" userId="4003860e-cafa-482e-9892-8a93963390a6" providerId="ADAL" clId="{E67BCC2F-C007-4EE2-A4BC-575EEEDAE915}" dt="2024-01-14T03:42:45.560" v="6034" actId="164"/>
          <ac:spMkLst>
            <pc:docMk/>
            <pc:sldMk cId="2763156555" sldId="272"/>
            <ac:spMk id="19" creationId="{80F4B96A-CF77-4A28-A575-E81D54C62E58}"/>
          </ac:spMkLst>
        </pc:spChg>
        <pc:spChg chg="mod">
          <ac:chgData name="Nguyễn Thành Kiên" userId="4003860e-cafa-482e-9892-8a93963390a6" providerId="ADAL" clId="{E67BCC2F-C007-4EE2-A4BC-575EEEDAE915}" dt="2024-01-14T03:42:36.586" v="6032" actId="164"/>
          <ac:spMkLst>
            <pc:docMk/>
            <pc:sldMk cId="2763156555" sldId="272"/>
            <ac:spMk id="20" creationId="{AF41975E-30DC-DE4F-5AC5-2F248D2C9416}"/>
          </ac:spMkLst>
        </pc:spChg>
        <pc:spChg chg="mod">
          <ac:chgData name="Nguyễn Thành Kiên" userId="4003860e-cafa-482e-9892-8a93963390a6" providerId="ADAL" clId="{E67BCC2F-C007-4EE2-A4BC-575EEEDAE915}" dt="2024-01-14T03:42:40.944" v="6033" actId="164"/>
          <ac:spMkLst>
            <pc:docMk/>
            <pc:sldMk cId="2763156555" sldId="272"/>
            <ac:spMk id="21" creationId="{BF48CD0D-9D0E-2A4A-B8E0-6C39FD9549C4}"/>
          </ac:spMkLst>
        </pc:spChg>
        <pc:grpChg chg="add mod">
          <ac:chgData name="Nguyễn Thành Kiên" userId="4003860e-cafa-482e-9892-8a93963390a6" providerId="ADAL" clId="{E67BCC2F-C007-4EE2-A4BC-575EEEDAE915}" dt="2024-01-14T03:42:24.286" v="6029" actId="164"/>
          <ac:grpSpMkLst>
            <pc:docMk/>
            <pc:sldMk cId="2763156555" sldId="272"/>
            <ac:grpSpMk id="2" creationId="{CAC0CCB2-444E-0455-3C15-57FF0DBA30FA}"/>
          </ac:grpSpMkLst>
        </pc:grpChg>
        <pc:grpChg chg="add mod">
          <ac:chgData name="Nguyễn Thành Kiên" userId="4003860e-cafa-482e-9892-8a93963390a6" providerId="ADAL" clId="{E67BCC2F-C007-4EE2-A4BC-575EEEDAE915}" dt="2024-01-14T03:42:28.940" v="6030" actId="164"/>
          <ac:grpSpMkLst>
            <pc:docMk/>
            <pc:sldMk cId="2763156555" sldId="272"/>
            <ac:grpSpMk id="3" creationId="{5DAF6287-0347-7C83-36F0-DE605788F758}"/>
          </ac:grpSpMkLst>
        </pc:grpChg>
        <pc:grpChg chg="add mod">
          <ac:chgData name="Nguyễn Thành Kiên" userId="4003860e-cafa-482e-9892-8a93963390a6" providerId="ADAL" clId="{E67BCC2F-C007-4EE2-A4BC-575EEEDAE915}" dt="2024-01-14T03:42:32.372" v="6031" actId="164"/>
          <ac:grpSpMkLst>
            <pc:docMk/>
            <pc:sldMk cId="2763156555" sldId="272"/>
            <ac:grpSpMk id="4" creationId="{2F85D8E5-B3FE-39C8-F2F9-8B4267BDD5C4}"/>
          </ac:grpSpMkLst>
        </pc:grpChg>
        <pc:grpChg chg="add mod">
          <ac:chgData name="Nguyễn Thành Kiên" userId="4003860e-cafa-482e-9892-8a93963390a6" providerId="ADAL" clId="{E67BCC2F-C007-4EE2-A4BC-575EEEDAE915}" dt="2024-01-14T03:42:36.586" v="6032" actId="164"/>
          <ac:grpSpMkLst>
            <pc:docMk/>
            <pc:sldMk cId="2763156555" sldId="272"/>
            <ac:grpSpMk id="5" creationId="{470996E8-4290-2F63-6F3E-6B9D46560981}"/>
          </ac:grpSpMkLst>
        </pc:grpChg>
        <pc:grpChg chg="add mod">
          <ac:chgData name="Nguyễn Thành Kiên" userId="4003860e-cafa-482e-9892-8a93963390a6" providerId="ADAL" clId="{E67BCC2F-C007-4EE2-A4BC-575EEEDAE915}" dt="2024-01-14T03:42:40.944" v="6033" actId="164"/>
          <ac:grpSpMkLst>
            <pc:docMk/>
            <pc:sldMk cId="2763156555" sldId="272"/>
            <ac:grpSpMk id="10" creationId="{5F660E15-D03D-FEA3-34C8-116FF07C442F}"/>
          </ac:grpSpMkLst>
        </pc:grpChg>
        <pc:grpChg chg="add mod">
          <ac:chgData name="Nguyễn Thành Kiên" userId="4003860e-cafa-482e-9892-8a93963390a6" providerId="ADAL" clId="{E67BCC2F-C007-4EE2-A4BC-575EEEDAE915}" dt="2024-01-14T03:42:45.560" v="6034" actId="164"/>
          <ac:grpSpMkLst>
            <pc:docMk/>
            <pc:sldMk cId="2763156555" sldId="272"/>
            <ac:grpSpMk id="12" creationId="{07F585E4-C7FF-7967-244D-C50D0BAE2A60}"/>
          </ac:grpSpMkLst>
        </pc:grpChg>
        <pc:picChg chg="mod">
          <ac:chgData name="Nguyễn Thành Kiên" userId="4003860e-cafa-482e-9892-8a93963390a6" providerId="ADAL" clId="{E67BCC2F-C007-4EE2-A4BC-575EEEDAE915}" dt="2024-01-14T03:42:24.286" v="6029" actId="164"/>
          <ac:picMkLst>
            <pc:docMk/>
            <pc:sldMk cId="2763156555" sldId="272"/>
            <ac:picMk id="8" creationId="{31C72BA1-90EE-199A-8A14-FD9AEECA7BF6}"/>
          </ac:picMkLst>
        </pc:picChg>
        <pc:picChg chg="mod">
          <ac:chgData name="Nguyễn Thành Kiên" userId="4003860e-cafa-482e-9892-8a93963390a6" providerId="ADAL" clId="{E67BCC2F-C007-4EE2-A4BC-575EEEDAE915}" dt="2024-01-14T03:42:28.940" v="6030" actId="164"/>
          <ac:picMkLst>
            <pc:docMk/>
            <pc:sldMk cId="2763156555" sldId="272"/>
            <ac:picMk id="9" creationId="{3A1EEE88-20E2-4391-DEFF-429CB345C2C0}"/>
          </ac:picMkLst>
        </pc:picChg>
        <pc:picChg chg="mod">
          <ac:chgData name="Nguyễn Thành Kiên" userId="4003860e-cafa-482e-9892-8a93963390a6" providerId="ADAL" clId="{E67BCC2F-C007-4EE2-A4BC-575EEEDAE915}" dt="2024-01-14T03:42:32.372" v="6031" actId="164"/>
          <ac:picMkLst>
            <pc:docMk/>
            <pc:sldMk cId="2763156555" sldId="272"/>
            <ac:picMk id="11" creationId="{C7AF910B-65BC-908E-D55C-1728D273CC49}"/>
          </ac:picMkLst>
        </pc:picChg>
        <pc:picChg chg="mod">
          <ac:chgData name="Nguyễn Thành Kiên" userId="4003860e-cafa-482e-9892-8a93963390a6" providerId="ADAL" clId="{E67BCC2F-C007-4EE2-A4BC-575EEEDAE915}" dt="2024-01-14T03:42:45.560" v="6034" actId="164"/>
          <ac:picMkLst>
            <pc:docMk/>
            <pc:sldMk cId="2763156555" sldId="272"/>
            <ac:picMk id="13" creationId="{45C6F3AC-2536-6B4E-FF07-7D2BCFA7A1CE}"/>
          </ac:picMkLst>
        </pc:picChg>
        <pc:picChg chg="mod">
          <ac:chgData name="Nguyễn Thành Kiên" userId="4003860e-cafa-482e-9892-8a93963390a6" providerId="ADAL" clId="{E67BCC2F-C007-4EE2-A4BC-575EEEDAE915}" dt="2024-01-14T03:42:40.944" v="6033" actId="164"/>
          <ac:picMkLst>
            <pc:docMk/>
            <pc:sldMk cId="2763156555" sldId="272"/>
            <ac:picMk id="14" creationId="{AF4282FF-BDF6-4161-485E-AE5A48B8160C}"/>
          </ac:picMkLst>
        </pc:picChg>
        <pc:picChg chg="mod">
          <ac:chgData name="Nguyễn Thành Kiên" userId="4003860e-cafa-482e-9892-8a93963390a6" providerId="ADAL" clId="{E67BCC2F-C007-4EE2-A4BC-575EEEDAE915}" dt="2024-01-14T03:42:36.586" v="6032" actId="164"/>
          <ac:picMkLst>
            <pc:docMk/>
            <pc:sldMk cId="2763156555" sldId="272"/>
            <ac:picMk id="15" creationId="{A19CDE4D-91B0-10FC-A16F-B17187E86DFF}"/>
          </ac:picMkLst>
        </pc:picChg>
      </pc:sldChg>
      <pc:sldChg chg="addSp delSp modSp add mod modTransition setBg">
        <pc:chgData name="Nguyễn Thành Kiên" userId="4003860e-cafa-482e-9892-8a93963390a6" providerId="ADAL" clId="{E67BCC2F-C007-4EE2-A4BC-575EEEDAE915}" dt="2024-01-14T07:52:37.966" v="8308"/>
        <pc:sldMkLst>
          <pc:docMk/>
          <pc:sldMk cId="3832763545" sldId="273"/>
        </pc:sldMkLst>
        <pc:spChg chg="mod">
          <ac:chgData name="Nguyễn Thành Kiên" userId="4003860e-cafa-482e-9892-8a93963390a6" providerId="ADAL" clId="{E67BCC2F-C007-4EE2-A4BC-575EEEDAE915}" dt="2024-01-14T03:47:24.723" v="6095" actId="20577"/>
          <ac:spMkLst>
            <pc:docMk/>
            <pc:sldMk cId="3832763545" sldId="273"/>
            <ac:spMk id="2" creationId="{CF1987C7-CAC9-D9C9-EF81-7BCC490F1D8C}"/>
          </ac:spMkLst>
        </pc:spChg>
        <pc:spChg chg="mod">
          <ac:chgData name="Nguyễn Thành Kiên" userId="4003860e-cafa-482e-9892-8a93963390a6" providerId="ADAL" clId="{E67BCC2F-C007-4EE2-A4BC-575EEEDAE915}" dt="2024-01-14T04:00:25.600" v="6130" actId="20577"/>
          <ac:spMkLst>
            <pc:docMk/>
            <pc:sldMk cId="3832763545" sldId="273"/>
            <ac:spMk id="8" creationId="{6956B19C-B443-0CB6-4C59-5E471E16221D}"/>
          </ac:spMkLst>
        </pc:spChg>
        <pc:picChg chg="add mod">
          <ac:chgData name="Nguyễn Thành Kiên" userId="4003860e-cafa-482e-9892-8a93963390a6" providerId="ADAL" clId="{E67BCC2F-C007-4EE2-A4BC-575EEEDAE915}" dt="2024-01-14T04:06:38.683" v="6143" actId="14100"/>
          <ac:picMkLst>
            <pc:docMk/>
            <pc:sldMk cId="3832763545" sldId="273"/>
            <ac:picMk id="3" creationId="{45F02DF5-FF2E-8EED-7AB4-ACA91A3172DB}"/>
          </ac:picMkLst>
        </pc:picChg>
        <pc:picChg chg="del">
          <ac:chgData name="Nguyễn Thành Kiên" userId="4003860e-cafa-482e-9892-8a93963390a6" providerId="ADAL" clId="{E67BCC2F-C007-4EE2-A4BC-575EEEDAE915}" dt="2024-01-14T04:01:19.518" v="6131" actId="478"/>
          <ac:picMkLst>
            <pc:docMk/>
            <pc:sldMk cId="3832763545" sldId="273"/>
            <ac:picMk id="6" creationId="{F3720F32-9BA0-F09C-BF8D-CCC780D2321E}"/>
          </ac:picMkLst>
        </pc:picChg>
      </pc:sldChg>
      <pc:sldChg chg="addSp delSp modSp add mod modTransition setBg delAnim modAnim">
        <pc:chgData name="Nguyễn Thành Kiên" userId="4003860e-cafa-482e-9892-8a93963390a6" providerId="ADAL" clId="{E67BCC2F-C007-4EE2-A4BC-575EEEDAE915}" dt="2024-01-14T07:52:37.966" v="8308"/>
        <pc:sldMkLst>
          <pc:docMk/>
          <pc:sldMk cId="3210363726" sldId="274"/>
        </pc:sldMkLst>
        <pc:spChg chg="mod">
          <ac:chgData name="Nguyễn Thành Kiên" userId="4003860e-cafa-482e-9892-8a93963390a6" providerId="ADAL" clId="{E67BCC2F-C007-4EE2-A4BC-575EEEDAE915}" dt="2024-01-14T04:23:45.284" v="6410" actId="1076"/>
          <ac:spMkLst>
            <pc:docMk/>
            <pc:sldMk cId="3210363726" sldId="274"/>
            <ac:spMk id="6" creationId="{D5C4D0D6-CB25-5B3D-D6F4-EC1A41859634}"/>
          </ac:spMkLst>
        </pc:spChg>
        <pc:spChg chg="mod">
          <ac:chgData name="Nguyễn Thành Kiên" userId="4003860e-cafa-482e-9892-8a93963390a6" providerId="ADAL" clId="{E67BCC2F-C007-4EE2-A4BC-575EEEDAE915}" dt="2024-01-14T04:17:08.890" v="6260" actId="1076"/>
          <ac:spMkLst>
            <pc:docMk/>
            <pc:sldMk cId="3210363726" sldId="274"/>
            <ac:spMk id="7" creationId="{7F0F1577-ADED-19AD-FB15-C300DDB2D74E}"/>
          </ac:spMkLst>
        </pc:spChg>
        <pc:spChg chg="mod topLvl">
          <ac:chgData name="Nguyễn Thành Kiên" userId="4003860e-cafa-482e-9892-8a93963390a6" providerId="ADAL" clId="{E67BCC2F-C007-4EE2-A4BC-575EEEDAE915}" dt="2024-01-14T04:22:52.987" v="6404" actId="164"/>
          <ac:spMkLst>
            <pc:docMk/>
            <pc:sldMk cId="3210363726" sldId="274"/>
            <ac:spMk id="16" creationId="{2B195BA8-5621-DD5F-A71D-6686D0E42A2D}"/>
          </ac:spMkLst>
        </pc:spChg>
        <pc:spChg chg="mod topLvl">
          <ac:chgData name="Nguyễn Thành Kiên" userId="4003860e-cafa-482e-9892-8a93963390a6" providerId="ADAL" clId="{E67BCC2F-C007-4EE2-A4BC-575EEEDAE915}" dt="2024-01-14T04:22:58.263" v="6405" actId="164"/>
          <ac:spMkLst>
            <pc:docMk/>
            <pc:sldMk cId="3210363726" sldId="274"/>
            <ac:spMk id="17" creationId="{16F8DD5D-C953-F0D4-4417-BBB1DC3162EF}"/>
          </ac:spMkLst>
        </pc:spChg>
        <pc:spChg chg="mod topLvl">
          <ac:chgData name="Nguyễn Thành Kiên" userId="4003860e-cafa-482e-9892-8a93963390a6" providerId="ADAL" clId="{E67BCC2F-C007-4EE2-A4BC-575EEEDAE915}" dt="2024-01-14T04:21:55.749" v="6402" actId="164"/>
          <ac:spMkLst>
            <pc:docMk/>
            <pc:sldMk cId="3210363726" sldId="274"/>
            <ac:spMk id="18" creationId="{9F47F49D-9B9C-C4A5-364B-5886AFD08495}"/>
          </ac:spMkLst>
        </pc:spChg>
        <pc:spChg chg="mod">
          <ac:chgData name="Nguyễn Thành Kiên" userId="4003860e-cafa-482e-9892-8a93963390a6" providerId="ADAL" clId="{E67BCC2F-C007-4EE2-A4BC-575EEEDAE915}" dt="2024-01-14T04:20:54.793" v="6394" actId="1076"/>
          <ac:spMkLst>
            <pc:docMk/>
            <pc:sldMk cId="3210363726" sldId="274"/>
            <ac:spMk id="19" creationId="{80F4B96A-CF77-4A28-A575-E81D54C62E58}"/>
          </ac:spMkLst>
        </pc:spChg>
        <pc:spChg chg="mod topLvl">
          <ac:chgData name="Nguyễn Thành Kiên" userId="4003860e-cafa-482e-9892-8a93963390a6" providerId="ADAL" clId="{E67BCC2F-C007-4EE2-A4BC-575EEEDAE915}" dt="2024-01-14T04:30:07.389" v="6434" actId="1038"/>
          <ac:spMkLst>
            <pc:docMk/>
            <pc:sldMk cId="3210363726" sldId="274"/>
            <ac:spMk id="20" creationId="{AF41975E-30DC-DE4F-5AC5-2F248D2C9416}"/>
          </ac:spMkLst>
        </pc:spChg>
        <pc:spChg chg="del topLvl">
          <ac:chgData name="Nguyễn Thành Kiên" userId="4003860e-cafa-482e-9892-8a93963390a6" providerId="ADAL" clId="{E67BCC2F-C007-4EE2-A4BC-575EEEDAE915}" dt="2024-01-14T04:21:27.059" v="6396" actId="478"/>
          <ac:spMkLst>
            <pc:docMk/>
            <pc:sldMk cId="3210363726" sldId="274"/>
            <ac:spMk id="21" creationId="{BF48CD0D-9D0E-2A4A-B8E0-6C39FD9549C4}"/>
          </ac:spMkLst>
        </pc:spChg>
        <pc:spChg chg="mod">
          <ac:chgData name="Nguyễn Thành Kiên" userId="4003860e-cafa-482e-9892-8a93963390a6" providerId="ADAL" clId="{E67BCC2F-C007-4EE2-A4BC-575EEEDAE915}" dt="2024-01-14T04:23:45.284" v="6410" actId="1076"/>
          <ac:spMkLst>
            <pc:docMk/>
            <pc:sldMk cId="3210363726" sldId="274"/>
            <ac:spMk id="22" creationId="{9BDF5601-BA32-0D3A-3060-477ED9A877C6}"/>
          </ac:spMkLst>
        </pc:spChg>
        <pc:spChg chg="mod">
          <ac:chgData name="Nguyễn Thành Kiên" userId="4003860e-cafa-482e-9892-8a93963390a6" providerId="ADAL" clId="{E67BCC2F-C007-4EE2-A4BC-575EEEDAE915}" dt="2024-01-14T04:27:16.698" v="6416" actId="688"/>
          <ac:spMkLst>
            <pc:docMk/>
            <pc:sldMk cId="3210363726" sldId="274"/>
            <ac:spMk id="23" creationId="{0B238445-2E8E-8743-49E7-8BEC41A95240}"/>
          </ac:spMkLst>
        </pc:spChg>
        <pc:spChg chg="mod">
          <ac:chgData name="Nguyễn Thành Kiên" userId="4003860e-cafa-482e-9892-8a93963390a6" providerId="ADAL" clId="{E67BCC2F-C007-4EE2-A4BC-575EEEDAE915}" dt="2024-01-14T04:23:45.284" v="6410" actId="1076"/>
          <ac:spMkLst>
            <pc:docMk/>
            <pc:sldMk cId="3210363726" sldId="274"/>
            <ac:spMk id="24" creationId="{42E6D36F-2C4A-27FC-0E94-F8223D50EDBD}"/>
          </ac:spMkLst>
        </pc:spChg>
        <pc:spChg chg="del">
          <ac:chgData name="Nguyễn Thành Kiên" userId="4003860e-cafa-482e-9892-8a93963390a6" providerId="ADAL" clId="{E67BCC2F-C007-4EE2-A4BC-575EEEDAE915}" dt="2024-01-14T04:21:29.034" v="6397" actId="478"/>
          <ac:spMkLst>
            <pc:docMk/>
            <pc:sldMk cId="3210363726" sldId="274"/>
            <ac:spMk id="25" creationId="{C4AE355E-CCC0-3499-CF84-0D84BA3B184D}"/>
          </ac:spMkLst>
        </pc:spChg>
        <pc:spChg chg="mod">
          <ac:chgData name="Nguyễn Thành Kiên" userId="4003860e-cafa-482e-9892-8a93963390a6" providerId="ADAL" clId="{E67BCC2F-C007-4EE2-A4BC-575EEEDAE915}" dt="2024-01-14T04:27:47.874" v="6421" actId="688"/>
          <ac:spMkLst>
            <pc:docMk/>
            <pc:sldMk cId="3210363726" sldId="274"/>
            <ac:spMk id="26" creationId="{7B023D9F-3A5D-DA07-5F4E-8A42CA3A9CFA}"/>
          </ac:spMkLst>
        </pc:spChg>
        <pc:spChg chg="mod">
          <ac:chgData name="Nguyễn Thành Kiên" userId="4003860e-cafa-482e-9892-8a93963390a6" providerId="ADAL" clId="{E67BCC2F-C007-4EE2-A4BC-575EEEDAE915}" dt="2024-01-14T04:27:13.063" v="6415" actId="688"/>
          <ac:spMkLst>
            <pc:docMk/>
            <pc:sldMk cId="3210363726" sldId="274"/>
            <ac:spMk id="27" creationId="{7A779EDC-799B-06DE-1E98-DAEEEA824E69}"/>
          </ac:spMkLst>
        </pc:spChg>
        <pc:grpChg chg="del ord">
          <ac:chgData name="Nguyễn Thành Kiên" userId="4003860e-cafa-482e-9892-8a93963390a6" providerId="ADAL" clId="{E67BCC2F-C007-4EE2-A4BC-575EEEDAE915}" dt="2024-01-14T04:14:13.210" v="6149" actId="165"/>
          <ac:grpSpMkLst>
            <pc:docMk/>
            <pc:sldMk cId="3210363726" sldId="274"/>
            <ac:grpSpMk id="2" creationId="{CAC0CCB2-444E-0455-3C15-57FF0DBA30FA}"/>
          </ac:grpSpMkLst>
        </pc:grpChg>
        <pc:grpChg chg="del">
          <ac:chgData name="Nguyễn Thành Kiên" userId="4003860e-cafa-482e-9892-8a93963390a6" providerId="ADAL" clId="{E67BCC2F-C007-4EE2-A4BC-575EEEDAE915}" dt="2024-01-14T04:16:06.259" v="6210" actId="165"/>
          <ac:grpSpMkLst>
            <pc:docMk/>
            <pc:sldMk cId="3210363726" sldId="274"/>
            <ac:grpSpMk id="3" creationId="{5DAF6287-0347-7C83-36F0-DE605788F758}"/>
          </ac:grpSpMkLst>
        </pc:grpChg>
        <pc:grpChg chg="del">
          <ac:chgData name="Nguyễn Thành Kiên" userId="4003860e-cafa-482e-9892-8a93963390a6" providerId="ADAL" clId="{E67BCC2F-C007-4EE2-A4BC-575EEEDAE915}" dt="2024-01-14T04:18:17.043" v="6262" actId="165"/>
          <ac:grpSpMkLst>
            <pc:docMk/>
            <pc:sldMk cId="3210363726" sldId="274"/>
            <ac:grpSpMk id="4" creationId="{2F85D8E5-B3FE-39C8-F2F9-8B4267BDD5C4}"/>
          </ac:grpSpMkLst>
        </pc:grpChg>
        <pc:grpChg chg="del">
          <ac:chgData name="Nguyễn Thành Kiên" userId="4003860e-cafa-482e-9892-8a93963390a6" providerId="ADAL" clId="{E67BCC2F-C007-4EE2-A4BC-575EEEDAE915}" dt="2024-01-14T04:20:09.909" v="6297" actId="165"/>
          <ac:grpSpMkLst>
            <pc:docMk/>
            <pc:sldMk cId="3210363726" sldId="274"/>
            <ac:grpSpMk id="5" creationId="{470996E8-4290-2F63-6F3E-6B9D46560981}"/>
          </ac:grpSpMkLst>
        </pc:grpChg>
        <pc:grpChg chg="del">
          <ac:chgData name="Nguyễn Thành Kiên" userId="4003860e-cafa-482e-9892-8a93963390a6" providerId="ADAL" clId="{E67BCC2F-C007-4EE2-A4BC-575EEEDAE915}" dt="2024-01-14T04:21:25.037" v="6395" actId="478"/>
          <ac:grpSpMkLst>
            <pc:docMk/>
            <pc:sldMk cId="3210363726" sldId="274"/>
            <ac:grpSpMk id="10" creationId="{5F660E15-D03D-FEA3-34C8-116FF07C442F}"/>
          </ac:grpSpMkLst>
        </pc:grpChg>
        <pc:grpChg chg="mod">
          <ac:chgData name="Nguyễn Thành Kiên" userId="4003860e-cafa-482e-9892-8a93963390a6" providerId="ADAL" clId="{E67BCC2F-C007-4EE2-A4BC-575EEEDAE915}" dt="2024-01-14T04:27:55.619" v="6423" actId="14100"/>
          <ac:grpSpMkLst>
            <pc:docMk/>
            <pc:sldMk cId="3210363726" sldId="274"/>
            <ac:grpSpMk id="12" creationId="{07F585E4-C7FF-7967-244D-C50D0BAE2A60}"/>
          </ac:grpSpMkLst>
        </pc:grpChg>
        <pc:grpChg chg="add mod">
          <ac:chgData name="Nguyễn Thành Kiên" userId="4003860e-cafa-482e-9892-8a93963390a6" providerId="ADAL" clId="{E67BCC2F-C007-4EE2-A4BC-575EEEDAE915}" dt="2024-01-14T04:23:19.522" v="6406" actId="1076"/>
          <ac:grpSpMkLst>
            <pc:docMk/>
            <pc:sldMk cId="3210363726" sldId="274"/>
            <ac:grpSpMk id="31" creationId="{D8F51991-6DC5-E197-128C-216445F726B4}"/>
          </ac:grpSpMkLst>
        </pc:grpChg>
        <pc:grpChg chg="add mod">
          <ac:chgData name="Nguyễn Thành Kiên" userId="4003860e-cafa-482e-9892-8a93963390a6" providerId="ADAL" clId="{E67BCC2F-C007-4EE2-A4BC-575EEEDAE915}" dt="2024-01-14T04:23:22.581" v="6407" actId="1076"/>
          <ac:grpSpMkLst>
            <pc:docMk/>
            <pc:sldMk cId="3210363726" sldId="274"/>
            <ac:grpSpMk id="32" creationId="{D95A1DDD-B1F1-196A-FD3E-DADC74828D91}"/>
          </ac:grpSpMkLst>
        </pc:grpChg>
        <pc:grpChg chg="add mod">
          <ac:chgData name="Nguyễn Thành Kiên" userId="4003860e-cafa-482e-9892-8a93963390a6" providerId="ADAL" clId="{E67BCC2F-C007-4EE2-A4BC-575EEEDAE915}" dt="2024-01-14T04:23:32.762" v="6409" actId="1076"/>
          <ac:grpSpMkLst>
            <pc:docMk/>
            <pc:sldMk cId="3210363726" sldId="274"/>
            <ac:grpSpMk id="33" creationId="{7BD63336-BFD3-2DEA-287F-31EBBE85D4D7}"/>
          </ac:grpSpMkLst>
        </pc:grpChg>
        <pc:grpChg chg="add mod">
          <ac:chgData name="Nguyễn Thành Kiên" userId="4003860e-cafa-482e-9892-8a93963390a6" providerId="ADAL" clId="{E67BCC2F-C007-4EE2-A4BC-575EEEDAE915}" dt="2024-01-14T04:22:58.263" v="6405" actId="164"/>
          <ac:grpSpMkLst>
            <pc:docMk/>
            <pc:sldMk cId="3210363726" sldId="274"/>
            <ac:grpSpMk id="34" creationId="{90EBE814-238B-8DDB-F666-5FE89BFEB518}"/>
          </ac:grpSpMkLst>
        </pc:grpChg>
        <pc:picChg chg="del mod topLvl">
          <ac:chgData name="Nguyễn Thành Kiên" userId="4003860e-cafa-482e-9892-8a93963390a6" providerId="ADAL" clId="{E67BCC2F-C007-4EE2-A4BC-575EEEDAE915}" dt="2024-01-14T04:14:55.380" v="6202" actId="478"/>
          <ac:picMkLst>
            <pc:docMk/>
            <pc:sldMk cId="3210363726" sldId="274"/>
            <ac:picMk id="8" creationId="{31C72BA1-90EE-199A-8A14-FD9AEECA7BF6}"/>
          </ac:picMkLst>
        </pc:picChg>
        <pc:picChg chg="del mod topLvl">
          <ac:chgData name="Nguyễn Thành Kiên" userId="4003860e-cafa-482e-9892-8a93963390a6" providerId="ADAL" clId="{E67BCC2F-C007-4EE2-A4BC-575EEEDAE915}" dt="2024-01-14T04:16:18.221" v="6211" actId="478"/>
          <ac:picMkLst>
            <pc:docMk/>
            <pc:sldMk cId="3210363726" sldId="274"/>
            <ac:picMk id="9" creationId="{3A1EEE88-20E2-4391-DEFF-429CB345C2C0}"/>
          </ac:picMkLst>
        </pc:picChg>
        <pc:picChg chg="del mod topLvl">
          <ac:chgData name="Nguyễn Thành Kiên" userId="4003860e-cafa-482e-9892-8a93963390a6" providerId="ADAL" clId="{E67BCC2F-C007-4EE2-A4BC-575EEEDAE915}" dt="2024-01-14T04:18:19.090" v="6263" actId="478"/>
          <ac:picMkLst>
            <pc:docMk/>
            <pc:sldMk cId="3210363726" sldId="274"/>
            <ac:picMk id="11" creationId="{C7AF910B-65BC-908E-D55C-1728D273CC49}"/>
          </ac:picMkLst>
        </pc:picChg>
        <pc:picChg chg="del topLvl">
          <ac:chgData name="Nguyễn Thành Kiên" userId="4003860e-cafa-482e-9892-8a93963390a6" providerId="ADAL" clId="{E67BCC2F-C007-4EE2-A4BC-575EEEDAE915}" dt="2024-01-14T04:21:25.037" v="6395" actId="478"/>
          <ac:picMkLst>
            <pc:docMk/>
            <pc:sldMk cId="3210363726" sldId="274"/>
            <ac:picMk id="14" creationId="{AF4282FF-BDF6-4161-485E-AE5A48B8160C}"/>
          </ac:picMkLst>
        </pc:picChg>
        <pc:picChg chg="del mod topLvl">
          <ac:chgData name="Nguyễn Thành Kiên" userId="4003860e-cafa-482e-9892-8a93963390a6" providerId="ADAL" clId="{E67BCC2F-C007-4EE2-A4BC-575EEEDAE915}" dt="2024-01-14T04:20:11.438" v="6298" actId="478"/>
          <ac:picMkLst>
            <pc:docMk/>
            <pc:sldMk cId="3210363726" sldId="274"/>
            <ac:picMk id="15" creationId="{A19CDE4D-91B0-10FC-A16F-B17187E86DFF}"/>
          </ac:picMkLst>
        </pc:picChg>
        <pc:picChg chg="add mod ord">
          <ac:chgData name="Nguyễn Thành Kiên" userId="4003860e-cafa-482e-9892-8a93963390a6" providerId="ADAL" clId="{E67BCC2F-C007-4EE2-A4BC-575EEEDAE915}" dt="2024-01-14T04:22:52.987" v="6404" actId="164"/>
          <ac:picMkLst>
            <pc:docMk/>
            <pc:sldMk cId="3210363726" sldId="274"/>
            <ac:picMk id="28" creationId="{DC5BF09A-FFE1-F1F3-49DD-6109F976781F}"/>
          </ac:picMkLst>
        </pc:picChg>
        <pc:picChg chg="add mod">
          <ac:chgData name="Nguyễn Thành Kiên" userId="4003860e-cafa-482e-9892-8a93963390a6" providerId="ADAL" clId="{E67BCC2F-C007-4EE2-A4BC-575EEEDAE915}" dt="2024-01-14T04:21:55.749" v="6402" actId="164"/>
          <ac:picMkLst>
            <pc:docMk/>
            <pc:sldMk cId="3210363726" sldId="274"/>
            <ac:picMk id="29" creationId="{E11CEB92-2590-74B3-19FD-53A0B6E88B20}"/>
          </ac:picMkLst>
        </pc:picChg>
        <pc:picChg chg="add del mod">
          <ac:chgData name="Nguyễn Thành Kiên" userId="4003860e-cafa-482e-9892-8a93963390a6" providerId="ADAL" clId="{E67BCC2F-C007-4EE2-A4BC-575EEEDAE915}" dt="2024-01-14T04:21:42.863" v="6399" actId="164"/>
          <ac:picMkLst>
            <pc:docMk/>
            <pc:sldMk cId="3210363726" sldId="274"/>
            <ac:picMk id="30" creationId="{97DB7C5A-42A7-8104-583E-987B77FA868A}"/>
          </ac:picMkLst>
        </pc:picChg>
        <pc:picChg chg="add mod">
          <ac:chgData name="Nguyễn Thành Kiên" userId="4003860e-cafa-482e-9892-8a93963390a6" providerId="ADAL" clId="{E67BCC2F-C007-4EE2-A4BC-575EEEDAE915}" dt="2024-01-14T04:22:58.263" v="6405" actId="164"/>
          <ac:picMkLst>
            <pc:docMk/>
            <pc:sldMk cId="3210363726" sldId="274"/>
            <ac:picMk id="1026" creationId="{797B3942-236A-193D-9CA9-A48EF759F03F}"/>
          </ac:picMkLst>
        </pc:picChg>
      </pc:sldChg>
      <pc:sldChg chg="addSp delSp modSp add mod modTransition setBg modAnim">
        <pc:chgData name="Nguyễn Thành Kiên" userId="4003860e-cafa-482e-9892-8a93963390a6" providerId="ADAL" clId="{E67BCC2F-C007-4EE2-A4BC-575EEEDAE915}" dt="2024-01-14T07:52:37.966" v="8308"/>
        <pc:sldMkLst>
          <pc:docMk/>
          <pc:sldMk cId="2377819099" sldId="275"/>
        </pc:sldMkLst>
        <pc:spChg chg="add mod">
          <ac:chgData name="Nguyễn Thành Kiên" userId="4003860e-cafa-482e-9892-8a93963390a6" providerId="ADAL" clId="{E67BCC2F-C007-4EE2-A4BC-575EEEDAE915}" dt="2024-01-14T05:08:44.707" v="7491" actId="339"/>
          <ac:spMkLst>
            <pc:docMk/>
            <pc:sldMk cId="2377819099" sldId="275"/>
            <ac:spMk id="3" creationId="{0124F785-C309-2478-C792-D9BB182FD543}"/>
          </ac:spMkLst>
        </pc:spChg>
        <pc:spChg chg="add mod">
          <ac:chgData name="Nguyễn Thành Kiên" userId="4003860e-cafa-482e-9892-8a93963390a6" providerId="ADAL" clId="{E67BCC2F-C007-4EE2-A4BC-575EEEDAE915}" dt="2024-01-14T05:08:09.152" v="7489" actId="339"/>
          <ac:spMkLst>
            <pc:docMk/>
            <pc:sldMk cId="2377819099" sldId="275"/>
            <ac:spMk id="4" creationId="{72958BD8-6B83-6284-4BEA-88DEDDCCDEBF}"/>
          </ac:spMkLst>
        </pc:spChg>
        <pc:spChg chg="del">
          <ac:chgData name="Nguyễn Thành Kiên" userId="4003860e-cafa-482e-9892-8a93963390a6" providerId="ADAL" clId="{E67BCC2F-C007-4EE2-A4BC-575EEEDAE915}" dt="2024-01-14T04:37:59.318" v="6437" actId="478"/>
          <ac:spMkLst>
            <pc:docMk/>
            <pc:sldMk cId="2377819099" sldId="275"/>
            <ac:spMk id="6" creationId="{D5C4D0D6-CB25-5B3D-D6F4-EC1A41859634}"/>
          </ac:spMkLst>
        </pc:spChg>
        <pc:spChg chg="mod ord">
          <ac:chgData name="Nguyễn Thành Kiên" userId="4003860e-cafa-482e-9892-8a93963390a6" providerId="ADAL" clId="{E67BCC2F-C007-4EE2-A4BC-575EEEDAE915}" dt="2024-01-14T04:38:12.862" v="6440" actId="26606"/>
          <ac:spMkLst>
            <pc:docMk/>
            <pc:sldMk cId="2377819099" sldId="275"/>
            <ac:spMk id="7" creationId="{7F0F1577-ADED-19AD-FB15-C300DDB2D74E}"/>
          </ac:spMkLst>
        </pc:spChg>
        <pc:spChg chg="add del">
          <ac:chgData name="Nguyễn Thành Kiên" userId="4003860e-cafa-482e-9892-8a93963390a6" providerId="ADAL" clId="{E67BCC2F-C007-4EE2-A4BC-575EEEDAE915}" dt="2024-01-14T04:38:12.862" v="6440" actId="26606"/>
          <ac:spMkLst>
            <pc:docMk/>
            <pc:sldMk cId="2377819099" sldId="275"/>
            <ac:spMk id="10" creationId="{45873676-3D69-48B0-BA02-D759766A90D7}"/>
          </ac:spMkLst>
        </pc:spChg>
        <pc:spChg chg="del">
          <ac:chgData name="Nguyễn Thành Kiên" userId="4003860e-cafa-482e-9892-8a93963390a6" providerId="ADAL" clId="{E67BCC2F-C007-4EE2-A4BC-575EEEDAE915}" dt="2024-01-14T04:37:59.318" v="6437" actId="478"/>
          <ac:spMkLst>
            <pc:docMk/>
            <pc:sldMk cId="2377819099" sldId="275"/>
            <ac:spMk id="22" creationId="{9BDF5601-BA32-0D3A-3060-477ED9A877C6}"/>
          </ac:spMkLst>
        </pc:spChg>
        <pc:spChg chg="del">
          <ac:chgData name="Nguyễn Thành Kiên" userId="4003860e-cafa-482e-9892-8a93963390a6" providerId="ADAL" clId="{E67BCC2F-C007-4EE2-A4BC-575EEEDAE915}" dt="2024-01-14T04:37:59.318" v="6437" actId="478"/>
          <ac:spMkLst>
            <pc:docMk/>
            <pc:sldMk cId="2377819099" sldId="275"/>
            <ac:spMk id="23" creationId="{0B238445-2E8E-8743-49E7-8BEC41A95240}"/>
          </ac:spMkLst>
        </pc:spChg>
        <pc:spChg chg="del">
          <ac:chgData name="Nguyễn Thành Kiên" userId="4003860e-cafa-482e-9892-8a93963390a6" providerId="ADAL" clId="{E67BCC2F-C007-4EE2-A4BC-575EEEDAE915}" dt="2024-01-14T04:37:59.318" v="6437" actId="478"/>
          <ac:spMkLst>
            <pc:docMk/>
            <pc:sldMk cId="2377819099" sldId="275"/>
            <ac:spMk id="24" creationId="{42E6D36F-2C4A-27FC-0E94-F8223D50EDBD}"/>
          </ac:spMkLst>
        </pc:spChg>
        <pc:spChg chg="del">
          <ac:chgData name="Nguyễn Thành Kiên" userId="4003860e-cafa-482e-9892-8a93963390a6" providerId="ADAL" clId="{E67BCC2F-C007-4EE2-A4BC-575EEEDAE915}" dt="2024-01-14T04:37:59.318" v="6437" actId="478"/>
          <ac:spMkLst>
            <pc:docMk/>
            <pc:sldMk cId="2377819099" sldId="275"/>
            <ac:spMk id="26" creationId="{7B023D9F-3A5D-DA07-5F4E-8A42CA3A9CFA}"/>
          </ac:spMkLst>
        </pc:spChg>
        <pc:spChg chg="del">
          <ac:chgData name="Nguyễn Thành Kiên" userId="4003860e-cafa-482e-9892-8a93963390a6" providerId="ADAL" clId="{E67BCC2F-C007-4EE2-A4BC-575EEEDAE915}" dt="2024-01-14T04:37:59.318" v="6437" actId="478"/>
          <ac:spMkLst>
            <pc:docMk/>
            <pc:sldMk cId="2377819099" sldId="275"/>
            <ac:spMk id="27" creationId="{7A779EDC-799B-06DE-1E98-DAEEEA824E69}"/>
          </ac:spMkLst>
        </pc:spChg>
        <pc:grpChg chg="del">
          <ac:chgData name="Nguyễn Thành Kiên" userId="4003860e-cafa-482e-9892-8a93963390a6" providerId="ADAL" clId="{E67BCC2F-C007-4EE2-A4BC-575EEEDAE915}" dt="2024-01-14T04:37:59.318" v="6437" actId="478"/>
          <ac:grpSpMkLst>
            <pc:docMk/>
            <pc:sldMk cId="2377819099" sldId="275"/>
            <ac:grpSpMk id="12" creationId="{07F585E4-C7FF-7967-244D-C50D0BAE2A60}"/>
          </ac:grpSpMkLst>
        </pc:grpChg>
        <pc:grpChg chg="del">
          <ac:chgData name="Nguyễn Thành Kiên" userId="4003860e-cafa-482e-9892-8a93963390a6" providerId="ADAL" clId="{E67BCC2F-C007-4EE2-A4BC-575EEEDAE915}" dt="2024-01-14T04:37:59.318" v="6437" actId="478"/>
          <ac:grpSpMkLst>
            <pc:docMk/>
            <pc:sldMk cId="2377819099" sldId="275"/>
            <ac:grpSpMk id="31" creationId="{D8F51991-6DC5-E197-128C-216445F726B4}"/>
          </ac:grpSpMkLst>
        </pc:grpChg>
        <pc:grpChg chg="del">
          <ac:chgData name="Nguyễn Thành Kiên" userId="4003860e-cafa-482e-9892-8a93963390a6" providerId="ADAL" clId="{E67BCC2F-C007-4EE2-A4BC-575EEEDAE915}" dt="2024-01-14T04:37:59.318" v="6437" actId="478"/>
          <ac:grpSpMkLst>
            <pc:docMk/>
            <pc:sldMk cId="2377819099" sldId="275"/>
            <ac:grpSpMk id="32" creationId="{D95A1DDD-B1F1-196A-FD3E-DADC74828D91}"/>
          </ac:grpSpMkLst>
        </pc:grpChg>
        <pc:grpChg chg="del">
          <ac:chgData name="Nguyễn Thành Kiên" userId="4003860e-cafa-482e-9892-8a93963390a6" providerId="ADAL" clId="{E67BCC2F-C007-4EE2-A4BC-575EEEDAE915}" dt="2024-01-14T04:37:59.318" v="6437" actId="478"/>
          <ac:grpSpMkLst>
            <pc:docMk/>
            <pc:sldMk cId="2377819099" sldId="275"/>
            <ac:grpSpMk id="33" creationId="{7BD63336-BFD3-2DEA-287F-31EBBE85D4D7}"/>
          </ac:grpSpMkLst>
        </pc:grpChg>
        <pc:grpChg chg="del">
          <ac:chgData name="Nguyễn Thành Kiên" userId="4003860e-cafa-482e-9892-8a93963390a6" providerId="ADAL" clId="{E67BCC2F-C007-4EE2-A4BC-575EEEDAE915}" dt="2024-01-14T04:37:59.318" v="6437" actId="478"/>
          <ac:grpSpMkLst>
            <pc:docMk/>
            <pc:sldMk cId="2377819099" sldId="275"/>
            <ac:grpSpMk id="34" creationId="{90EBE814-238B-8DDB-F666-5FE89BFEB518}"/>
          </ac:grpSpMkLst>
        </pc:grpChg>
        <pc:picChg chg="add mod">
          <ac:chgData name="Nguyễn Thành Kiên" userId="4003860e-cafa-482e-9892-8a93963390a6" providerId="ADAL" clId="{E67BCC2F-C007-4EE2-A4BC-575EEEDAE915}" dt="2024-01-14T05:08:02.357" v="7488" actId="1076"/>
          <ac:picMkLst>
            <pc:docMk/>
            <pc:sldMk cId="2377819099" sldId="275"/>
            <ac:picMk id="2" creationId="{1AD2D602-0C86-191E-0EFA-8C1C14F59DD3}"/>
          </ac:picMkLst>
        </pc:picChg>
        <pc:picChg chg="add del">
          <ac:chgData name="Nguyễn Thành Kiên" userId="4003860e-cafa-482e-9892-8a93963390a6" providerId="ADAL" clId="{E67BCC2F-C007-4EE2-A4BC-575EEEDAE915}" dt="2024-01-14T04:38:12.862" v="6440" actId="26606"/>
          <ac:picMkLst>
            <pc:docMk/>
            <pc:sldMk cId="2377819099" sldId="275"/>
            <ac:picMk id="9" creationId="{22790EC5-ACA7-4536-8066-B60199F3C6DF}"/>
          </ac:picMkLst>
        </pc:picChg>
        <pc:picChg chg="add del">
          <ac:chgData name="Nguyễn Thành Kiên" userId="4003860e-cafa-482e-9892-8a93963390a6" providerId="ADAL" clId="{E67BCC2F-C007-4EE2-A4BC-575EEEDAE915}" dt="2024-01-14T04:38:12.862" v="6440" actId="26606"/>
          <ac:picMkLst>
            <pc:docMk/>
            <pc:sldMk cId="2377819099" sldId="275"/>
            <ac:picMk id="11" creationId="{248E96D7-6599-4607-9958-FD9E1000131D}"/>
          </ac:picMkLst>
        </pc:picChg>
        <pc:picChg chg="add del">
          <ac:chgData name="Nguyễn Thành Kiên" userId="4003860e-cafa-482e-9892-8a93963390a6" providerId="ADAL" clId="{E67BCC2F-C007-4EE2-A4BC-575EEEDAE915}" dt="2024-01-14T04:38:12.862" v="6440" actId="26606"/>
          <ac:picMkLst>
            <pc:docMk/>
            <pc:sldMk cId="2377819099" sldId="275"/>
            <ac:picMk id="14" creationId="{CAD20AEA-7CAF-4A83-BE2E-EAF010B8B7FC}"/>
          </ac:picMkLst>
        </pc:picChg>
        <pc:picChg chg="add del">
          <ac:chgData name="Nguyễn Thành Kiên" userId="4003860e-cafa-482e-9892-8a93963390a6" providerId="ADAL" clId="{E67BCC2F-C007-4EE2-A4BC-575EEEDAE915}" dt="2024-01-14T04:38:12.862" v="6440" actId="26606"/>
          <ac:picMkLst>
            <pc:docMk/>
            <pc:sldMk cId="2377819099" sldId="275"/>
            <ac:picMk id="15" creationId="{3CA8EEE2-DA9A-4635-9B41-33EB565145F4}"/>
          </ac:picMkLst>
        </pc:picChg>
        <pc:cxnChg chg="add del">
          <ac:chgData name="Nguyễn Thành Kiên" userId="4003860e-cafa-482e-9892-8a93963390a6" providerId="ADAL" clId="{E67BCC2F-C007-4EE2-A4BC-575EEEDAE915}" dt="2024-01-14T04:38:12.862" v="6440" actId="26606"/>
          <ac:cxnSpMkLst>
            <pc:docMk/>
            <pc:sldMk cId="2377819099" sldId="275"/>
            <ac:cxnSpMk id="13" creationId="{99478AA5-D1D0-4B5E-9FDE-6F55026DA306}"/>
          </ac:cxnSpMkLst>
        </pc:cxnChg>
      </pc:sldChg>
      <pc:sldChg chg="addSp delSp modSp add mod modTransition">
        <pc:chgData name="Nguyễn Thành Kiên" userId="4003860e-cafa-482e-9892-8a93963390a6" providerId="ADAL" clId="{E67BCC2F-C007-4EE2-A4BC-575EEEDAE915}" dt="2024-01-14T07:52:37.966" v="8308"/>
        <pc:sldMkLst>
          <pc:docMk/>
          <pc:sldMk cId="2980154841" sldId="276"/>
        </pc:sldMkLst>
        <pc:spChg chg="mod">
          <ac:chgData name="Nguyễn Thành Kiên" userId="4003860e-cafa-482e-9892-8a93963390a6" providerId="ADAL" clId="{E67BCC2F-C007-4EE2-A4BC-575EEEDAE915}" dt="2024-01-14T05:10:48.782" v="7528" actId="947"/>
          <ac:spMkLst>
            <pc:docMk/>
            <pc:sldMk cId="2980154841" sldId="276"/>
            <ac:spMk id="2" creationId="{CF1987C7-CAC9-D9C9-EF81-7BCC490F1D8C}"/>
          </ac:spMkLst>
        </pc:spChg>
        <pc:spChg chg="add mod">
          <ac:chgData name="Nguyễn Thành Kiên" userId="4003860e-cafa-482e-9892-8a93963390a6" providerId="ADAL" clId="{E67BCC2F-C007-4EE2-A4BC-575EEEDAE915}" dt="2024-01-14T05:12:37.001" v="7702" actId="207"/>
          <ac:spMkLst>
            <pc:docMk/>
            <pc:sldMk cId="2980154841" sldId="276"/>
            <ac:spMk id="5" creationId="{4270C406-D60A-E1BF-1E3C-BBE7BB53F359}"/>
          </ac:spMkLst>
        </pc:spChg>
        <pc:spChg chg="mod">
          <ac:chgData name="Nguyễn Thành Kiên" userId="4003860e-cafa-482e-9892-8a93963390a6" providerId="ADAL" clId="{E67BCC2F-C007-4EE2-A4BC-575EEEDAE915}" dt="2024-01-14T05:11:19.035" v="7552" actId="20577"/>
          <ac:spMkLst>
            <pc:docMk/>
            <pc:sldMk cId="2980154841" sldId="276"/>
            <ac:spMk id="8" creationId="{6956B19C-B443-0CB6-4C59-5E471E16221D}"/>
          </ac:spMkLst>
        </pc:spChg>
        <pc:picChg chg="del mod">
          <ac:chgData name="Nguyễn Thành Kiên" userId="4003860e-cafa-482e-9892-8a93963390a6" providerId="ADAL" clId="{E67BCC2F-C007-4EE2-A4BC-575EEEDAE915}" dt="2024-01-14T05:13:34.993" v="7703" actId="478"/>
          <ac:picMkLst>
            <pc:docMk/>
            <pc:sldMk cId="2980154841" sldId="276"/>
            <ac:picMk id="3" creationId="{45F02DF5-FF2E-8EED-7AB4-ACA91A3172DB}"/>
          </ac:picMkLst>
        </pc:picChg>
        <pc:picChg chg="add del mod">
          <ac:chgData name="Nguyễn Thành Kiên" userId="4003860e-cafa-482e-9892-8a93963390a6" providerId="ADAL" clId="{E67BCC2F-C007-4EE2-A4BC-575EEEDAE915}" dt="2024-01-14T05:13:56.316" v="7706" actId="478"/>
          <ac:picMkLst>
            <pc:docMk/>
            <pc:sldMk cId="2980154841" sldId="276"/>
            <ac:picMk id="6" creationId="{93913E5D-53BD-4070-F5C5-509BCF232736}"/>
          </ac:picMkLst>
        </pc:picChg>
        <pc:picChg chg="add mod">
          <ac:chgData name="Nguyễn Thành Kiên" userId="4003860e-cafa-482e-9892-8a93963390a6" providerId="ADAL" clId="{E67BCC2F-C007-4EE2-A4BC-575EEEDAE915}" dt="2024-01-14T05:14:40.647" v="7717" actId="1076"/>
          <ac:picMkLst>
            <pc:docMk/>
            <pc:sldMk cId="2980154841" sldId="276"/>
            <ac:picMk id="9" creationId="{30D412DD-AB1E-D2FA-BE73-28FE882A622C}"/>
          </ac:picMkLst>
        </pc:picChg>
        <pc:picChg chg="mod">
          <ac:chgData name="Nguyễn Thành Kiên" userId="4003860e-cafa-482e-9892-8a93963390a6" providerId="ADAL" clId="{E67BCC2F-C007-4EE2-A4BC-575EEEDAE915}" dt="2024-01-14T05:11:38.005" v="7554" actId="1076"/>
          <ac:picMkLst>
            <pc:docMk/>
            <pc:sldMk cId="2980154841" sldId="276"/>
            <ac:picMk id="11" creationId="{4313837B-59C3-85E2-717B-AD5E1483F7B5}"/>
          </ac:picMkLst>
        </pc:picChg>
      </pc:sldChg>
      <pc:sldChg chg="addSp delSp modSp add mod modTransition delAnim modAnim">
        <pc:chgData name="Nguyễn Thành Kiên" userId="4003860e-cafa-482e-9892-8a93963390a6" providerId="ADAL" clId="{E67BCC2F-C007-4EE2-A4BC-575EEEDAE915}" dt="2024-01-14T07:52:37.966" v="8308"/>
        <pc:sldMkLst>
          <pc:docMk/>
          <pc:sldMk cId="2653893799" sldId="277"/>
        </pc:sldMkLst>
        <pc:spChg chg="del">
          <ac:chgData name="Nguyễn Thành Kiên" userId="4003860e-cafa-482e-9892-8a93963390a6" providerId="ADAL" clId="{E67BCC2F-C007-4EE2-A4BC-575EEEDAE915}" dt="2024-01-14T05:16:44.792" v="7719" actId="478"/>
          <ac:spMkLst>
            <pc:docMk/>
            <pc:sldMk cId="2653893799" sldId="277"/>
            <ac:spMk id="2" creationId="{CF1987C7-CAC9-D9C9-EF81-7BCC490F1D8C}"/>
          </ac:spMkLst>
        </pc:spChg>
        <pc:spChg chg="add del mod">
          <ac:chgData name="Nguyễn Thành Kiên" userId="4003860e-cafa-482e-9892-8a93963390a6" providerId="ADAL" clId="{E67BCC2F-C007-4EE2-A4BC-575EEEDAE915}" dt="2024-01-14T05:19:08.590" v="7782" actId="478"/>
          <ac:spMkLst>
            <pc:docMk/>
            <pc:sldMk cId="2653893799" sldId="277"/>
            <ac:spMk id="3" creationId="{39B30D33-759D-584A-7164-F4FEDEC36A38}"/>
          </ac:spMkLst>
        </pc:spChg>
        <pc:spChg chg="add mod">
          <ac:chgData name="Nguyễn Thành Kiên" userId="4003860e-cafa-482e-9892-8a93963390a6" providerId="ADAL" clId="{E67BCC2F-C007-4EE2-A4BC-575EEEDAE915}" dt="2024-01-14T05:20:40.143" v="7831" actId="688"/>
          <ac:spMkLst>
            <pc:docMk/>
            <pc:sldMk cId="2653893799" sldId="277"/>
            <ac:spMk id="4" creationId="{D785989A-6B4C-42AD-ADEC-797A2CCAA7EA}"/>
          </ac:spMkLst>
        </pc:spChg>
        <pc:spChg chg="del">
          <ac:chgData name="Nguyễn Thành Kiên" userId="4003860e-cafa-482e-9892-8a93963390a6" providerId="ADAL" clId="{E67BCC2F-C007-4EE2-A4BC-575EEEDAE915}" dt="2024-01-14T05:16:44.792" v="7719" actId="478"/>
          <ac:spMkLst>
            <pc:docMk/>
            <pc:sldMk cId="2653893799" sldId="277"/>
            <ac:spMk id="5" creationId="{4270C406-D60A-E1BF-1E3C-BBE7BB53F359}"/>
          </ac:spMkLst>
        </pc:spChg>
        <pc:spChg chg="add mod">
          <ac:chgData name="Nguyễn Thành Kiên" userId="4003860e-cafa-482e-9892-8a93963390a6" providerId="ADAL" clId="{E67BCC2F-C007-4EE2-A4BC-575EEEDAE915}" dt="2024-01-14T05:20:49.785" v="7833" actId="688"/>
          <ac:spMkLst>
            <pc:docMk/>
            <pc:sldMk cId="2653893799" sldId="277"/>
            <ac:spMk id="6" creationId="{E5A3082E-45DE-A414-99C9-F67B679F22BC}"/>
          </ac:spMkLst>
        </pc:spChg>
        <pc:spChg chg="del">
          <ac:chgData name="Nguyễn Thành Kiên" userId="4003860e-cafa-482e-9892-8a93963390a6" providerId="ADAL" clId="{E67BCC2F-C007-4EE2-A4BC-575EEEDAE915}" dt="2024-01-14T05:16:44.792" v="7719" actId="478"/>
          <ac:spMkLst>
            <pc:docMk/>
            <pc:sldMk cId="2653893799" sldId="277"/>
            <ac:spMk id="8" creationId="{6956B19C-B443-0CB6-4C59-5E471E16221D}"/>
          </ac:spMkLst>
        </pc:spChg>
        <pc:spChg chg="add del mod">
          <ac:chgData name="Nguyễn Thành Kiên" userId="4003860e-cafa-482e-9892-8a93963390a6" providerId="ADAL" clId="{E67BCC2F-C007-4EE2-A4BC-575EEEDAE915}" dt="2024-01-14T05:19:10.889" v="7784" actId="478"/>
          <ac:spMkLst>
            <pc:docMk/>
            <pc:sldMk cId="2653893799" sldId="277"/>
            <ac:spMk id="10" creationId="{7F68C447-5C3D-093F-84E5-63D3AAF50F22}"/>
          </ac:spMkLst>
        </pc:spChg>
        <pc:spChg chg="add mod">
          <ac:chgData name="Nguyễn Thành Kiên" userId="4003860e-cafa-482e-9892-8a93963390a6" providerId="ADAL" clId="{E67BCC2F-C007-4EE2-A4BC-575EEEDAE915}" dt="2024-01-14T05:20:44.435" v="7832" actId="688"/>
          <ac:spMkLst>
            <pc:docMk/>
            <pc:sldMk cId="2653893799" sldId="277"/>
            <ac:spMk id="12" creationId="{6976FF5D-4793-39E3-3EBA-93A836309DD0}"/>
          </ac:spMkLst>
        </pc:spChg>
        <pc:spChg chg="add mod">
          <ac:chgData name="Nguyễn Thành Kiên" userId="4003860e-cafa-482e-9892-8a93963390a6" providerId="ADAL" clId="{E67BCC2F-C007-4EE2-A4BC-575EEEDAE915}" dt="2024-01-14T05:20:57.731" v="7835" actId="1076"/>
          <ac:spMkLst>
            <pc:docMk/>
            <pc:sldMk cId="2653893799" sldId="277"/>
            <ac:spMk id="13" creationId="{6A6EF94F-6D77-31FF-211D-A48AB2FA082C}"/>
          </ac:spMkLst>
        </pc:spChg>
        <pc:spChg chg="add mod">
          <ac:chgData name="Nguyễn Thành Kiên" userId="4003860e-cafa-482e-9892-8a93963390a6" providerId="ADAL" clId="{E67BCC2F-C007-4EE2-A4BC-575EEEDAE915}" dt="2024-01-14T05:17:07.494" v="7734" actId="947"/>
          <ac:spMkLst>
            <pc:docMk/>
            <pc:sldMk cId="2653893799" sldId="277"/>
            <ac:spMk id="14" creationId="{6B45A4DB-AAEA-AFAD-532C-3D99A9BD575D}"/>
          </ac:spMkLst>
        </pc:spChg>
        <pc:spChg chg="mod">
          <ac:chgData name="Nguyễn Thành Kiên" userId="4003860e-cafa-482e-9892-8a93963390a6" providerId="ADAL" clId="{E67BCC2F-C007-4EE2-A4BC-575EEEDAE915}" dt="2024-01-14T05:19:06.065" v="7780" actId="1076"/>
          <ac:spMkLst>
            <pc:docMk/>
            <pc:sldMk cId="2653893799" sldId="277"/>
            <ac:spMk id="17" creationId="{F5349329-ED0C-3B3D-AFA0-B3A2900DAE57}"/>
          </ac:spMkLst>
        </pc:spChg>
        <pc:spChg chg="mod">
          <ac:chgData name="Nguyễn Thành Kiên" userId="4003860e-cafa-482e-9892-8a93963390a6" providerId="ADAL" clId="{E67BCC2F-C007-4EE2-A4BC-575EEEDAE915}" dt="2024-01-14T05:16:46.360" v="7720"/>
          <ac:spMkLst>
            <pc:docMk/>
            <pc:sldMk cId="2653893799" sldId="277"/>
            <ac:spMk id="20" creationId="{8D2C9028-FDE7-AA58-310D-FB2FD019A0DD}"/>
          </ac:spMkLst>
        </pc:spChg>
        <pc:spChg chg="mod">
          <ac:chgData name="Nguyễn Thành Kiên" userId="4003860e-cafa-482e-9892-8a93963390a6" providerId="ADAL" clId="{E67BCC2F-C007-4EE2-A4BC-575EEEDAE915}" dt="2024-01-14T05:16:46.360" v="7720"/>
          <ac:spMkLst>
            <pc:docMk/>
            <pc:sldMk cId="2653893799" sldId="277"/>
            <ac:spMk id="23" creationId="{1DA05F9B-BF59-6890-073C-A1E5BF12C44D}"/>
          </ac:spMkLst>
        </pc:spChg>
        <pc:spChg chg="mod">
          <ac:chgData name="Nguyễn Thành Kiên" userId="4003860e-cafa-482e-9892-8a93963390a6" providerId="ADAL" clId="{E67BCC2F-C007-4EE2-A4BC-575EEEDAE915}" dt="2024-01-14T05:20:28.675" v="7830" actId="1076"/>
          <ac:spMkLst>
            <pc:docMk/>
            <pc:sldMk cId="2653893799" sldId="277"/>
            <ac:spMk id="26" creationId="{E9EA90C2-7BB1-776A-9E83-9B7BF3949C05}"/>
          </ac:spMkLst>
        </pc:spChg>
        <pc:spChg chg="mod">
          <ac:chgData name="Nguyễn Thành Kiên" userId="4003860e-cafa-482e-9892-8a93963390a6" providerId="ADAL" clId="{E67BCC2F-C007-4EE2-A4BC-575EEEDAE915}" dt="2024-01-14T05:18:05.118" v="7760" actId="20577"/>
          <ac:spMkLst>
            <pc:docMk/>
            <pc:sldMk cId="2653893799" sldId="277"/>
            <ac:spMk id="29" creationId="{B31044F5-051D-9452-7C20-9DC3E3AE2CCE}"/>
          </ac:spMkLst>
        </pc:spChg>
        <pc:spChg chg="mod">
          <ac:chgData name="Nguyễn Thành Kiên" userId="4003860e-cafa-482e-9892-8a93963390a6" providerId="ADAL" clId="{E67BCC2F-C007-4EE2-A4BC-575EEEDAE915}" dt="2024-01-14T05:16:46.360" v="7720"/>
          <ac:spMkLst>
            <pc:docMk/>
            <pc:sldMk cId="2653893799" sldId="277"/>
            <ac:spMk id="32" creationId="{B6A6CBBA-6C0F-39F4-4CB9-A5B260E3BAF7}"/>
          </ac:spMkLst>
        </pc:spChg>
        <pc:spChg chg="add del mod">
          <ac:chgData name="Nguyễn Thành Kiên" userId="4003860e-cafa-482e-9892-8a93963390a6" providerId="ADAL" clId="{E67BCC2F-C007-4EE2-A4BC-575EEEDAE915}" dt="2024-01-14T05:17:57.322" v="7737" actId="478"/>
          <ac:spMkLst>
            <pc:docMk/>
            <pc:sldMk cId="2653893799" sldId="277"/>
            <ac:spMk id="33" creationId="{CB840E75-06E9-EC66-436B-C6D2690409F3}"/>
          </ac:spMkLst>
        </pc:spChg>
        <pc:spChg chg="add del mod">
          <ac:chgData name="Nguyễn Thành Kiên" userId="4003860e-cafa-482e-9892-8a93963390a6" providerId="ADAL" clId="{E67BCC2F-C007-4EE2-A4BC-575EEEDAE915}" dt="2024-01-14T05:18:52.214" v="7762" actId="478"/>
          <ac:spMkLst>
            <pc:docMk/>
            <pc:sldMk cId="2653893799" sldId="277"/>
            <ac:spMk id="34" creationId="{B75E77FE-132C-325B-39ED-AC8A6051CC52}"/>
          </ac:spMkLst>
        </pc:spChg>
        <pc:spChg chg="add del mod">
          <ac:chgData name="Nguyễn Thành Kiên" userId="4003860e-cafa-482e-9892-8a93963390a6" providerId="ADAL" clId="{E67BCC2F-C007-4EE2-A4BC-575EEEDAE915}" dt="2024-01-14T05:20:08.878" v="7786" actId="478"/>
          <ac:spMkLst>
            <pc:docMk/>
            <pc:sldMk cId="2653893799" sldId="277"/>
            <ac:spMk id="35" creationId="{C84BD854-2B28-2297-8444-129874F4E29F}"/>
          </ac:spMkLst>
        </pc:spChg>
        <pc:grpChg chg="add mod">
          <ac:chgData name="Nguyễn Thành Kiên" userId="4003860e-cafa-482e-9892-8a93963390a6" providerId="ADAL" clId="{E67BCC2F-C007-4EE2-A4BC-575EEEDAE915}" dt="2024-01-14T05:18:49.065" v="7761" actId="14826"/>
          <ac:grpSpMkLst>
            <pc:docMk/>
            <pc:sldMk cId="2653893799" sldId="277"/>
            <ac:grpSpMk id="15" creationId="{F7E150B5-07F3-FC4A-F687-43BAF72DAE0E}"/>
          </ac:grpSpMkLst>
        </pc:grpChg>
        <pc:grpChg chg="add del mod">
          <ac:chgData name="Nguyễn Thành Kiên" userId="4003860e-cafa-482e-9892-8a93963390a6" providerId="ADAL" clId="{E67BCC2F-C007-4EE2-A4BC-575EEEDAE915}" dt="2024-01-14T05:19:07.723" v="7781" actId="478"/>
          <ac:grpSpMkLst>
            <pc:docMk/>
            <pc:sldMk cId="2653893799" sldId="277"/>
            <ac:grpSpMk id="18" creationId="{C9C362EF-7B3D-C890-1D43-C565D303A208}"/>
          </ac:grpSpMkLst>
        </pc:grpChg>
        <pc:grpChg chg="add mod">
          <ac:chgData name="Nguyễn Thành Kiên" userId="4003860e-cafa-482e-9892-8a93963390a6" providerId="ADAL" clId="{E67BCC2F-C007-4EE2-A4BC-575EEEDAE915}" dt="2024-01-14T05:16:46.360" v="7720"/>
          <ac:grpSpMkLst>
            <pc:docMk/>
            <pc:sldMk cId="2653893799" sldId="277"/>
            <ac:grpSpMk id="21" creationId="{8197D2C0-A891-D341-184E-5F7580E6BC7A}"/>
          </ac:grpSpMkLst>
        </pc:grpChg>
        <pc:grpChg chg="add mod">
          <ac:chgData name="Nguyễn Thành Kiên" userId="4003860e-cafa-482e-9892-8a93963390a6" providerId="ADAL" clId="{E67BCC2F-C007-4EE2-A4BC-575EEEDAE915}" dt="2024-01-14T05:20:04.113" v="7785" actId="14826"/>
          <ac:grpSpMkLst>
            <pc:docMk/>
            <pc:sldMk cId="2653893799" sldId="277"/>
            <ac:grpSpMk id="24" creationId="{07749256-C13A-7B42-0360-30E3386B6B24}"/>
          </ac:grpSpMkLst>
        </pc:grpChg>
        <pc:grpChg chg="add mod">
          <ac:chgData name="Nguyễn Thành Kiên" userId="4003860e-cafa-482e-9892-8a93963390a6" providerId="ADAL" clId="{E67BCC2F-C007-4EE2-A4BC-575EEEDAE915}" dt="2024-01-14T05:17:47.937" v="7735" actId="14826"/>
          <ac:grpSpMkLst>
            <pc:docMk/>
            <pc:sldMk cId="2653893799" sldId="277"/>
            <ac:grpSpMk id="27" creationId="{EB8A3145-614B-8F10-F8D9-AA8A3BE45A07}"/>
          </ac:grpSpMkLst>
        </pc:grpChg>
        <pc:grpChg chg="add del mod">
          <ac:chgData name="Nguyễn Thành Kiên" userId="4003860e-cafa-482e-9892-8a93963390a6" providerId="ADAL" clId="{E67BCC2F-C007-4EE2-A4BC-575EEEDAE915}" dt="2024-01-14T05:19:10.085" v="7783" actId="478"/>
          <ac:grpSpMkLst>
            <pc:docMk/>
            <pc:sldMk cId="2653893799" sldId="277"/>
            <ac:grpSpMk id="30" creationId="{80A460B7-7A59-07E7-DD8A-396D4E06F241}"/>
          </ac:grpSpMkLst>
        </pc:grpChg>
        <pc:picChg chg="del">
          <ac:chgData name="Nguyễn Thành Kiên" userId="4003860e-cafa-482e-9892-8a93963390a6" providerId="ADAL" clId="{E67BCC2F-C007-4EE2-A4BC-575EEEDAE915}" dt="2024-01-14T05:16:44.792" v="7719" actId="478"/>
          <ac:picMkLst>
            <pc:docMk/>
            <pc:sldMk cId="2653893799" sldId="277"/>
            <ac:picMk id="9" creationId="{30D412DD-AB1E-D2FA-BE73-28FE882A622C}"/>
          </ac:picMkLst>
        </pc:picChg>
        <pc:picChg chg="del">
          <ac:chgData name="Nguyễn Thành Kiên" userId="4003860e-cafa-482e-9892-8a93963390a6" providerId="ADAL" clId="{E67BCC2F-C007-4EE2-A4BC-575EEEDAE915}" dt="2024-01-14T05:16:44.792" v="7719" actId="478"/>
          <ac:picMkLst>
            <pc:docMk/>
            <pc:sldMk cId="2653893799" sldId="277"/>
            <ac:picMk id="11" creationId="{4313837B-59C3-85E2-717B-AD5E1483F7B5}"/>
          </ac:picMkLst>
        </pc:picChg>
        <pc:picChg chg="mod">
          <ac:chgData name="Nguyễn Thành Kiên" userId="4003860e-cafa-482e-9892-8a93963390a6" providerId="ADAL" clId="{E67BCC2F-C007-4EE2-A4BC-575EEEDAE915}" dt="2024-01-14T05:18:55.861" v="7763" actId="14100"/>
          <ac:picMkLst>
            <pc:docMk/>
            <pc:sldMk cId="2653893799" sldId="277"/>
            <ac:picMk id="16" creationId="{1F516EAC-DE84-F95B-047F-3AAB5F88CAB5}"/>
          </ac:picMkLst>
        </pc:picChg>
        <pc:picChg chg="mod">
          <ac:chgData name="Nguyễn Thành Kiên" userId="4003860e-cafa-482e-9892-8a93963390a6" providerId="ADAL" clId="{E67BCC2F-C007-4EE2-A4BC-575EEEDAE915}" dt="2024-01-14T05:16:46.360" v="7720"/>
          <ac:picMkLst>
            <pc:docMk/>
            <pc:sldMk cId="2653893799" sldId="277"/>
            <ac:picMk id="19" creationId="{D9AD14E8-A9C5-E7C4-A48A-B76D7EC5928A}"/>
          </ac:picMkLst>
        </pc:picChg>
        <pc:picChg chg="mod">
          <ac:chgData name="Nguyễn Thành Kiên" userId="4003860e-cafa-482e-9892-8a93963390a6" providerId="ADAL" clId="{E67BCC2F-C007-4EE2-A4BC-575EEEDAE915}" dt="2024-01-14T05:16:46.360" v="7720"/>
          <ac:picMkLst>
            <pc:docMk/>
            <pc:sldMk cId="2653893799" sldId="277"/>
            <ac:picMk id="22" creationId="{0B8065B8-69AD-51B0-31BC-7A4733F9BF38}"/>
          </ac:picMkLst>
        </pc:picChg>
        <pc:picChg chg="mod">
          <ac:chgData name="Nguyễn Thành Kiên" userId="4003860e-cafa-482e-9892-8a93963390a6" providerId="ADAL" clId="{E67BCC2F-C007-4EE2-A4BC-575EEEDAE915}" dt="2024-01-14T05:20:26.482" v="7829" actId="14100"/>
          <ac:picMkLst>
            <pc:docMk/>
            <pc:sldMk cId="2653893799" sldId="277"/>
            <ac:picMk id="25" creationId="{1FFDD518-DF00-9DCC-03AB-58F6CFC876D5}"/>
          </ac:picMkLst>
        </pc:picChg>
        <pc:picChg chg="mod">
          <ac:chgData name="Nguyễn Thành Kiên" userId="4003860e-cafa-482e-9892-8a93963390a6" providerId="ADAL" clId="{E67BCC2F-C007-4EE2-A4BC-575EEEDAE915}" dt="2024-01-14T05:17:47.937" v="7735" actId="14826"/>
          <ac:picMkLst>
            <pc:docMk/>
            <pc:sldMk cId="2653893799" sldId="277"/>
            <ac:picMk id="28" creationId="{A4F780AE-8746-79CA-6C71-49D09D8422FC}"/>
          </ac:picMkLst>
        </pc:picChg>
        <pc:picChg chg="mod">
          <ac:chgData name="Nguyễn Thành Kiên" userId="4003860e-cafa-482e-9892-8a93963390a6" providerId="ADAL" clId="{E67BCC2F-C007-4EE2-A4BC-575EEEDAE915}" dt="2024-01-14T05:16:46.360" v="7720"/>
          <ac:picMkLst>
            <pc:docMk/>
            <pc:sldMk cId="2653893799" sldId="277"/>
            <ac:picMk id="31" creationId="{3C09A47A-E1AA-8816-958C-7290E1EA568D}"/>
          </ac:picMkLst>
        </pc:picChg>
      </pc:sldChg>
      <pc:sldChg chg="addSp delSp modSp add mod modTransition modAnim">
        <pc:chgData name="Nguyễn Thành Kiên" userId="4003860e-cafa-482e-9892-8a93963390a6" providerId="ADAL" clId="{E67BCC2F-C007-4EE2-A4BC-575EEEDAE915}" dt="2024-01-14T07:52:37.966" v="8308"/>
        <pc:sldMkLst>
          <pc:docMk/>
          <pc:sldMk cId="1814488814" sldId="313"/>
        </pc:sldMkLst>
        <pc:spChg chg="mod">
          <ac:chgData name="Nguyễn Thành Kiên" userId="4003860e-cafa-482e-9892-8a93963390a6" providerId="ADAL" clId="{E67BCC2F-C007-4EE2-A4BC-575EEEDAE915}" dt="2024-01-14T07:32:02.360" v="7999" actId="1076"/>
          <ac:spMkLst>
            <pc:docMk/>
            <pc:sldMk cId="1814488814" sldId="313"/>
            <ac:spMk id="5" creationId="{7D7DA5DE-8010-3CE1-7A78-5B5DA0FC6856}"/>
          </ac:spMkLst>
        </pc:spChg>
        <pc:spChg chg="mod">
          <ac:chgData name="Nguyễn Thành Kiên" userId="4003860e-cafa-482e-9892-8a93963390a6" providerId="ADAL" clId="{E67BCC2F-C007-4EE2-A4BC-575EEEDAE915}" dt="2024-01-14T07:31:54.324" v="7996" actId="14100"/>
          <ac:spMkLst>
            <pc:docMk/>
            <pc:sldMk cId="1814488814" sldId="313"/>
            <ac:spMk id="6" creationId="{2019391B-7D73-6121-19BA-271F61C3B7A8}"/>
          </ac:spMkLst>
        </pc:spChg>
        <pc:spChg chg="mod">
          <ac:chgData name="Nguyễn Thành Kiên" userId="4003860e-cafa-482e-9892-8a93963390a6" providerId="ADAL" clId="{E67BCC2F-C007-4EE2-A4BC-575EEEDAE915}" dt="2024-01-14T07:29:12.417" v="7973" actId="1076"/>
          <ac:spMkLst>
            <pc:docMk/>
            <pc:sldMk cId="1814488814" sldId="313"/>
            <ac:spMk id="8" creationId="{0B634A72-5A55-6A87-7EBF-1B23A90099C2}"/>
          </ac:spMkLst>
        </pc:spChg>
        <pc:spChg chg="mod">
          <ac:chgData name="Nguyễn Thành Kiên" userId="4003860e-cafa-482e-9892-8a93963390a6" providerId="ADAL" clId="{E67BCC2F-C007-4EE2-A4BC-575EEEDAE915}" dt="2024-01-14T07:29:56.519" v="7978" actId="20577"/>
          <ac:spMkLst>
            <pc:docMk/>
            <pc:sldMk cId="1814488814" sldId="313"/>
            <ac:spMk id="9" creationId="{4B399322-7682-0A17-A5EB-2FCBA8BE2944}"/>
          </ac:spMkLst>
        </pc:spChg>
        <pc:spChg chg="mod">
          <ac:chgData name="Nguyễn Thành Kiên" userId="4003860e-cafa-482e-9892-8a93963390a6" providerId="ADAL" clId="{E67BCC2F-C007-4EE2-A4BC-575EEEDAE915}" dt="2024-01-14T07:29:59.627" v="7982" actId="20577"/>
          <ac:spMkLst>
            <pc:docMk/>
            <pc:sldMk cId="1814488814" sldId="313"/>
            <ac:spMk id="11" creationId="{6559278B-6C50-8600-35CC-941F8BF7008D}"/>
          </ac:spMkLst>
        </pc:spChg>
        <pc:spChg chg="mod">
          <ac:chgData name="Nguyễn Thành Kiên" userId="4003860e-cafa-482e-9892-8a93963390a6" providerId="ADAL" clId="{E67BCC2F-C007-4EE2-A4BC-575EEEDAE915}" dt="2024-01-14T07:33:03.419" v="8005" actId="20577"/>
          <ac:spMkLst>
            <pc:docMk/>
            <pc:sldMk cId="1814488814" sldId="313"/>
            <ac:spMk id="12" creationId="{76C0D10F-F1AE-9538-2ADF-328A00B39D17}"/>
          </ac:spMkLst>
        </pc:spChg>
        <pc:spChg chg="mod">
          <ac:chgData name="Nguyễn Thành Kiên" userId="4003860e-cafa-482e-9892-8a93963390a6" providerId="ADAL" clId="{E67BCC2F-C007-4EE2-A4BC-575EEEDAE915}" dt="2024-01-14T07:30:02.233" v="7985" actId="20577"/>
          <ac:spMkLst>
            <pc:docMk/>
            <pc:sldMk cId="1814488814" sldId="313"/>
            <ac:spMk id="13" creationId="{7DC16A98-5F45-E2AF-0F51-A36CA5C8AE72}"/>
          </ac:spMkLst>
        </pc:spChg>
        <pc:spChg chg="mod">
          <ac:chgData name="Nguyễn Thành Kiên" userId="4003860e-cafa-482e-9892-8a93963390a6" providerId="ADAL" clId="{E67BCC2F-C007-4EE2-A4BC-575EEEDAE915}" dt="2024-01-14T07:33:01.037" v="8004" actId="20577"/>
          <ac:spMkLst>
            <pc:docMk/>
            <pc:sldMk cId="1814488814" sldId="313"/>
            <ac:spMk id="14" creationId="{C747B6D8-38C0-DA6C-3C25-8962545E30DC}"/>
          </ac:spMkLst>
        </pc:spChg>
        <pc:spChg chg="mod">
          <ac:chgData name="Nguyễn Thành Kiên" userId="4003860e-cafa-482e-9892-8a93963390a6" providerId="ADAL" clId="{E67BCC2F-C007-4EE2-A4BC-575EEEDAE915}" dt="2024-01-14T07:30:05.435" v="7988" actId="20577"/>
          <ac:spMkLst>
            <pc:docMk/>
            <pc:sldMk cId="1814488814" sldId="313"/>
            <ac:spMk id="15" creationId="{AC65675A-FCD9-A1A8-5B52-04585C936841}"/>
          </ac:spMkLst>
        </pc:spChg>
        <pc:spChg chg="mod">
          <ac:chgData name="Nguyễn Thành Kiên" userId="4003860e-cafa-482e-9892-8a93963390a6" providerId="ADAL" clId="{E67BCC2F-C007-4EE2-A4BC-575EEEDAE915}" dt="2024-01-14T07:29:15.965" v="7974" actId="1076"/>
          <ac:spMkLst>
            <pc:docMk/>
            <pc:sldMk cId="1814488814" sldId="313"/>
            <ac:spMk id="16" creationId="{36C25687-F311-0B58-6279-FCED6B6844BF}"/>
          </ac:spMkLst>
        </pc:spChg>
        <pc:spChg chg="mod">
          <ac:chgData name="Nguyễn Thành Kiên" userId="4003860e-cafa-482e-9892-8a93963390a6" providerId="ADAL" clId="{E67BCC2F-C007-4EE2-A4BC-575EEEDAE915}" dt="2024-01-14T07:34:12.635" v="8010" actId="14100"/>
          <ac:spMkLst>
            <pc:docMk/>
            <pc:sldMk cId="1814488814" sldId="313"/>
            <ac:spMk id="17" creationId="{D8FC9DCE-AF9F-1099-0673-E4B7A476F4C7}"/>
          </ac:spMkLst>
        </pc:spChg>
        <pc:grpChg chg="mod">
          <ac:chgData name="Nguyễn Thành Kiên" userId="4003860e-cafa-482e-9892-8a93963390a6" providerId="ADAL" clId="{E67BCC2F-C007-4EE2-A4BC-575EEEDAE915}" dt="2024-01-14T07:32:09.123" v="8000" actId="14100"/>
          <ac:grpSpMkLst>
            <pc:docMk/>
            <pc:sldMk cId="1814488814" sldId="313"/>
            <ac:grpSpMk id="21" creationId="{E9FA3ED6-EA90-12E9-7B8E-34894F8F8D1F}"/>
          </ac:grpSpMkLst>
        </pc:grpChg>
        <pc:grpChg chg="mod">
          <ac:chgData name="Nguyễn Thành Kiên" userId="4003860e-cafa-482e-9892-8a93963390a6" providerId="ADAL" clId="{E67BCC2F-C007-4EE2-A4BC-575EEEDAE915}" dt="2024-01-14T07:31:10.757" v="7995" actId="1076"/>
          <ac:grpSpMkLst>
            <pc:docMk/>
            <pc:sldMk cId="1814488814" sldId="313"/>
            <ac:grpSpMk id="29" creationId="{B1394D09-D9EC-2F95-9009-6B3D17DE2132}"/>
          </ac:grpSpMkLst>
        </pc:grpChg>
        <pc:graphicFrameChg chg="add del mod">
          <ac:chgData name="Nguyễn Thành Kiên" userId="4003860e-cafa-482e-9892-8a93963390a6" providerId="ADAL" clId="{E67BCC2F-C007-4EE2-A4BC-575EEEDAE915}" dt="2024-01-14T07:05:16.687" v="7953"/>
          <ac:graphicFrameMkLst>
            <pc:docMk/>
            <pc:sldMk cId="1814488814" sldId="313"/>
            <ac:graphicFrameMk id="2" creationId="{1BDB5DBF-6277-8118-AE7C-1A5A2CF43DFF}"/>
          </ac:graphicFrameMkLst>
        </pc:graphicFrameChg>
        <pc:graphicFrameChg chg="add del mod">
          <ac:chgData name="Nguyễn Thành Kiên" userId="4003860e-cafa-482e-9892-8a93963390a6" providerId="ADAL" clId="{E67BCC2F-C007-4EE2-A4BC-575EEEDAE915}" dt="2024-01-14T07:29:01.308" v="7970"/>
          <ac:graphicFrameMkLst>
            <pc:docMk/>
            <pc:sldMk cId="1814488814" sldId="313"/>
            <ac:graphicFrameMk id="4" creationId="{E972B626-AB2D-AF71-8134-C5B0F70770B0}"/>
          </ac:graphicFrameMkLst>
        </pc:graphicFrameChg>
      </pc:sldChg>
      <pc:sldChg chg="add del">
        <pc:chgData name="Nguyễn Thành Kiên" userId="4003860e-cafa-482e-9892-8a93963390a6" providerId="ADAL" clId="{E67BCC2F-C007-4EE2-A4BC-575EEEDAE915}" dt="2024-01-14T07:45:08.157" v="8219" actId="47"/>
        <pc:sldMkLst>
          <pc:docMk/>
          <pc:sldMk cId="718701789" sldId="314"/>
        </pc:sldMkLst>
      </pc:sldChg>
      <pc:sldChg chg="add del">
        <pc:chgData name="Nguyễn Thành Kiên" userId="4003860e-cafa-482e-9892-8a93963390a6" providerId="ADAL" clId="{E67BCC2F-C007-4EE2-A4BC-575EEEDAE915}" dt="2024-01-14T07:45:11.581" v="8220" actId="47"/>
        <pc:sldMkLst>
          <pc:docMk/>
          <pc:sldMk cId="3918072466" sldId="315"/>
        </pc:sldMkLst>
      </pc:sldChg>
      <pc:sldChg chg="add del">
        <pc:chgData name="Nguyễn Thành Kiên" userId="4003860e-cafa-482e-9892-8a93963390a6" providerId="ADAL" clId="{E67BCC2F-C007-4EE2-A4BC-575EEEDAE915}" dt="2024-01-14T07:45:18.951" v="8221" actId="47"/>
        <pc:sldMkLst>
          <pc:docMk/>
          <pc:sldMk cId="3448988174" sldId="316"/>
        </pc:sldMkLst>
      </pc:sldChg>
      <pc:sldChg chg="add del">
        <pc:chgData name="Nguyễn Thành Kiên" userId="4003860e-cafa-482e-9892-8a93963390a6" providerId="ADAL" clId="{E67BCC2F-C007-4EE2-A4BC-575EEEDAE915}" dt="2024-01-14T07:45:21.212" v="8222" actId="47"/>
        <pc:sldMkLst>
          <pc:docMk/>
          <pc:sldMk cId="2716766252" sldId="317"/>
        </pc:sldMkLst>
      </pc:sldChg>
      <pc:sldChg chg="add del">
        <pc:chgData name="Nguyễn Thành Kiên" userId="4003860e-cafa-482e-9892-8a93963390a6" providerId="ADAL" clId="{E67BCC2F-C007-4EE2-A4BC-575EEEDAE915}" dt="2024-01-14T07:45:35.306" v="8225" actId="47"/>
        <pc:sldMkLst>
          <pc:docMk/>
          <pc:sldMk cId="2139695825" sldId="318"/>
        </pc:sldMkLst>
      </pc:sldChg>
      <pc:sldChg chg="addSp delSp modSp add mod modTransition setBg delAnim delDesignElem">
        <pc:chgData name="Nguyễn Thành Kiên" userId="4003860e-cafa-482e-9892-8a93963390a6" providerId="ADAL" clId="{E67BCC2F-C007-4EE2-A4BC-575EEEDAE915}" dt="2024-01-14T14:28:34.666" v="8627"/>
        <pc:sldMkLst>
          <pc:docMk/>
          <pc:sldMk cId="1654823421" sldId="319"/>
        </pc:sldMkLst>
        <pc:spChg chg="del">
          <ac:chgData name="Nguyễn Thành Kiên" userId="4003860e-cafa-482e-9892-8a93963390a6" providerId="ADAL" clId="{E67BCC2F-C007-4EE2-A4BC-575EEEDAE915}" dt="2024-01-14T06:59:17.291" v="7838" actId="478"/>
          <ac:spMkLst>
            <pc:docMk/>
            <pc:sldMk cId="1654823421" sldId="319"/>
            <ac:spMk id="4" creationId="{D785989A-6B4C-42AD-ADEC-797A2CCAA7EA}"/>
          </ac:spMkLst>
        </pc:spChg>
        <pc:spChg chg="del">
          <ac:chgData name="Nguyễn Thành Kiên" userId="4003860e-cafa-482e-9892-8a93963390a6" providerId="ADAL" clId="{E67BCC2F-C007-4EE2-A4BC-575EEEDAE915}" dt="2024-01-14T06:59:17.291" v="7838" actId="478"/>
          <ac:spMkLst>
            <pc:docMk/>
            <pc:sldMk cId="1654823421" sldId="319"/>
            <ac:spMk id="6" creationId="{E5A3082E-45DE-A414-99C9-F67B679F22BC}"/>
          </ac:spMkLst>
        </pc:spChg>
        <pc:spChg chg="mod ord">
          <ac:chgData name="Nguyễn Thành Kiên" userId="4003860e-cafa-482e-9892-8a93963390a6" providerId="ADAL" clId="{E67BCC2F-C007-4EE2-A4BC-575EEEDAE915}" dt="2024-01-14T07:01:21.727" v="7947" actId="339"/>
          <ac:spMkLst>
            <pc:docMk/>
            <pc:sldMk cId="1654823421" sldId="319"/>
            <ac:spMk id="7" creationId="{7F0F1577-ADED-19AD-FB15-C300DDB2D74E}"/>
          </ac:spMkLst>
        </pc:spChg>
        <pc:spChg chg="del">
          <ac:chgData name="Nguyễn Thành Kiên" userId="4003860e-cafa-482e-9892-8a93963390a6" providerId="ADAL" clId="{E67BCC2F-C007-4EE2-A4BC-575EEEDAE915}" dt="2024-01-14T06:59:17.291" v="7838" actId="478"/>
          <ac:spMkLst>
            <pc:docMk/>
            <pc:sldMk cId="1654823421" sldId="319"/>
            <ac:spMk id="12" creationId="{6976FF5D-4793-39E3-3EBA-93A836309DD0}"/>
          </ac:spMkLst>
        </pc:spChg>
        <pc:spChg chg="del">
          <ac:chgData name="Nguyễn Thành Kiên" userId="4003860e-cafa-482e-9892-8a93963390a6" providerId="ADAL" clId="{E67BCC2F-C007-4EE2-A4BC-575EEEDAE915}" dt="2024-01-14T06:59:17.291" v="7838" actId="478"/>
          <ac:spMkLst>
            <pc:docMk/>
            <pc:sldMk cId="1654823421" sldId="319"/>
            <ac:spMk id="13" creationId="{6A6EF94F-6D77-31FF-211D-A48AB2FA082C}"/>
          </ac:spMkLst>
        </pc:spChg>
        <pc:spChg chg="del">
          <ac:chgData name="Nguyễn Thành Kiên" userId="4003860e-cafa-482e-9892-8a93963390a6" providerId="ADAL" clId="{E67BCC2F-C007-4EE2-A4BC-575EEEDAE915}" dt="2024-01-14T06:59:17.291" v="7838" actId="478"/>
          <ac:spMkLst>
            <pc:docMk/>
            <pc:sldMk cId="1654823421" sldId="319"/>
            <ac:spMk id="14" creationId="{6B45A4DB-AAEA-AFAD-532C-3D99A9BD575D}"/>
          </ac:spMkLst>
        </pc:spChg>
        <pc:spChg chg="add del">
          <ac:chgData name="Nguyễn Thành Kiên" userId="4003860e-cafa-482e-9892-8a93963390a6" providerId="ADAL" clId="{E67BCC2F-C007-4EE2-A4BC-575EEEDAE915}" dt="2024-01-14T14:28:34.666" v="8627"/>
          <ac:spMkLst>
            <pc:docMk/>
            <pc:sldMk cId="1654823421" sldId="319"/>
            <ac:spMk id="20" creationId="{760CE105-C7BB-46B3-821C-82BED63A6E0A}"/>
          </ac:spMkLst>
        </pc:spChg>
        <pc:grpChg chg="del">
          <ac:chgData name="Nguyễn Thành Kiên" userId="4003860e-cafa-482e-9892-8a93963390a6" providerId="ADAL" clId="{E67BCC2F-C007-4EE2-A4BC-575EEEDAE915}" dt="2024-01-14T06:59:17.291" v="7838" actId="478"/>
          <ac:grpSpMkLst>
            <pc:docMk/>
            <pc:sldMk cId="1654823421" sldId="319"/>
            <ac:grpSpMk id="15" creationId="{F7E150B5-07F3-FC4A-F687-43BAF72DAE0E}"/>
          </ac:grpSpMkLst>
        </pc:grpChg>
        <pc:grpChg chg="del">
          <ac:chgData name="Nguyễn Thành Kiên" userId="4003860e-cafa-482e-9892-8a93963390a6" providerId="ADAL" clId="{E67BCC2F-C007-4EE2-A4BC-575EEEDAE915}" dt="2024-01-14T06:59:17.291" v="7838" actId="478"/>
          <ac:grpSpMkLst>
            <pc:docMk/>
            <pc:sldMk cId="1654823421" sldId="319"/>
            <ac:grpSpMk id="21" creationId="{8197D2C0-A891-D341-184E-5F7580E6BC7A}"/>
          </ac:grpSpMkLst>
        </pc:grpChg>
        <pc:grpChg chg="del">
          <ac:chgData name="Nguyễn Thành Kiên" userId="4003860e-cafa-482e-9892-8a93963390a6" providerId="ADAL" clId="{E67BCC2F-C007-4EE2-A4BC-575EEEDAE915}" dt="2024-01-14T06:59:17.291" v="7838" actId="478"/>
          <ac:grpSpMkLst>
            <pc:docMk/>
            <pc:sldMk cId="1654823421" sldId="319"/>
            <ac:grpSpMk id="24" creationId="{07749256-C13A-7B42-0360-30E3386B6B24}"/>
          </ac:grpSpMkLst>
        </pc:grpChg>
        <pc:grpChg chg="del">
          <ac:chgData name="Nguyễn Thành Kiên" userId="4003860e-cafa-482e-9892-8a93963390a6" providerId="ADAL" clId="{E67BCC2F-C007-4EE2-A4BC-575EEEDAE915}" dt="2024-01-14T06:59:17.291" v="7838" actId="478"/>
          <ac:grpSpMkLst>
            <pc:docMk/>
            <pc:sldMk cId="1654823421" sldId="319"/>
            <ac:grpSpMk id="27" creationId="{EB8A3145-614B-8F10-F8D9-AA8A3BE45A07}"/>
          </ac:grpSpMkLst>
        </pc:grpChg>
        <pc:picChg chg="add mod ord">
          <ac:chgData name="Nguyễn Thành Kiên" userId="4003860e-cafa-482e-9892-8a93963390a6" providerId="ADAL" clId="{E67BCC2F-C007-4EE2-A4BC-575EEEDAE915}" dt="2024-01-14T07:00:24.164" v="7891" actId="26606"/>
          <ac:picMkLst>
            <pc:docMk/>
            <pc:sldMk cId="1654823421" sldId="319"/>
            <ac:picMk id="3" creationId="{67F35B90-AA40-4F14-EF05-525D879CB624}"/>
          </ac:picMkLst>
        </pc:picChg>
        <pc:picChg chg="add mod">
          <ac:chgData name="Nguyễn Thành Kiên" userId="4003860e-cafa-482e-9892-8a93963390a6" providerId="ADAL" clId="{E67BCC2F-C007-4EE2-A4BC-575EEEDAE915}" dt="2024-01-14T07:00:24.164" v="7891" actId="26606"/>
          <ac:picMkLst>
            <pc:docMk/>
            <pc:sldMk cId="1654823421" sldId="319"/>
            <ac:picMk id="8" creationId="{221B562E-0ED3-AB75-5E2E-20AEFDFCCABE}"/>
          </ac:picMkLst>
        </pc:picChg>
        <pc:picChg chg="add mod">
          <ac:chgData name="Nguyễn Thành Kiên" userId="4003860e-cafa-482e-9892-8a93963390a6" providerId="ADAL" clId="{E67BCC2F-C007-4EE2-A4BC-575EEEDAE915}" dt="2024-01-14T07:00:24.164" v="7891" actId="26606"/>
          <ac:picMkLst>
            <pc:docMk/>
            <pc:sldMk cId="1654823421" sldId="319"/>
            <ac:picMk id="10" creationId="{81759113-BAD5-43CF-5DB6-152885B150A4}"/>
          </ac:picMkLst>
        </pc:picChg>
        <pc:picChg chg="add mod">
          <ac:chgData name="Nguyễn Thành Kiên" userId="4003860e-cafa-482e-9892-8a93963390a6" providerId="ADAL" clId="{E67BCC2F-C007-4EE2-A4BC-575EEEDAE915}" dt="2024-01-14T07:00:24.164" v="7891" actId="26606"/>
          <ac:picMkLst>
            <pc:docMk/>
            <pc:sldMk cId="1654823421" sldId="319"/>
            <ac:picMk id="18" creationId="{2C6AF04C-D467-FAF3-0CDB-A78AE8E2E6E2}"/>
          </ac:picMkLst>
        </pc:picChg>
        <pc:picChg chg="add del">
          <ac:chgData name="Nguyễn Thành Kiên" userId="4003860e-cafa-482e-9892-8a93963390a6" providerId="ADAL" clId="{E67BCC2F-C007-4EE2-A4BC-575EEEDAE915}" dt="2024-01-14T14:28:34.666" v="8627"/>
          <ac:picMkLst>
            <pc:docMk/>
            <pc:sldMk cId="1654823421" sldId="319"/>
            <ac:picMk id="23" creationId="{E329ADF2-0541-4770-8D6F-7F7392064B14}"/>
          </ac:picMkLst>
        </pc:picChg>
        <pc:picChg chg="add del">
          <ac:chgData name="Nguyễn Thành Kiên" userId="4003860e-cafa-482e-9892-8a93963390a6" providerId="ADAL" clId="{E67BCC2F-C007-4EE2-A4BC-575EEEDAE915}" dt="2024-01-14T14:28:34.666" v="8627"/>
          <ac:picMkLst>
            <pc:docMk/>
            <pc:sldMk cId="1654823421" sldId="319"/>
            <ac:picMk id="25" creationId="{DB042749-FB5E-4C0B-867D-6D25FB5FF0AA}"/>
          </ac:picMkLst>
        </pc:picChg>
        <pc:picChg chg="add del">
          <ac:chgData name="Nguyễn Thành Kiên" userId="4003860e-cafa-482e-9892-8a93963390a6" providerId="ADAL" clId="{E67BCC2F-C007-4EE2-A4BC-575EEEDAE915}" dt="2024-01-14T14:28:34.666" v="8627"/>
          <ac:picMkLst>
            <pc:docMk/>
            <pc:sldMk cId="1654823421" sldId="319"/>
            <ac:picMk id="29" creationId="{1BBC21E4-EBAB-40A6-893B-F781E3371D6B}"/>
          </ac:picMkLst>
        </pc:picChg>
        <pc:picChg chg="add del">
          <ac:chgData name="Nguyễn Thành Kiên" userId="4003860e-cafa-482e-9892-8a93963390a6" providerId="ADAL" clId="{E67BCC2F-C007-4EE2-A4BC-575EEEDAE915}" dt="2024-01-14T14:28:34.666" v="8627"/>
          <ac:picMkLst>
            <pc:docMk/>
            <pc:sldMk cId="1654823421" sldId="319"/>
            <ac:picMk id="31" creationId="{7FF1EE29-26EE-44DB-A2DA-6298E8470CEE}"/>
          </ac:picMkLst>
        </pc:picChg>
        <pc:picChg chg="add del">
          <ac:chgData name="Nguyễn Thành Kiên" userId="4003860e-cafa-482e-9892-8a93963390a6" providerId="ADAL" clId="{E67BCC2F-C007-4EE2-A4BC-575EEEDAE915}" dt="2024-01-14T14:28:34.666" v="8627"/>
          <ac:picMkLst>
            <pc:docMk/>
            <pc:sldMk cId="1654823421" sldId="319"/>
            <ac:picMk id="33" creationId="{12EC82D8-77B2-423C-8501-A4DBC6F6C1A5}"/>
          </ac:picMkLst>
        </pc:picChg>
      </pc:sldChg>
      <pc:sldChg chg="modSp add mod modTransition modAnim">
        <pc:chgData name="Nguyễn Thành Kiên" userId="4003860e-cafa-482e-9892-8a93963390a6" providerId="ADAL" clId="{E67BCC2F-C007-4EE2-A4BC-575EEEDAE915}" dt="2024-01-14T07:52:37.966" v="8308"/>
        <pc:sldMkLst>
          <pc:docMk/>
          <pc:sldMk cId="1917584191" sldId="320"/>
        </pc:sldMkLst>
        <pc:spChg chg="mod">
          <ac:chgData name="Nguyễn Thành Kiên" userId="4003860e-cafa-482e-9892-8a93963390a6" providerId="ADAL" clId="{E67BCC2F-C007-4EE2-A4BC-575EEEDAE915}" dt="2024-01-14T07:34:48.436" v="8012" actId="20577"/>
          <ac:spMkLst>
            <pc:docMk/>
            <pc:sldMk cId="1917584191" sldId="320"/>
            <ac:spMk id="5" creationId="{7D7DA5DE-8010-3CE1-7A78-5B5DA0FC6856}"/>
          </ac:spMkLst>
        </pc:spChg>
        <pc:spChg chg="mod">
          <ac:chgData name="Nguyễn Thành Kiên" userId="4003860e-cafa-482e-9892-8a93963390a6" providerId="ADAL" clId="{E67BCC2F-C007-4EE2-A4BC-575EEEDAE915}" dt="2024-01-14T07:35:08.033" v="8013"/>
          <ac:spMkLst>
            <pc:docMk/>
            <pc:sldMk cId="1917584191" sldId="320"/>
            <ac:spMk id="6" creationId="{2019391B-7D73-6121-19BA-271F61C3B7A8}"/>
          </ac:spMkLst>
        </pc:spChg>
        <pc:spChg chg="mod">
          <ac:chgData name="Nguyễn Thành Kiên" userId="4003860e-cafa-482e-9892-8a93963390a6" providerId="ADAL" clId="{E67BCC2F-C007-4EE2-A4BC-575EEEDAE915}" dt="2024-01-14T07:39:04.306" v="8044" actId="20577"/>
          <ac:spMkLst>
            <pc:docMk/>
            <pc:sldMk cId="1917584191" sldId="320"/>
            <ac:spMk id="8" creationId="{0B634A72-5A55-6A87-7EBF-1B23A90099C2}"/>
          </ac:spMkLst>
        </pc:spChg>
        <pc:spChg chg="mod">
          <ac:chgData name="Nguyễn Thành Kiên" userId="4003860e-cafa-482e-9892-8a93963390a6" providerId="ADAL" clId="{E67BCC2F-C007-4EE2-A4BC-575EEEDAE915}" dt="2024-01-14T07:39:46.229" v="8048" actId="14100"/>
          <ac:spMkLst>
            <pc:docMk/>
            <pc:sldMk cId="1917584191" sldId="320"/>
            <ac:spMk id="9" creationId="{4B399322-7682-0A17-A5EB-2FCBA8BE2944}"/>
          </ac:spMkLst>
        </pc:spChg>
        <pc:spChg chg="mod">
          <ac:chgData name="Nguyễn Thành Kiên" userId="4003860e-cafa-482e-9892-8a93963390a6" providerId="ADAL" clId="{E67BCC2F-C007-4EE2-A4BC-575EEEDAE915}" dt="2024-01-14T07:36:18.014" v="8027" actId="58"/>
          <ac:spMkLst>
            <pc:docMk/>
            <pc:sldMk cId="1917584191" sldId="320"/>
            <ac:spMk id="11" creationId="{6559278B-6C50-8600-35CC-941F8BF7008D}"/>
          </ac:spMkLst>
        </pc:spChg>
        <pc:spChg chg="mod">
          <ac:chgData name="Nguyễn Thành Kiên" userId="4003860e-cafa-482e-9892-8a93963390a6" providerId="ADAL" clId="{E67BCC2F-C007-4EE2-A4BC-575EEEDAE915}" dt="2024-01-14T07:37:02.842" v="8030" actId="20577"/>
          <ac:spMkLst>
            <pc:docMk/>
            <pc:sldMk cId="1917584191" sldId="320"/>
            <ac:spMk id="13" creationId="{7DC16A98-5F45-E2AF-0F51-A36CA5C8AE72}"/>
          </ac:spMkLst>
        </pc:spChg>
        <pc:spChg chg="mod">
          <ac:chgData name="Nguyễn Thành Kiên" userId="4003860e-cafa-482e-9892-8a93963390a6" providerId="ADAL" clId="{E67BCC2F-C007-4EE2-A4BC-575EEEDAE915}" dt="2024-01-14T07:38:57.085" v="8043" actId="20577"/>
          <ac:spMkLst>
            <pc:docMk/>
            <pc:sldMk cId="1917584191" sldId="320"/>
            <ac:spMk id="14" creationId="{C747B6D8-38C0-DA6C-3C25-8962545E30DC}"/>
          </ac:spMkLst>
        </pc:spChg>
        <pc:spChg chg="mod">
          <ac:chgData name="Nguyễn Thành Kiên" userId="4003860e-cafa-482e-9892-8a93963390a6" providerId="ADAL" clId="{E67BCC2F-C007-4EE2-A4BC-575EEEDAE915}" dt="2024-01-14T07:37:17.423" v="8039"/>
          <ac:spMkLst>
            <pc:docMk/>
            <pc:sldMk cId="1917584191" sldId="320"/>
            <ac:spMk id="15" creationId="{AC65675A-FCD9-A1A8-5B52-04585C936841}"/>
          </ac:spMkLst>
        </pc:spChg>
        <pc:spChg chg="mod">
          <ac:chgData name="Nguyễn Thành Kiên" userId="4003860e-cafa-482e-9892-8a93963390a6" providerId="ADAL" clId="{E67BCC2F-C007-4EE2-A4BC-575EEEDAE915}" dt="2024-01-14T07:39:51.085" v="8049" actId="1076"/>
          <ac:spMkLst>
            <pc:docMk/>
            <pc:sldMk cId="1917584191" sldId="320"/>
            <ac:spMk id="17" creationId="{D8FC9DCE-AF9F-1099-0673-E4B7A476F4C7}"/>
          </ac:spMkLst>
        </pc:spChg>
      </pc:sldChg>
      <pc:sldChg chg="delSp modSp add del mod modTransition modAnim">
        <pc:chgData name="Nguyễn Thành Kiên" userId="4003860e-cafa-482e-9892-8a93963390a6" providerId="ADAL" clId="{E67BCC2F-C007-4EE2-A4BC-575EEEDAE915}" dt="2024-01-14T07:52:37.966" v="8308"/>
        <pc:sldMkLst>
          <pc:docMk/>
          <pc:sldMk cId="605306694" sldId="321"/>
        </pc:sldMkLst>
        <pc:spChg chg="mod">
          <ac:chgData name="Nguyễn Thành Kiên" userId="4003860e-cafa-482e-9892-8a93963390a6" providerId="ADAL" clId="{E67BCC2F-C007-4EE2-A4BC-575EEEDAE915}" dt="2024-01-14T07:41:35.502" v="8052" actId="20577"/>
          <ac:spMkLst>
            <pc:docMk/>
            <pc:sldMk cId="605306694" sldId="321"/>
            <ac:spMk id="5" creationId="{7D7DA5DE-8010-3CE1-7A78-5B5DA0FC6856}"/>
          </ac:spMkLst>
        </pc:spChg>
        <pc:spChg chg="mod">
          <ac:chgData name="Nguyễn Thành Kiên" userId="4003860e-cafa-482e-9892-8a93963390a6" providerId="ADAL" clId="{E67BCC2F-C007-4EE2-A4BC-575EEEDAE915}" dt="2024-01-14T07:40:24.420" v="8051"/>
          <ac:spMkLst>
            <pc:docMk/>
            <pc:sldMk cId="605306694" sldId="321"/>
            <ac:spMk id="6" creationId="{2019391B-7D73-6121-19BA-271F61C3B7A8}"/>
          </ac:spMkLst>
        </pc:spChg>
        <pc:spChg chg="mod">
          <ac:chgData name="Nguyễn Thành Kiên" userId="4003860e-cafa-482e-9892-8a93963390a6" providerId="ADAL" clId="{E67BCC2F-C007-4EE2-A4BC-575EEEDAE915}" dt="2024-01-14T07:44:40.687" v="8214" actId="20577"/>
          <ac:spMkLst>
            <pc:docMk/>
            <pc:sldMk cId="605306694" sldId="321"/>
            <ac:spMk id="8" creationId="{0B634A72-5A55-6A87-7EBF-1B23A90099C2}"/>
          </ac:spMkLst>
        </pc:spChg>
        <pc:spChg chg="mod">
          <ac:chgData name="Nguyễn Thành Kiên" userId="4003860e-cafa-482e-9892-8a93963390a6" providerId="ADAL" clId="{E67BCC2F-C007-4EE2-A4BC-575EEEDAE915}" dt="2024-01-14T07:43:20.452" v="8080" actId="20577"/>
          <ac:spMkLst>
            <pc:docMk/>
            <pc:sldMk cId="605306694" sldId="321"/>
            <ac:spMk id="9" creationId="{4B399322-7682-0A17-A5EB-2FCBA8BE2944}"/>
          </ac:spMkLst>
        </pc:spChg>
        <pc:spChg chg="mod">
          <ac:chgData name="Nguyễn Thành Kiên" userId="4003860e-cafa-482e-9892-8a93963390a6" providerId="ADAL" clId="{E67BCC2F-C007-4EE2-A4BC-575EEEDAE915}" dt="2024-01-14T07:43:32.842" v="8109" actId="20577"/>
          <ac:spMkLst>
            <pc:docMk/>
            <pc:sldMk cId="605306694" sldId="321"/>
            <ac:spMk id="11" creationId="{6559278B-6C50-8600-35CC-941F8BF7008D}"/>
          </ac:spMkLst>
        </pc:spChg>
        <pc:spChg chg="mod">
          <ac:chgData name="Nguyễn Thành Kiên" userId="4003860e-cafa-482e-9892-8a93963390a6" providerId="ADAL" clId="{E67BCC2F-C007-4EE2-A4BC-575EEEDAE915}" dt="2024-01-14T07:43:38.937" v="8128" actId="20577"/>
          <ac:spMkLst>
            <pc:docMk/>
            <pc:sldMk cId="605306694" sldId="321"/>
            <ac:spMk id="13" creationId="{7DC16A98-5F45-E2AF-0F51-A36CA5C8AE72}"/>
          </ac:spMkLst>
        </pc:spChg>
        <pc:spChg chg="mod">
          <ac:chgData name="Nguyễn Thành Kiên" userId="4003860e-cafa-482e-9892-8a93963390a6" providerId="ADAL" clId="{E67BCC2F-C007-4EE2-A4BC-575EEEDAE915}" dt="2024-01-14T07:44:42.947" v="8215" actId="20577"/>
          <ac:spMkLst>
            <pc:docMk/>
            <pc:sldMk cId="605306694" sldId="321"/>
            <ac:spMk id="14" creationId="{C747B6D8-38C0-DA6C-3C25-8962545E30DC}"/>
          </ac:spMkLst>
        </pc:spChg>
        <pc:spChg chg="mod">
          <ac:chgData name="Nguyễn Thành Kiên" userId="4003860e-cafa-482e-9892-8a93963390a6" providerId="ADAL" clId="{E67BCC2F-C007-4EE2-A4BC-575EEEDAE915}" dt="2024-01-14T07:44:07.651" v="8209" actId="20577"/>
          <ac:spMkLst>
            <pc:docMk/>
            <pc:sldMk cId="605306694" sldId="321"/>
            <ac:spMk id="15" creationId="{AC65675A-FCD9-A1A8-5B52-04585C936841}"/>
          </ac:spMkLst>
        </pc:spChg>
        <pc:spChg chg="mod">
          <ac:chgData name="Nguyễn Thành Kiên" userId="4003860e-cafa-482e-9892-8a93963390a6" providerId="ADAL" clId="{E67BCC2F-C007-4EE2-A4BC-575EEEDAE915}" dt="2024-01-14T07:44:21.800" v="8210" actId="1076"/>
          <ac:spMkLst>
            <pc:docMk/>
            <pc:sldMk cId="605306694" sldId="321"/>
            <ac:spMk id="17" creationId="{D8FC9DCE-AF9F-1099-0673-E4B7A476F4C7}"/>
          </ac:spMkLst>
        </pc:spChg>
        <pc:spChg chg="del">
          <ac:chgData name="Nguyễn Thành Kiên" userId="4003860e-cafa-482e-9892-8a93963390a6" providerId="ADAL" clId="{E67BCC2F-C007-4EE2-A4BC-575EEEDAE915}" dt="2024-01-14T07:45:02.724" v="8218" actId="478"/>
          <ac:spMkLst>
            <pc:docMk/>
            <pc:sldMk cId="605306694" sldId="321"/>
            <ac:spMk id="18" creationId="{71659D46-D05F-1602-0BC9-F205699F944F}"/>
          </ac:spMkLst>
        </pc:spChg>
      </pc:sldChg>
      <pc:sldChg chg="addSp delSp modSp add mod modTransition modAnim">
        <pc:chgData name="Nguyễn Thành Kiên" userId="4003860e-cafa-482e-9892-8a93963390a6" providerId="ADAL" clId="{E67BCC2F-C007-4EE2-A4BC-575EEEDAE915}" dt="2024-01-14T07:52:37.966" v="8308"/>
        <pc:sldMkLst>
          <pc:docMk/>
          <pc:sldMk cId="1025712802" sldId="322"/>
        </pc:sldMkLst>
        <pc:spChg chg="mod">
          <ac:chgData name="Nguyễn Thành Kiên" userId="4003860e-cafa-482e-9892-8a93963390a6" providerId="ADAL" clId="{E67BCC2F-C007-4EE2-A4BC-575EEEDAE915}" dt="2024-01-14T07:45:48.824" v="8228" actId="20577"/>
          <ac:spMkLst>
            <pc:docMk/>
            <pc:sldMk cId="1025712802" sldId="322"/>
            <ac:spMk id="5" creationId="{7D7DA5DE-8010-3CE1-7A78-5B5DA0FC6856}"/>
          </ac:spMkLst>
        </pc:spChg>
        <pc:spChg chg="mod">
          <ac:chgData name="Nguyễn Thành Kiên" userId="4003860e-cafa-482e-9892-8a93963390a6" providerId="ADAL" clId="{E67BCC2F-C007-4EE2-A4BC-575EEEDAE915}" dt="2024-01-14T07:46:32.007" v="8237" actId="255"/>
          <ac:spMkLst>
            <pc:docMk/>
            <pc:sldMk cId="1025712802" sldId="322"/>
            <ac:spMk id="6" creationId="{2019391B-7D73-6121-19BA-271F61C3B7A8}"/>
          </ac:spMkLst>
        </pc:spChg>
        <pc:spChg chg="mod">
          <ac:chgData name="Nguyễn Thành Kiên" userId="4003860e-cafa-482e-9892-8a93963390a6" providerId="ADAL" clId="{E67BCC2F-C007-4EE2-A4BC-575EEEDAE915}" dt="2024-01-14T07:47:58.425" v="8274" actId="20577"/>
          <ac:spMkLst>
            <pc:docMk/>
            <pc:sldMk cId="1025712802" sldId="322"/>
            <ac:spMk id="8" creationId="{0B634A72-5A55-6A87-7EBF-1B23A90099C2}"/>
          </ac:spMkLst>
        </pc:spChg>
        <pc:spChg chg="mod">
          <ac:chgData name="Nguyễn Thành Kiên" userId="4003860e-cafa-482e-9892-8a93963390a6" providerId="ADAL" clId="{E67BCC2F-C007-4EE2-A4BC-575EEEDAE915}" dt="2024-01-14T07:51:26.716" v="8305" actId="6549"/>
          <ac:spMkLst>
            <pc:docMk/>
            <pc:sldMk cId="1025712802" sldId="322"/>
            <ac:spMk id="9" creationId="{4B399322-7682-0A17-A5EB-2FCBA8BE2944}"/>
          </ac:spMkLst>
        </pc:spChg>
        <pc:spChg chg="mod">
          <ac:chgData name="Nguyễn Thành Kiên" userId="4003860e-cafa-482e-9892-8a93963390a6" providerId="ADAL" clId="{E67BCC2F-C007-4EE2-A4BC-575EEEDAE915}" dt="2024-01-14T07:48:26.768" v="8277" actId="20577"/>
          <ac:spMkLst>
            <pc:docMk/>
            <pc:sldMk cId="1025712802" sldId="322"/>
            <ac:spMk id="11" creationId="{6559278B-6C50-8600-35CC-941F8BF7008D}"/>
          </ac:spMkLst>
        </pc:spChg>
        <pc:spChg chg="mod">
          <ac:chgData name="Nguyễn Thành Kiên" userId="4003860e-cafa-482e-9892-8a93963390a6" providerId="ADAL" clId="{E67BCC2F-C007-4EE2-A4BC-575EEEDAE915}" dt="2024-01-14T07:49:24.072" v="8291" actId="6549"/>
          <ac:spMkLst>
            <pc:docMk/>
            <pc:sldMk cId="1025712802" sldId="322"/>
            <ac:spMk id="13" creationId="{7DC16A98-5F45-E2AF-0F51-A36CA5C8AE72}"/>
          </ac:spMkLst>
        </pc:spChg>
        <pc:spChg chg="mod">
          <ac:chgData name="Nguyễn Thành Kiên" userId="4003860e-cafa-482e-9892-8a93963390a6" providerId="ADAL" clId="{E67BCC2F-C007-4EE2-A4BC-575EEEDAE915}" dt="2024-01-14T07:47:56.353" v="8273" actId="20577"/>
          <ac:spMkLst>
            <pc:docMk/>
            <pc:sldMk cId="1025712802" sldId="322"/>
            <ac:spMk id="14" creationId="{C747B6D8-38C0-DA6C-3C25-8962545E30DC}"/>
          </ac:spMkLst>
        </pc:spChg>
        <pc:spChg chg="mod">
          <ac:chgData name="Nguyễn Thành Kiên" userId="4003860e-cafa-482e-9892-8a93963390a6" providerId="ADAL" clId="{E67BCC2F-C007-4EE2-A4BC-575EEEDAE915}" dt="2024-01-14T07:50:21.488" v="8297" actId="20577"/>
          <ac:spMkLst>
            <pc:docMk/>
            <pc:sldMk cId="1025712802" sldId="322"/>
            <ac:spMk id="15" creationId="{AC65675A-FCD9-A1A8-5B52-04585C936841}"/>
          </ac:spMkLst>
        </pc:spChg>
        <pc:spChg chg="mod">
          <ac:chgData name="Nguyễn Thành Kiên" userId="4003860e-cafa-482e-9892-8a93963390a6" providerId="ADAL" clId="{E67BCC2F-C007-4EE2-A4BC-575EEEDAE915}" dt="2024-01-14T07:51:55.055" v="8307" actId="1076"/>
          <ac:spMkLst>
            <pc:docMk/>
            <pc:sldMk cId="1025712802" sldId="322"/>
            <ac:spMk id="17" creationId="{D8FC9DCE-AF9F-1099-0673-E4B7A476F4C7}"/>
          </ac:spMkLst>
        </pc:spChg>
        <pc:graphicFrameChg chg="add del mod">
          <ac:chgData name="Nguyễn Thành Kiên" userId="4003860e-cafa-482e-9892-8a93963390a6" providerId="ADAL" clId="{E67BCC2F-C007-4EE2-A4BC-575EEEDAE915}" dt="2024-01-14T07:46:11.918" v="8234"/>
          <ac:graphicFrameMkLst>
            <pc:docMk/>
            <pc:sldMk cId="1025712802" sldId="322"/>
            <ac:graphicFrameMk id="2" creationId="{A256391C-A0EA-3C6D-31B3-E20F95AD1E24}"/>
          </ac:graphicFrameMkLst>
        </pc:graphicFrameChg>
        <pc:graphicFrameChg chg="add mod">
          <ac:chgData name="Nguyễn Thành Kiên" userId="4003860e-cafa-482e-9892-8a93963390a6" providerId="ADAL" clId="{E67BCC2F-C007-4EE2-A4BC-575EEEDAE915}" dt="2024-01-14T07:49:18.554" v="8290" actId="1076"/>
          <ac:graphicFrameMkLst>
            <pc:docMk/>
            <pc:sldMk cId="1025712802" sldId="322"/>
            <ac:graphicFrameMk id="4" creationId="{13034564-FC43-33B0-A34B-C8E00B507099}"/>
          </ac:graphicFrameMkLst>
        </pc:graphicFrameChg>
        <pc:graphicFrameChg chg="add mod">
          <ac:chgData name="Nguyễn Thành Kiên" userId="4003860e-cafa-482e-9892-8a93963390a6" providerId="ADAL" clId="{E67BCC2F-C007-4EE2-A4BC-575EEEDAE915}" dt="2024-01-14T07:50:04.901" v="8296"/>
          <ac:graphicFrameMkLst>
            <pc:docMk/>
            <pc:sldMk cId="1025712802" sldId="322"/>
            <ac:graphicFrameMk id="10" creationId="{FDD903EC-6A08-2DD1-1EC6-6613E7037FF9}"/>
          </ac:graphicFrameMkLst>
        </pc:graphicFrameChg>
        <pc:graphicFrameChg chg="add mod">
          <ac:chgData name="Nguyễn Thành Kiên" userId="4003860e-cafa-482e-9892-8a93963390a6" providerId="ADAL" clId="{E67BCC2F-C007-4EE2-A4BC-575EEEDAE915}" dt="2024-01-14T07:51:04.208" v="8303"/>
          <ac:graphicFrameMkLst>
            <pc:docMk/>
            <pc:sldMk cId="1025712802" sldId="322"/>
            <ac:graphicFrameMk id="18" creationId="{C85FA01B-C532-B502-B7B3-B6E6711F6D14}"/>
          </ac:graphicFrameMkLst>
        </pc:graphicFrameChg>
        <pc:graphicFrameChg chg="add mod">
          <ac:chgData name="Nguyễn Thành Kiên" userId="4003860e-cafa-482e-9892-8a93963390a6" providerId="ADAL" clId="{E67BCC2F-C007-4EE2-A4BC-575EEEDAE915}" dt="2024-01-14T07:51:32.536" v="8306" actId="571"/>
          <ac:graphicFrameMkLst>
            <pc:docMk/>
            <pc:sldMk cId="1025712802" sldId="322"/>
            <ac:graphicFrameMk id="19" creationId="{3D33F52A-91FD-A4A7-8DFC-6C30EA28B75D}"/>
          </ac:graphicFrameMkLst>
        </pc:graphicFrameChg>
      </pc:sldChg>
      <pc:sldChg chg="addSp delSp modSp new mod modAnim">
        <pc:chgData name="Nguyễn Thành Kiên" userId="4003860e-cafa-482e-9892-8a93963390a6" providerId="ADAL" clId="{E67BCC2F-C007-4EE2-A4BC-575EEEDAE915}" dt="2024-01-14T14:38:39.424" v="8811" actId="1076"/>
        <pc:sldMkLst>
          <pc:docMk/>
          <pc:sldMk cId="2028575311" sldId="323"/>
        </pc:sldMkLst>
        <pc:spChg chg="add mod">
          <ac:chgData name="Nguyễn Thành Kiên" userId="4003860e-cafa-482e-9892-8a93963390a6" providerId="ADAL" clId="{E67BCC2F-C007-4EE2-A4BC-575EEEDAE915}" dt="2024-01-14T14:38:07.828" v="8807" actId="1076"/>
          <ac:spMkLst>
            <pc:docMk/>
            <pc:sldMk cId="2028575311" sldId="323"/>
            <ac:spMk id="2" creationId="{7CE1FCB8-8A71-EC1D-CD22-8E3E69F953FE}"/>
          </ac:spMkLst>
        </pc:spChg>
        <pc:spChg chg="del">
          <ac:chgData name="Nguyễn Thành Kiên" userId="4003860e-cafa-482e-9892-8a93963390a6" providerId="ADAL" clId="{E67BCC2F-C007-4EE2-A4BC-575EEEDAE915}" dt="2024-01-14T07:53:20.396" v="8310" actId="478"/>
          <ac:spMkLst>
            <pc:docMk/>
            <pc:sldMk cId="2028575311" sldId="323"/>
            <ac:spMk id="2" creationId="{CF6D0CB5-E53E-B0BB-23F4-E2289D2C3E7A}"/>
          </ac:spMkLst>
        </pc:spChg>
        <pc:spChg chg="add mod">
          <ac:chgData name="Nguyễn Thành Kiên" userId="4003860e-cafa-482e-9892-8a93963390a6" providerId="ADAL" clId="{E67BCC2F-C007-4EE2-A4BC-575EEEDAE915}" dt="2024-01-14T14:38:16.864" v="8809" actId="1076"/>
          <ac:spMkLst>
            <pc:docMk/>
            <pc:sldMk cId="2028575311" sldId="323"/>
            <ac:spMk id="3" creationId="{1640B0BC-B41E-020B-669C-BFF1DF3D1DCA}"/>
          </ac:spMkLst>
        </pc:spChg>
        <pc:spChg chg="add mod">
          <ac:chgData name="Nguyễn Thành Kiên" userId="4003860e-cafa-482e-9892-8a93963390a6" providerId="ADAL" clId="{E67BCC2F-C007-4EE2-A4BC-575EEEDAE915}" dt="2024-01-14T14:25:01.909" v="8548" actId="20577"/>
          <ac:spMkLst>
            <pc:docMk/>
            <pc:sldMk cId="2028575311" sldId="323"/>
            <ac:spMk id="4" creationId="{DC6FDE97-9222-6ED6-F182-F83C8A9B7114}"/>
          </ac:spMkLst>
        </pc:spChg>
        <pc:spChg chg="add mod">
          <ac:chgData name="Nguyễn Thành Kiên" userId="4003860e-cafa-482e-9892-8a93963390a6" providerId="ADAL" clId="{E67BCC2F-C007-4EE2-A4BC-575EEEDAE915}" dt="2024-01-14T14:38:39.424" v="8811" actId="1076"/>
          <ac:spMkLst>
            <pc:docMk/>
            <pc:sldMk cId="2028575311" sldId="323"/>
            <ac:spMk id="5" creationId="{7B15D917-5F21-0D26-0802-9139F43D8ED7}"/>
          </ac:spMkLst>
        </pc:spChg>
      </pc:sldChg>
      <pc:sldChg chg="addSp modSp add mod ord modAnim">
        <pc:chgData name="Nguyễn Thành Kiên" userId="4003860e-cafa-482e-9892-8a93963390a6" providerId="ADAL" clId="{E67BCC2F-C007-4EE2-A4BC-575EEEDAE915}" dt="2024-01-14T14:37:46.089" v="8799" actId="1076"/>
        <pc:sldMkLst>
          <pc:docMk/>
          <pc:sldMk cId="1317336253" sldId="324"/>
        </pc:sldMkLst>
        <pc:spChg chg="add mod">
          <ac:chgData name="Nguyễn Thành Kiên" userId="4003860e-cafa-482e-9892-8a93963390a6" providerId="ADAL" clId="{E67BCC2F-C007-4EE2-A4BC-575EEEDAE915}" dt="2024-01-14T14:36:42.475" v="8786" actId="1076"/>
          <ac:spMkLst>
            <pc:docMk/>
            <pc:sldMk cId="1317336253" sldId="324"/>
            <ac:spMk id="2" creationId="{B112F894-9603-21D9-2580-1E5C08A8E143}"/>
          </ac:spMkLst>
        </pc:spChg>
        <pc:spChg chg="add mod">
          <ac:chgData name="Nguyễn Thành Kiên" userId="4003860e-cafa-482e-9892-8a93963390a6" providerId="ADAL" clId="{E67BCC2F-C007-4EE2-A4BC-575EEEDAE915}" dt="2024-01-14T14:36:54.828" v="8788" actId="1076"/>
          <ac:spMkLst>
            <pc:docMk/>
            <pc:sldMk cId="1317336253" sldId="324"/>
            <ac:spMk id="3" creationId="{8CB66CA0-0625-68E4-FECE-5A8E3A15FA39}"/>
          </ac:spMkLst>
        </pc:spChg>
        <pc:spChg chg="mod">
          <ac:chgData name="Nguyễn Thành Kiên" userId="4003860e-cafa-482e-9892-8a93963390a6" providerId="ADAL" clId="{E67BCC2F-C007-4EE2-A4BC-575EEEDAE915}" dt="2024-01-14T08:09:39.516" v="8474" actId="1076"/>
          <ac:spMkLst>
            <pc:docMk/>
            <pc:sldMk cId="1317336253" sldId="324"/>
            <ac:spMk id="4" creationId="{DC6FDE97-9222-6ED6-F182-F83C8A9B7114}"/>
          </ac:spMkLst>
        </pc:spChg>
        <pc:spChg chg="add mod">
          <ac:chgData name="Nguyễn Thành Kiên" userId="4003860e-cafa-482e-9892-8a93963390a6" providerId="ADAL" clId="{E67BCC2F-C007-4EE2-A4BC-575EEEDAE915}" dt="2024-01-14T14:37:36.218" v="8797" actId="1037"/>
          <ac:spMkLst>
            <pc:docMk/>
            <pc:sldMk cId="1317336253" sldId="324"/>
            <ac:spMk id="5" creationId="{4B6244D2-7EB1-A16F-4DF9-677D81CBA7F6}"/>
          </ac:spMkLst>
        </pc:spChg>
        <pc:spChg chg="add mod">
          <ac:chgData name="Nguyễn Thành Kiên" userId="4003860e-cafa-482e-9892-8a93963390a6" providerId="ADAL" clId="{E67BCC2F-C007-4EE2-A4BC-575EEEDAE915}" dt="2024-01-14T14:37:46.089" v="8799" actId="1076"/>
          <ac:spMkLst>
            <pc:docMk/>
            <pc:sldMk cId="1317336253" sldId="324"/>
            <ac:spMk id="6" creationId="{613313C0-669D-952C-722B-E42BDBF30D01}"/>
          </ac:spMkLst>
        </pc:spChg>
      </pc:sldChg>
      <pc:sldChg chg="addSp modSp add mod modAnim">
        <pc:chgData name="Nguyễn Thành Kiên" userId="4003860e-cafa-482e-9892-8a93963390a6" providerId="ADAL" clId="{E67BCC2F-C007-4EE2-A4BC-575EEEDAE915}" dt="2024-01-14T14:41:30.958" v="8819" actId="1076"/>
        <pc:sldMkLst>
          <pc:docMk/>
          <pc:sldMk cId="59686191" sldId="325"/>
        </pc:sldMkLst>
        <pc:spChg chg="add mod">
          <ac:chgData name="Nguyễn Thành Kiên" userId="4003860e-cafa-482e-9892-8a93963390a6" providerId="ADAL" clId="{E67BCC2F-C007-4EE2-A4BC-575EEEDAE915}" dt="2024-01-14T14:38:55.924" v="8813" actId="1076"/>
          <ac:spMkLst>
            <pc:docMk/>
            <pc:sldMk cId="59686191" sldId="325"/>
            <ac:spMk id="2" creationId="{1D948AF9-65D6-96D2-EADE-B00DA1EC93EB}"/>
          </ac:spMkLst>
        </pc:spChg>
        <pc:spChg chg="add mod">
          <ac:chgData name="Nguyễn Thành Kiên" userId="4003860e-cafa-482e-9892-8a93963390a6" providerId="ADAL" clId="{E67BCC2F-C007-4EE2-A4BC-575EEEDAE915}" dt="2024-01-14T14:39:03.944" v="8815" actId="1076"/>
          <ac:spMkLst>
            <pc:docMk/>
            <pc:sldMk cId="59686191" sldId="325"/>
            <ac:spMk id="3" creationId="{369D1F5C-2B6B-3999-B1E7-DD3AAF82401A}"/>
          </ac:spMkLst>
        </pc:spChg>
        <pc:spChg chg="mod">
          <ac:chgData name="Nguyễn Thành Kiên" userId="4003860e-cafa-482e-9892-8a93963390a6" providerId="ADAL" clId="{E67BCC2F-C007-4EE2-A4BC-575EEEDAE915}" dt="2024-01-14T14:27:57.674" v="8622" actId="948"/>
          <ac:spMkLst>
            <pc:docMk/>
            <pc:sldMk cId="59686191" sldId="325"/>
            <ac:spMk id="4" creationId="{DC6FDE97-9222-6ED6-F182-F83C8A9B7114}"/>
          </ac:spMkLst>
        </pc:spChg>
        <pc:spChg chg="add mod">
          <ac:chgData name="Nguyễn Thành Kiên" userId="4003860e-cafa-482e-9892-8a93963390a6" providerId="ADAL" clId="{E67BCC2F-C007-4EE2-A4BC-575EEEDAE915}" dt="2024-01-14T14:41:08.490" v="8817" actId="1076"/>
          <ac:spMkLst>
            <pc:docMk/>
            <pc:sldMk cId="59686191" sldId="325"/>
            <ac:spMk id="5" creationId="{F5B19140-5D17-AA7F-B2C0-86601FDCFB40}"/>
          </ac:spMkLst>
        </pc:spChg>
        <pc:spChg chg="add mod">
          <ac:chgData name="Nguyễn Thành Kiên" userId="4003860e-cafa-482e-9892-8a93963390a6" providerId="ADAL" clId="{E67BCC2F-C007-4EE2-A4BC-575EEEDAE915}" dt="2024-01-14T14:41:30.958" v="8819" actId="1076"/>
          <ac:spMkLst>
            <pc:docMk/>
            <pc:sldMk cId="59686191" sldId="325"/>
            <ac:spMk id="6" creationId="{5C74368F-1CF2-ABF2-5B6E-C0B7FB17F087}"/>
          </ac:spMkLst>
        </pc:spChg>
      </pc:sldChg>
      <pc:sldChg chg="addSp delSp modSp add mod delAnim modAnim">
        <pc:chgData name="Nguyễn Thành Kiên" userId="4003860e-cafa-482e-9892-8a93963390a6" providerId="ADAL" clId="{E67BCC2F-C007-4EE2-A4BC-575EEEDAE915}" dt="2024-01-14T14:43:41.548" v="8839" actId="478"/>
        <pc:sldMkLst>
          <pc:docMk/>
          <pc:sldMk cId="2499209047" sldId="326"/>
        </pc:sldMkLst>
        <pc:spChg chg="add mod">
          <ac:chgData name="Nguyễn Thành Kiên" userId="4003860e-cafa-482e-9892-8a93963390a6" providerId="ADAL" clId="{E67BCC2F-C007-4EE2-A4BC-575EEEDAE915}" dt="2024-01-14T14:41:44.399" v="8821" actId="1076"/>
          <ac:spMkLst>
            <pc:docMk/>
            <pc:sldMk cId="2499209047" sldId="326"/>
            <ac:spMk id="2" creationId="{2D528C96-1834-E6EA-99A6-74002665DBF6}"/>
          </ac:spMkLst>
        </pc:spChg>
        <pc:spChg chg="add mod">
          <ac:chgData name="Nguyễn Thành Kiên" userId="4003860e-cafa-482e-9892-8a93963390a6" providerId="ADAL" clId="{E67BCC2F-C007-4EE2-A4BC-575EEEDAE915}" dt="2024-01-14T14:42:26.341" v="8831" actId="1038"/>
          <ac:spMkLst>
            <pc:docMk/>
            <pc:sldMk cId="2499209047" sldId="326"/>
            <ac:spMk id="3" creationId="{953C133E-DAAF-92E5-825C-87CD140514BB}"/>
          </ac:spMkLst>
        </pc:spChg>
        <pc:spChg chg="mod">
          <ac:chgData name="Nguyễn Thành Kiên" userId="4003860e-cafa-482e-9892-8a93963390a6" providerId="ADAL" clId="{E67BCC2F-C007-4EE2-A4BC-575EEEDAE915}" dt="2024-01-14T14:43:38.825" v="8838" actId="20577"/>
          <ac:spMkLst>
            <pc:docMk/>
            <pc:sldMk cId="2499209047" sldId="326"/>
            <ac:spMk id="4" creationId="{DC6FDE97-9222-6ED6-F182-F83C8A9B7114}"/>
          </ac:spMkLst>
        </pc:spChg>
        <pc:spChg chg="add mod">
          <ac:chgData name="Nguyễn Thành Kiên" userId="4003860e-cafa-482e-9892-8a93963390a6" providerId="ADAL" clId="{E67BCC2F-C007-4EE2-A4BC-575EEEDAE915}" dt="2024-01-14T14:43:23.730" v="8835" actId="1076"/>
          <ac:spMkLst>
            <pc:docMk/>
            <pc:sldMk cId="2499209047" sldId="326"/>
            <ac:spMk id="5" creationId="{9517CA76-CF31-857B-EE6B-BB9674E16ADD}"/>
          </ac:spMkLst>
        </pc:spChg>
        <pc:spChg chg="add del mod">
          <ac:chgData name="Nguyễn Thành Kiên" userId="4003860e-cafa-482e-9892-8a93963390a6" providerId="ADAL" clId="{E67BCC2F-C007-4EE2-A4BC-575EEEDAE915}" dt="2024-01-14T14:43:41.548" v="8839" actId="478"/>
          <ac:spMkLst>
            <pc:docMk/>
            <pc:sldMk cId="2499209047" sldId="326"/>
            <ac:spMk id="6" creationId="{2DDF3E1C-17DF-FA15-2AE8-5CFCD9B83142}"/>
          </ac:spMkLst>
        </pc:spChg>
      </pc:sldChg>
      <pc:sldChg chg="addSp modSp add mod modAnim">
        <pc:chgData name="Nguyễn Thành Kiên" userId="4003860e-cafa-482e-9892-8a93963390a6" providerId="ADAL" clId="{E67BCC2F-C007-4EE2-A4BC-575EEEDAE915}" dt="2024-01-14T14:44:49.972" v="8857" actId="1076"/>
        <pc:sldMkLst>
          <pc:docMk/>
          <pc:sldMk cId="3780616316" sldId="327"/>
        </pc:sldMkLst>
        <pc:spChg chg="add mod">
          <ac:chgData name="Nguyễn Thành Kiên" userId="4003860e-cafa-482e-9892-8a93963390a6" providerId="ADAL" clId="{E67BCC2F-C007-4EE2-A4BC-575EEEDAE915}" dt="2024-01-14T14:44:49.972" v="8857" actId="1076"/>
          <ac:spMkLst>
            <pc:docMk/>
            <pc:sldMk cId="3780616316" sldId="327"/>
            <ac:spMk id="2" creationId="{C342EB7F-8750-7B47-DD59-239BB6B3F271}"/>
          </ac:spMkLst>
        </pc:spChg>
        <pc:spChg chg="add mod">
          <ac:chgData name="Nguyễn Thành Kiên" userId="4003860e-cafa-482e-9892-8a93963390a6" providerId="ADAL" clId="{E67BCC2F-C007-4EE2-A4BC-575EEEDAE915}" dt="2024-01-14T14:44:49.972" v="8857" actId="1076"/>
          <ac:spMkLst>
            <pc:docMk/>
            <pc:sldMk cId="3780616316" sldId="327"/>
            <ac:spMk id="3" creationId="{391BC8DB-9000-3CB3-4F7A-BF98AD7150A0}"/>
          </ac:spMkLst>
        </pc:spChg>
        <pc:spChg chg="mod">
          <ac:chgData name="Nguyễn Thành Kiên" userId="4003860e-cafa-482e-9892-8a93963390a6" providerId="ADAL" clId="{E67BCC2F-C007-4EE2-A4BC-575EEEDAE915}" dt="2024-01-14T14:44:49.972" v="8857" actId="1076"/>
          <ac:spMkLst>
            <pc:docMk/>
            <pc:sldMk cId="3780616316" sldId="327"/>
            <ac:spMk id="4" creationId="{DC6FDE97-9222-6ED6-F182-F83C8A9B7114}"/>
          </ac:spMkLst>
        </pc:spChg>
        <pc:spChg chg="add mod">
          <ac:chgData name="Nguyễn Thành Kiên" userId="4003860e-cafa-482e-9892-8a93963390a6" providerId="ADAL" clId="{E67BCC2F-C007-4EE2-A4BC-575EEEDAE915}" dt="2024-01-14T14:44:49.972" v="8857" actId="1076"/>
          <ac:spMkLst>
            <pc:docMk/>
            <pc:sldMk cId="3780616316" sldId="327"/>
            <ac:spMk id="5" creationId="{DD939C38-DF46-7842-9CB3-F39B2B3B8FEC}"/>
          </ac:spMkLst>
        </pc:spChg>
      </pc:sldChg>
      <pc:sldChg chg="addSp delSp modSp add mod modAnim">
        <pc:chgData name="Nguyễn Thành Kiên" userId="4003860e-cafa-482e-9892-8a93963390a6" providerId="ADAL" clId="{E67BCC2F-C007-4EE2-A4BC-575EEEDAE915}" dt="2024-01-16T04:17:08.898" v="8881" actId="478"/>
        <pc:sldMkLst>
          <pc:docMk/>
          <pc:sldMk cId="735459352" sldId="328"/>
        </pc:sldMkLst>
        <pc:spChg chg="add mod">
          <ac:chgData name="Nguyễn Thành Kiên" userId="4003860e-cafa-482e-9892-8a93963390a6" providerId="ADAL" clId="{E67BCC2F-C007-4EE2-A4BC-575EEEDAE915}" dt="2024-01-14T14:45:18.716" v="8862" actId="1076"/>
          <ac:spMkLst>
            <pc:docMk/>
            <pc:sldMk cId="735459352" sldId="328"/>
            <ac:spMk id="2" creationId="{59C9237D-6F5B-16CB-987A-DD6A11A42868}"/>
          </ac:spMkLst>
        </pc:spChg>
        <pc:spChg chg="add mod">
          <ac:chgData name="Nguyễn Thành Kiên" userId="4003860e-cafa-482e-9892-8a93963390a6" providerId="ADAL" clId="{E67BCC2F-C007-4EE2-A4BC-575EEEDAE915}" dt="2024-01-14T14:45:33.502" v="8866" actId="1076"/>
          <ac:spMkLst>
            <pc:docMk/>
            <pc:sldMk cId="735459352" sldId="328"/>
            <ac:spMk id="3" creationId="{71D0B1AF-956D-28D0-C288-35BCA84E2A19}"/>
          </ac:spMkLst>
        </pc:spChg>
        <pc:spChg chg="mod">
          <ac:chgData name="Nguyễn Thành Kiên" userId="4003860e-cafa-482e-9892-8a93963390a6" providerId="ADAL" clId="{E67BCC2F-C007-4EE2-A4BC-575EEEDAE915}" dt="2024-01-14T14:45:36.396" v="8868" actId="20577"/>
          <ac:spMkLst>
            <pc:docMk/>
            <pc:sldMk cId="735459352" sldId="328"/>
            <ac:spMk id="4" creationId="{DC6FDE97-9222-6ED6-F182-F83C8A9B7114}"/>
          </ac:spMkLst>
        </pc:spChg>
        <pc:spChg chg="add mod">
          <ac:chgData name="Nguyễn Thành Kiên" userId="4003860e-cafa-482e-9892-8a93963390a6" providerId="ADAL" clId="{E67BCC2F-C007-4EE2-A4BC-575EEEDAE915}" dt="2024-01-14T14:45:44.471" v="8873" actId="1037"/>
          <ac:spMkLst>
            <pc:docMk/>
            <pc:sldMk cId="735459352" sldId="328"/>
            <ac:spMk id="5" creationId="{30C816C0-A917-2F07-58B7-F1EF3146A1E1}"/>
          </ac:spMkLst>
        </pc:spChg>
        <pc:graphicFrameChg chg="add del mod">
          <ac:chgData name="Nguyễn Thành Kiên" userId="4003860e-cafa-482e-9892-8a93963390a6" providerId="ADAL" clId="{E67BCC2F-C007-4EE2-A4BC-575EEEDAE915}" dt="2024-01-16T04:17:08.898" v="8881" actId="478"/>
          <ac:graphicFrameMkLst>
            <pc:docMk/>
            <pc:sldMk cId="735459352" sldId="328"/>
            <ac:graphicFrameMk id="6" creationId="{D2EF1D8A-731C-7FB4-3101-C44B3BD68A3B}"/>
          </ac:graphicFrameMkLst>
        </pc:graphicFrameChg>
        <pc:graphicFrameChg chg="add del mod">
          <ac:chgData name="Nguyễn Thành Kiên" userId="4003860e-cafa-482e-9892-8a93963390a6" providerId="ADAL" clId="{E67BCC2F-C007-4EE2-A4BC-575EEEDAE915}" dt="2024-01-16T04:17:07.094" v="8880"/>
          <ac:graphicFrameMkLst>
            <pc:docMk/>
            <pc:sldMk cId="735459352" sldId="328"/>
            <ac:graphicFrameMk id="7" creationId="{9C4F3544-F948-B8BB-66BA-5113925D174D}"/>
          </ac:graphicFrameMkLst>
        </pc:graphicFrameChg>
        <pc:graphicFrameChg chg="add mod">
          <ac:chgData name="Nguyễn Thành Kiên" userId="4003860e-cafa-482e-9892-8a93963390a6" providerId="ADAL" clId="{E67BCC2F-C007-4EE2-A4BC-575EEEDAE915}" dt="2024-01-16T04:17:07.094" v="8880"/>
          <ac:graphicFrameMkLst>
            <pc:docMk/>
            <pc:sldMk cId="735459352" sldId="328"/>
            <ac:graphicFrameMk id="8" creationId="{9122186C-2F0F-DC68-75FE-469A270B4460}"/>
          </ac:graphicFrameMkLst>
        </pc:graphicFrameChg>
      </pc:sldChg>
      <pc:sldChg chg="add">
        <pc:chgData name="Nguyễn Thành Kiên" userId="4003860e-cafa-482e-9892-8a93963390a6" providerId="ADAL" clId="{E67BCC2F-C007-4EE2-A4BC-575EEEDAE915}" dt="2024-01-16T04:17:37.009" v="8882"/>
        <pc:sldMkLst>
          <pc:docMk/>
          <pc:sldMk cId="1021479354" sldId="329"/>
        </pc:sldMkLst>
      </pc:sldChg>
      <pc:sldMasterChg chg="delSldLayout modSldLayout">
        <pc:chgData name="Nguyễn Thành Kiên" userId="4003860e-cafa-482e-9892-8a93963390a6" providerId="ADAL" clId="{E67BCC2F-C007-4EE2-A4BC-575EEEDAE915}" dt="2024-01-14T07:45:35.306" v="8225" actId="47"/>
        <pc:sldMasterMkLst>
          <pc:docMk/>
          <pc:sldMasterMk cId="3283803683" sldId="2147483702"/>
        </pc:sldMasterMkLst>
        <pc:sldLayoutChg chg="modSp mod">
          <pc:chgData name="Nguyễn Thành Kiên" userId="4003860e-cafa-482e-9892-8a93963390a6" providerId="ADAL" clId="{E67BCC2F-C007-4EE2-A4BC-575EEEDAE915}" dt="2024-01-14T01:47:40.836" v="4001" actId="14100"/>
          <pc:sldLayoutMkLst>
            <pc:docMk/>
            <pc:sldMasterMk cId="3283803683" sldId="2147483702"/>
            <pc:sldLayoutMk cId="1810311672" sldId="2147483703"/>
          </pc:sldLayoutMkLst>
          <pc:picChg chg="mod">
            <ac:chgData name="Nguyễn Thành Kiên" userId="4003860e-cafa-482e-9892-8a93963390a6" providerId="ADAL" clId="{E67BCC2F-C007-4EE2-A4BC-575EEEDAE915}" dt="2024-01-14T01:47:40.836" v="4001" actId="14100"/>
            <ac:picMkLst>
              <pc:docMk/>
              <pc:sldMasterMk cId="3283803683" sldId="2147483702"/>
              <pc:sldLayoutMk cId="1810311672" sldId="2147483703"/>
              <ac:picMk id="8" creationId="{00000000-0000-0000-0000-000000000000}"/>
            </ac:picMkLst>
          </pc:picChg>
        </pc:sldLayoutChg>
        <pc:sldLayoutChg chg="delSp modSp mod">
          <pc:chgData name="Nguyễn Thành Kiên" userId="4003860e-cafa-482e-9892-8a93963390a6" providerId="ADAL" clId="{E67BCC2F-C007-4EE2-A4BC-575EEEDAE915}" dt="2024-01-14T01:46:18.654" v="3988" actId="14100"/>
          <pc:sldLayoutMkLst>
            <pc:docMk/>
            <pc:sldMasterMk cId="3283803683" sldId="2147483702"/>
            <pc:sldLayoutMk cId="3948078136" sldId="2147483704"/>
          </pc:sldLayoutMkLst>
          <pc:spChg chg="del">
            <ac:chgData name="Nguyễn Thành Kiên" userId="4003860e-cafa-482e-9892-8a93963390a6" providerId="ADAL" clId="{E67BCC2F-C007-4EE2-A4BC-575EEEDAE915}" dt="2024-01-13T15:52:51.419" v="363"/>
            <ac:spMkLst>
              <pc:docMk/>
              <pc:sldMasterMk cId="3283803683" sldId="2147483702"/>
              <pc:sldLayoutMk cId="3948078136" sldId="2147483704"/>
              <ac:spMk id="2" creationId="{00000000-0000-0000-0000-000000000000}"/>
            </ac:spMkLst>
          </pc:spChg>
          <pc:spChg chg="del">
            <ac:chgData name="Nguyễn Thành Kiên" userId="4003860e-cafa-482e-9892-8a93963390a6" providerId="ADAL" clId="{E67BCC2F-C007-4EE2-A4BC-575EEEDAE915}" dt="2024-01-13T15:52:50.728" v="362"/>
            <ac:spMkLst>
              <pc:docMk/>
              <pc:sldMasterMk cId="3283803683" sldId="2147483702"/>
              <pc:sldLayoutMk cId="3948078136" sldId="2147483704"/>
              <ac:spMk id="4" creationId="{00000000-0000-0000-0000-000000000000}"/>
            </ac:spMkLst>
          </pc:spChg>
          <pc:spChg chg="del">
            <ac:chgData name="Nguyễn Thành Kiên" userId="4003860e-cafa-482e-9892-8a93963390a6" providerId="ADAL" clId="{E67BCC2F-C007-4EE2-A4BC-575EEEDAE915}" dt="2024-01-13T15:52:50.728" v="362"/>
            <ac:spMkLst>
              <pc:docMk/>
              <pc:sldMasterMk cId="3283803683" sldId="2147483702"/>
              <pc:sldLayoutMk cId="3948078136" sldId="2147483704"/>
              <ac:spMk id="5" creationId="{00000000-0000-0000-0000-000000000000}"/>
            </ac:spMkLst>
          </pc:spChg>
          <pc:spChg chg="del">
            <ac:chgData name="Nguyễn Thành Kiên" userId="4003860e-cafa-482e-9892-8a93963390a6" providerId="ADAL" clId="{E67BCC2F-C007-4EE2-A4BC-575EEEDAE915}" dt="2024-01-13T15:52:50.728" v="362"/>
            <ac:spMkLst>
              <pc:docMk/>
              <pc:sldMasterMk cId="3283803683" sldId="2147483702"/>
              <pc:sldLayoutMk cId="3948078136" sldId="2147483704"/>
              <ac:spMk id="6" creationId="{00000000-0000-0000-0000-000000000000}"/>
            </ac:spMkLst>
          </pc:spChg>
          <pc:spChg chg="del">
            <ac:chgData name="Nguyễn Thành Kiên" userId="4003860e-cafa-482e-9892-8a93963390a6" providerId="ADAL" clId="{E67BCC2F-C007-4EE2-A4BC-575EEEDAE915}" dt="2024-01-13T15:52:54.320" v="364" actId="478"/>
            <ac:spMkLst>
              <pc:docMk/>
              <pc:sldMasterMk cId="3283803683" sldId="2147483702"/>
              <pc:sldLayoutMk cId="3948078136" sldId="2147483704"/>
              <ac:spMk id="12" creationId="{00000000-0000-0000-0000-000000000000}"/>
            </ac:spMkLst>
          </pc:spChg>
          <pc:picChg chg="mod">
            <ac:chgData name="Nguyễn Thành Kiên" userId="4003860e-cafa-482e-9892-8a93963390a6" providerId="ADAL" clId="{E67BCC2F-C007-4EE2-A4BC-575EEEDAE915}" dt="2024-01-14T01:46:18.654" v="3988" actId="14100"/>
            <ac:picMkLst>
              <pc:docMk/>
              <pc:sldMasterMk cId="3283803683" sldId="2147483702"/>
              <pc:sldLayoutMk cId="3948078136" sldId="2147483704"/>
              <ac:picMk id="7" creationId="{00000000-0000-0000-0000-000000000000}"/>
            </ac:picMkLst>
          </pc:picChg>
        </pc:sldLayoutChg>
        <pc:sldLayoutChg chg="delSp del mod">
          <pc:chgData name="Nguyễn Thành Kiên" userId="4003860e-cafa-482e-9892-8a93963390a6" providerId="ADAL" clId="{E67BCC2F-C007-4EE2-A4BC-575EEEDAE915}" dt="2024-01-13T15:52:41.059" v="347" actId="2696"/>
          <pc:sldLayoutMkLst>
            <pc:docMk/>
            <pc:sldMasterMk cId="3283803683" sldId="2147483702"/>
            <pc:sldLayoutMk cId="4162654276" sldId="2147483705"/>
          </pc:sldLayoutMkLst>
          <pc:spChg chg="del">
            <ac:chgData name="Nguyễn Thành Kiên" userId="4003860e-cafa-482e-9892-8a93963390a6" providerId="ADAL" clId="{E67BCC2F-C007-4EE2-A4BC-575EEEDAE915}" dt="2024-01-13T15:52:33.284" v="344"/>
            <ac:spMkLst>
              <pc:docMk/>
              <pc:sldMasterMk cId="3283803683" sldId="2147483702"/>
              <pc:sldLayoutMk cId="4162654276" sldId="2147483705"/>
              <ac:spMk id="2" creationId="{00000000-0000-0000-0000-000000000000}"/>
            </ac:spMkLst>
          </pc:spChg>
          <pc:spChg chg="del">
            <ac:chgData name="Nguyễn Thành Kiên" userId="4003860e-cafa-482e-9892-8a93963390a6" providerId="ADAL" clId="{E67BCC2F-C007-4EE2-A4BC-575EEEDAE915}" dt="2024-01-13T15:52:37.913" v="346" actId="478"/>
            <ac:spMkLst>
              <pc:docMk/>
              <pc:sldMasterMk cId="3283803683" sldId="2147483702"/>
              <pc:sldLayoutMk cId="4162654276" sldId="2147483705"/>
              <ac:spMk id="3" creationId="{00000000-0000-0000-0000-000000000000}"/>
            </ac:spMkLst>
          </pc:spChg>
          <pc:spChg chg="del">
            <ac:chgData name="Nguyễn Thành Kiên" userId="4003860e-cafa-482e-9892-8a93963390a6" providerId="ADAL" clId="{E67BCC2F-C007-4EE2-A4BC-575EEEDAE915}" dt="2024-01-13T15:52:33.668" v="345"/>
            <ac:spMkLst>
              <pc:docMk/>
              <pc:sldMasterMk cId="3283803683" sldId="2147483702"/>
              <pc:sldLayoutMk cId="4162654276" sldId="2147483705"/>
              <ac:spMk id="4" creationId="{00000000-0000-0000-0000-000000000000}"/>
            </ac:spMkLst>
          </pc:spChg>
          <pc:spChg chg="del">
            <ac:chgData name="Nguyễn Thành Kiên" userId="4003860e-cafa-482e-9892-8a93963390a6" providerId="ADAL" clId="{E67BCC2F-C007-4EE2-A4BC-575EEEDAE915}" dt="2024-01-13T15:52:33.668" v="345"/>
            <ac:spMkLst>
              <pc:docMk/>
              <pc:sldMasterMk cId="3283803683" sldId="2147483702"/>
              <pc:sldLayoutMk cId="4162654276" sldId="2147483705"/>
              <ac:spMk id="5" creationId="{00000000-0000-0000-0000-000000000000}"/>
            </ac:spMkLst>
          </pc:spChg>
          <pc:spChg chg="del">
            <ac:chgData name="Nguyễn Thành Kiên" userId="4003860e-cafa-482e-9892-8a93963390a6" providerId="ADAL" clId="{E67BCC2F-C007-4EE2-A4BC-575EEEDAE915}" dt="2024-01-13T15:52:33.668" v="345"/>
            <ac:spMkLst>
              <pc:docMk/>
              <pc:sldMasterMk cId="3283803683" sldId="2147483702"/>
              <pc:sldLayoutMk cId="4162654276" sldId="2147483705"/>
              <ac:spMk id="6" creationId="{00000000-0000-0000-0000-000000000000}"/>
            </ac:spMkLst>
          </pc:spChg>
        </pc:sldLayoutChg>
        <pc:sldLayoutChg chg="del">
          <pc:chgData name="Nguyễn Thành Kiên" userId="4003860e-cafa-482e-9892-8a93963390a6" providerId="ADAL" clId="{E67BCC2F-C007-4EE2-A4BC-575EEEDAE915}" dt="2024-01-14T07:45:08.157" v="8219" actId="47"/>
          <pc:sldLayoutMkLst>
            <pc:docMk/>
            <pc:sldMasterMk cId="3283803683" sldId="2147483702"/>
            <pc:sldLayoutMk cId="3230390321" sldId="2147483706"/>
          </pc:sldLayoutMkLst>
        </pc:sldLayoutChg>
        <pc:sldLayoutChg chg="del">
          <pc:chgData name="Nguyễn Thành Kiên" userId="4003860e-cafa-482e-9892-8a93963390a6" providerId="ADAL" clId="{E67BCC2F-C007-4EE2-A4BC-575EEEDAE915}" dt="2024-01-13T15:52:41.746" v="348" actId="2696"/>
          <pc:sldLayoutMkLst>
            <pc:docMk/>
            <pc:sldMasterMk cId="3283803683" sldId="2147483702"/>
            <pc:sldLayoutMk cId="3378804334" sldId="2147483706"/>
          </pc:sldLayoutMkLst>
        </pc:sldLayoutChg>
        <pc:sldLayoutChg chg="del">
          <pc:chgData name="Nguyễn Thành Kiên" userId="4003860e-cafa-482e-9892-8a93963390a6" providerId="ADAL" clId="{E67BCC2F-C007-4EE2-A4BC-575EEEDAE915}" dt="2024-01-13T15:52:42.081" v="349" actId="2696"/>
          <pc:sldLayoutMkLst>
            <pc:docMk/>
            <pc:sldMasterMk cId="3283803683" sldId="2147483702"/>
            <pc:sldLayoutMk cId="1056724706" sldId="2147483707"/>
          </pc:sldLayoutMkLst>
        </pc:sldLayoutChg>
        <pc:sldLayoutChg chg="del">
          <pc:chgData name="Nguyễn Thành Kiên" userId="4003860e-cafa-482e-9892-8a93963390a6" providerId="ADAL" clId="{E67BCC2F-C007-4EE2-A4BC-575EEEDAE915}" dt="2024-01-14T07:45:11.581" v="8220" actId="47"/>
          <pc:sldLayoutMkLst>
            <pc:docMk/>
            <pc:sldMasterMk cId="3283803683" sldId="2147483702"/>
            <pc:sldLayoutMk cId="2888541574" sldId="2147483707"/>
          </pc:sldLayoutMkLst>
        </pc:sldLayoutChg>
        <pc:sldLayoutChg chg="del">
          <pc:chgData name="Nguyễn Thành Kiên" userId="4003860e-cafa-482e-9892-8a93963390a6" providerId="ADAL" clId="{E67BCC2F-C007-4EE2-A4BC-575EEEDAE915}" dt="2024-01-14T07:45:18.951" v="8221" actId="47"/>
          <pc:sldLayoutMkLst>
            <pc:docMk/>
            <pc:sldMasterMk cId="3283803683" sldId="2147483702"/>
            <pc:sldLayoutMk cId="2431875341" sldId="2147483708"/>
          </pc:sldLayoutMkLst>
        </pc:sldLayoutChg>
        <pc:sldLayoutChg chg="del">
          <pc:chgData name="Nguyễn Thành Kiên" userId="4003860e-cafa-482e-9892-8a93963390a6" providerId="ADAL" clId="{E67BCC2F-C007-4EE2-A4BC-575EEEDAE915}" dt="2024-01-13T15:52:42.438" v="350" actId="2696"/>
          <pc:sldLayoutMkLst>
            <pc:docMk/>
            <pc:sldMasterMk cId="3283803683" sldId="2147483702"/>
            <pc:sldLayoutMk cId="3845910659" sldId="2147483708"/>
          </pc:sldLayoutMkLst>
        </pc:sldLayoutChg>
        <pc:sldLayoutChg chg="del">
          <pc:chgData name="Nguyễn Thành Kiên" userId="4003860e-cafa-482e-9892-8a93963390a6" providerId="ADAL" clId="{E67BCC2F-C007-4EE2-A4BC-575EEEDAE915}" dt="2024-01-14T07:45:21.212" v="8222" actId="47"/>
          <pc:sldLayoutMkLst>
            <pc:docMk/>
            <pc:sldMasterMk cId="3283803683" sldId="2147483702"/>
            <pc:sldLayoutMk cId="1155268033" sldId="2147483709"/>
          </pc:sldLayoutMkLst>
        </pc:sldLayoutChg>
        <pc:sldLayoutChg chg="del">
          <pc:chgData name="Nguyễn Thành Kiên" userId="4003860e-cafa-482e-9892-8a93963390a6" providerId="ADAL" clId="{E67BCC2F-C007-4EE2-A4BC-575EEEDAE915}" dt="2024-01-13T15:52:42.864" v="351" actId="2696"/>
          <pc:sldLayoutMkLst>
            <pc:docMk/>
            <pc:sldMasterMk cId="3283803683" sldId="2147483702"/>
            <pc:sldLayoutMk cId="3506721411" sldId="2147483709"/>
          </pc:sldLayoutMkLst>
        </pc:sldLayoutChg>
        <pc:sldLayoutChg chg="del">
          <pc:chgData name="Nguyễn Thành Kiên" userId="4003860e-cafa-482e-9892-8a93963390a6" providerId="ADAL" clId="{E67BCC2F-C007-4EE2-A4BC-575EEEDAE915}" dt="2024-01-14T07:45:35.306" v="8225" actId="47"/>
          <pc:sldLayoutMkLst>
            <pc:docMk/>
            <pc:sldMasterMk cId="3283803683" sldId="2147483702"/>
            <pc:sldLayoutMk cId="480054092" sldId="2147483710"/>
          </pc:sldLayoutMkLst>
        </pc:sldLayoutChg>
        <pc:sldLayoutChg chg="del">
          <pc:chgData name="Nguyễn Thành Kiên" userId="4003860e-cafa-482e-9892-8a93963390a6" providerId="ADAL" clId="{E67BCC2F-C007-4EE2-A4BC-575EEEDAE915}" dt="2024-01-13T15:52:43.430" v="352" actId="2696"/>
          <pc:sldLayoutMkLst>
            <pc:docMk/>
            <pc:sldMasterMk cId="3283803683" sldId="2147483702"/>
            <pc:sldLayoutMk cId="4125206783" sldId="2147483710"/>
          </pc:sldLayoutMkLst>
        </pc:sldLayoutChg>
        <pc:sldLayoutChg chg="del">
          <pc:chgData name="Nguyễn Thành Kiên" userId="4003860e-cafa-482e-9892-8a93963390a6" providerId="ADAL" clId="{E67BCC2F-C007-4EE2-A4BC-575EEEDAE915}" dt="2024-01-13T15:52:43.796" v="353" actId="2696"/>
          <pc:sldLayoutMkLst>
            <pc:docMk/>
            <pc:sldMasterMk cId="3283803683" sldId="2147483702"/>
            <pc:sldLayoutMk cId="4257618255" sldId="2147483711"/>
          </pc:sldLayoutMkLst>
        </pc:sldLayoutChg>
        <pc:sldLayoutChg chg="del">
          <pc:chgData name="Nguyễn Thành Kiên" userId="4003860e-cafa-482e-9892-8a93963390a6" providerId="ADAL" clId="{E67BCC2F-C007-4EE2-A4BC-575EEEDAE915}" dt="2024-01-13T15:52:44.196" v="354" actId="2696"/>
          <pc:sldLayoutMkLst>
            <pc:docMk/>
            <pc:sldMasterMk cId="3283803683" sldId="2147483702"/>
            <pc:sldLayoutMk cId="2696786691" sldId="2147483712"/>
          </pc:sldLayoutMkLst>
        </pc:sldLayoutChg>
        <pc:sldLayoutChg chg="del">
          <pc:chgData name="Nguyễn Thành Kiên" userId="4003860e-cafa-482e-9892-8a93963390a6" providerId="ADAL" clId="{E67BCC2F-C007-4EE2-A4BC-575EEEDAE915}" dt="2024-01-13T15:52:44.549" v="355" actId="2696"/>
          <pc:sldLayoutMkLst>
            <pc:docMk/>
            <pc:sldMasterMk cId="3283803683" sldId="2147483702"/>
            <pc:sldLayoutMk cId="3490415640" sldId="2147483713"/>
          </pc:sldLayoutMkLst>
        </pc:sldLayoutChg>
        <pc:sldLayoutChg chg="del">
          <pc:chgData name="Nguyễn Thành Kiên" userId="4003860e-cafa-482e-9892-8a93963390a6" providerId="ADAL" clId="{E67BCC2F-C007-4EE2-A4BC-575EEEDAE915}" dt="2024-01-13T15:52:44.920" v="356" actId="2696"/>
          <pc:sldLayoutMkLst>
            <pc:docMk/>
            <pc:sldMasterMk cId="3283803683" sldId="2147483702"/>
            <pc:sldLayoutMk cId="4292682631" sldId="2147483714"/>
          </pc:sldLayoutMkLst>
        </pc:sldLayoutChg>
        <pc:sldLayoutChg chg="del">
          <pc:chgData name="Nguyễn Thành Kiên" userId="4003860e-cafa-482e-9892-8a93963390a6" providerId="ADAL" clId="{E67BCC2F-C007-4EE2-A4BC-575EEEDAE915}" dt="2024-01-13T15:52:45.270" v="357" actId="2696"/>
          <pc:sldLayoutMkLst>
            <pc:docMk/>
            <pc:sldMasterMk cId="3283803683" sldId="2147483702"/>
            <pc:sldLayoutMk cId="364597021" sldId="2147483715"/>
          </pc:sldLayoutMkLst>
        </pc:sldLayoutChg>
        <pc:sldLayoutChg chg="del">
          <pc:chgData name="Nguyễn Thành Kiên" userId="4003860e-cafa-482e-9892-8a93963390a6" providerId="ADAL" clId="{E67BCC2F-C007-4EE2-A4BC-575EEEDAE915}" dt="2024-01-13T15:52:45.660" v="358" actId="2696"/>
          <pc:sldLayoutMkLst>
            <pc:docMk/>
            <pc:sldMasterMk cId="3283803683" sldId="2147483702"/>
            <pc:sldLayoutMk cId="845825208" sldId="2147483716"/>
          </pc:sldLayoutMkLst>
        </pc:sldLayoutChg>
        <pc:sldLayoutChg chg="del">
          <pc:chgData name="Nguyễn Thành Kiên" userId="4003860e-cafa-482e-9892-8a93963390a6" providerId="ADAL" clId="{E67BCC2F-C007-4EE2-A4BC-575EEEDAE915}" dt="2024-01-13T15:52:46.071" v="359" actId="2696"/>
          <pc:sldLayoutMkLst>
            <pc:docMk/>
            <pc:sldMasterMk cId="3283803683" sldId="2147483702"/>
            <pc:sldLayoutMk cId="3835199559" sldId="2147483717"/>
          </pc:sldLayoutMkLst>
        </pc:sldLayoutChg>
        <pc:sldLayoutChg chg="del">
          <pc:chgData name="Nguyễn Thành Kiên" userId="4003860e-cafa-482e-9892-8a93963390a6" providerId="ADAL" clId="{E67BCC2F-C007-4EE2-A4BC-575EEEDAE915}" dt="2024-01-13T15:52:46.382" v="360" actId="2696"/>
          <pc:sldLayoutMkLst>
            <pc:docMk/>
            <pc:sldMasterMk cId="3283803683" sldId="2147483702"/>
            <pc:sldLayoutMk cId="3714871684" sldId="2147483718"/>
          </pc:sldLayoutMkLst>
        </pc:sldLayoutChg>
        <pc:sldLayoutChg chg="del">
          <pc:chgData name="Nguyễn Thành Kiên" userId="4003860e-cafa-482e-9892-8a93963390a6" providerId="ADAL" clId="{E67BCC2F-C007-4EE2-A4BC-575EEEDAE915}" dt="2024-01-13T15:52:46.695" v="361" actId="2696"/>
          <pc:sldLayoutMkLst>
            <pc:docMk/>
            <pc:sldMasterMk cId="3283803683" sldId="2147483702"/>
            <pc:sldLayoutMk cId="3929216732" sldId="2147483719"/>
          </pc:sldLayoutMkLst>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3298" y="-1019175"/>
            <a:ext cx="12017662" cy="9013247"/>
          </a:xfrm>
          <a:prstGeom prst="rect">
            <a:avLst/>
          </a:prstGeom>
        </p:spPr>
      </p:pic>
    </p:spTree>
    <p:extLst>
      <p:ext uri="{BB962C8B-B14F-4D97-AF65-F5344CB8AC3E}">
        <p14:creationId xmlns:p14="http://schemas.microsoft.com/office/powerpoint/2010/main" val="18103116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66750"/>
            <a:ext cx="9144000" cy="7524750"/>
          </a:xfrm>
          <a:prstGeom prst="rect">
            <a:avLst/>
          </a:prstGeom>
        </p:spPr>
      </p:pic>
    </p:spTree>
    <p:extLst>
      <p:ext uri="{BB962C8B-B14F-4D97-AF65-F5344CB8AC3E}">
        <p14:creationId xmlns:p14="http://schemas.microsoft.com/office/powerpoint/2010/main" val="39480781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Tree>
    <p:extLst>
      <p:ext uri="{BB962C8B-B14F-4D97-AF65-F5344CB8AC3E}">
        <p14:creationId xmlns:p14="http://schemas.microsoft.com/office/powerpoint/2010/main" val="39833424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49FF209-11EE-4A3F-9685-A155FECD0DC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0A47AF11-F208-4FDA-9E19-D6CA3472134E}"/>
              </a:ext>
            </a:extLst>
          </p:cNvPr>
          <p:cNvSpPr>
            <a:spLocks noGrp="1"/>
          </p:cNvSpPr>
          <p:nvPr>
            <p:ph idx="1"/>
          </p:nvPr>
        </p:nvSpPr>
        <p:spPr>
          <a:xfrm>
            <a:off x="628650" y="1825625"/>
            <a:ext cx="7886700" cy="385974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6E82FA1-02B7-467E-9F16-D178149407C5}"/>
              </a:ext>
            </a:extLst>
          </p:cNvPr>
          <p:cNvSpPr>
            <a:spLocks noGrp="1"/>
          </p:cNvSpPr>
          <p:nvPr>
            <p:ph type="dt" sz="half" idx="10"/>
          </p:nvPr>
        </p:nvSpPr>
        <p:spPr/>
        <p:txBody>
          <a:bodyPr/>
          <a:lstStyle/>
          <a:p>
            <a:fld id="{82EDB8D0-98ED-4B86-9D5F-E61ADC70144D}" type="datetimeFigureOut">
              <a:rPr lang="en-US" smtClean="0"/>
              <a:t>2/2/2026</a:t>
            </a:fld>
            <a:endParaRPr lang="en-US" dirty="0"/>
          </a:p>
        </p:txBody>
      </p:sp>
      <p:sp>
        <p:nvSpPr>
          <p:cNvPr id="5" name="Footer Placeholder 4">
            <a:extLst>
              <a:ext uri="{FF2B5EF4-FFF2-40B4-BE49-F238E27FC236}">
                <a16:creationId xmlns="" xmlns:a16="http://schemas.microsoft.com/office/drawing/2014/main" id="{6D389247-FB8A-4494-859B-B3754B02A5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2CA5B62-3338-46A5-B381-A63B88CB0DDA}"/>
              </a:ext>
            </a:extLst>
          </p:cNvPr>
          <p:cNvSpPr>
            <a:spLocks noGrp="1"/>
          </p:cNvSpPr>
          <p:nvPr>
            <p:ph type="sldNum" sz="quarter" idx="12"/>
          </p:nvPr>
        </p:nvSpPr>
        <p:spPr/>
        <p:txBody>
          <a:bodyPr/>
          <a:lstStyle/>
          <a:p>
            <a:fld id="{4854181D-6920-4594-9A5D-6CE56DC9F8B2}" type="slidenum">
              <a:rPr lang="en-US" smtClean="0"/>
              <a:t>‹#›</a:t>
            </a:fld>
            <a:endParaRPr lang="en-US"/>
          </a:p>
        </p:txBody>
      </p:sp>
      <p:sp>
        <p:nvSpPr>
          <p:cNvPr id="7" name="Freeform: Shape 6">
            <a:extLst>
              <a:ext uri="{FF2B5EF4-FFF2-40B4-BE49-F238E27FC236}">
                <a16:creationId xmlns="" xmlns:a16="http://schemas.microsoft.com/office/drawing/2014/main" id="{23DA7759-3209-4FE2-96D1-4EEDD81E9EA0}"/>
              </a:ext>
            </a:extLst>
          </p:cNvPr>
          <p:cNvSpPr/>
          <p:nvPr/>
        </p:nvSpPr>
        <p:spPr>
          <a:xfrm>
            <a:off x="7870825" y="2"/>
            <a:ext cx="636996" cy="357668"/>
          </a:xfrm>
          <a:custGeom>
            <a:avLst/>
            <a:gdLst>
              <a:gd name="connsiteX0" fmla="*/ 0 w 1135066"/>
              <a:gd name="connsiteY0" fmla="*/ 0 h 477997"/>
              <a:gd name="connsiteX1" fmla="*/ 1135066 w 1135066"/>
              <a:gd name="connsiteY1" fmla="*/ 0 h 477997"/>
              <a:gd name="connsiteX2" fmla="*/ 1133370 w 1135066"/>
              <a:gd name="connsiteY2" fmla="*/ 16827 h 477997"/>
              <a:gd name="connsiteX3" fmla="*/ 567533 w 1135066"/>
              <a:gd name="connsiteY3" fmla="*/ 477997 h 477997"/>
              <a:gd name="connsiteX4" fmla="*/ 1696 w 1135066"/>
              <a:gd name="connsiteY4" fmla="*/ 16827 h 4779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5066" h="477997">
                <a:moveTo>
                  <a:pt x="0" y="0"/>
                </a:moveTo>
                <a:lnTo>
                  <a:pt x="1135066" y="0"/>
                </a:lnTo>
                <a:lnTo>
                  <a:pt x="1133370" y="16827"/>
                </a:lnTo>
                <a:cubicBezTo>
                  <a:pt x="1079514" y="280016"/>
                  <a:pt x="846644" y="477997"/>
                  <a:pt x="567533" y="477997"/>
                </a:cubicBezTo>
                <a:cubicBezTo>
                  <a:pt x="288422" y="477997"/>
                  <a:pt x="55552" y="280016"/>
                  <a:pt x="1696" y="16827"/>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Freeform: Shape 7">
            <a:extLst>
              <a:ext uri="{FF2B5EF4-FFF2-40B4-BE49-F238E27FC236}">
                <a16:creationId xmlns="" xmlns:a16="http://schemas.microsoft.com/office/drawing/2014/main" id="{41460DAD-8769-4C9F-9C8C-BB0443909D76}"/>
              </a:ext>
            </a:extLst>
          </p:cNvPr>
          <p:cNvSpPr/>
          <p:nvPr/>
        </p:nvSpPr>
        <p:spPr>
          <a:xfrm flipH="1">
            <a:off x="92652" y="5717906"/>
            <a:ext cx="1328707" cy="1140095"/>
          </a:xfrm>
          <a:custGeom>
            <a:avLst/>
            <a:gdLst>
              <a:gd name="connsiteX0" fmla="*/ 1561721 w 1771609"/>
              <a:gd name="connsiteY0" fmla="*/ 763041 h 1140095"/>
              <a:gd name="connsiteX1" fmla="*/ 1623024 w 1771609"/>
              <a:gd name="connsiteY1" fmla="*/ 792810 h 1140095"/>
              <a:gd name="connsiteX2" fmla="*/ 1711735 w 1771609"/>
              <a:gd name="connsiteY2" fmla="*/ 970132 h 1140095"/>
              <a:gd name="connsiteX3" fmla="*/ 1771609 w 1771609"/>
              <a:gd name="connsiteY3" fmla="*/ 1140095 h 1140095"/>
              <a:gd name="connsiteX4" fmla="*/ 1637225 w 1771609"/>
              <a:gd name="connsiteY4" fmla="*/ 1140095 h 1140095"/>
              <a:gd name="connsiteX5" fmla="*/ 1594820 w 1771609"/>
              <a:gd name="connsiteY5" fmla="*/ 1019711 h 1140095"/>
              <a:gd name="connsiteX6" fmla="*/ 1513200 w 1771609"/>
              <a:gd name="connsiteY6" fmla="*/ 856627 h 1140095"/>
              <a:gd name="connsiteX7" fmla="*/ 1538499 w 1771609"/>
              <a:gd name="connsiteY7" fmla="*/ 770415 h 1140095"/>
              <a:gd name="connsiteX8" fmla="*/ 1561721 w 1771609"/>
              <a:gd name="connsiteY8" fmla="*/ 763041 h 1140095"/>
              <a:gd name="connsiteX9" fmla="*/ 933455 w 1771609"/>
              <a:gd name="connsiteY9" fmla="*/ 161309 h 1140095"/>
              <a:gd name="connsiteX10" fmla="*/ 957797 w 1771609"/>
              <a:gd name="connsiteY10" fmla="*/ 167970 h 1140095"/>
              <a:gd name="connsiteX11" fmla="*/ 1286982 w 1771609"/>
              <a:gd name="connsiteY11" fmla="*/ 387616 h 1140095"/>
              <a:gd name="connsiteX12" fmla="*/ 1293725 w 1771609"/>
              <a:gd name="connsiteY12" fmla="*/ 477075 h 1140095"/>
              <a:gd name="connsiteX13" fmla="*/ 1245453 w 1771609"/>
              <a:gd name="connsiteY13" fmla="*/ 499154 h 1140095"/>
              <a:gd name="connsiteX14" fmla="*/ 1245167 w 1771609"/>
              <a:gd name="connsiteY14" fmla="*/ 499154 h 1140095"/>
              <a:gd name="connsiteX15" fmla="*/ 1203638 w 1771609"/>
              <a:gd name="connsiteY15" fmla="*/ 484104 h 1140095"/>
              <a:gd name="connsiteX16" fmla="*/ 900647 w 1771609"/>
              <a:gd name="connsiteY16" fmla="*/ 281508 h 1140095"/>
              <a:gd name="connsiteX17" fmla="*/ 872454 w 1771609"/>
              <a:gd name="connsiteY17" fmla="*/ 196164 h 1140095"/>
              <a:gd name="connsiteX18" fmla="*/ 933455 w 1771609"/>
              <a:gd name="connsiteY18" fmla="*/ 161309 h 1140095"/>
              <a:gd name="connsiteX19" fmla="*/ 256260 w 1771609"/>
              <a:gd name="connsiteY19" fmla="*/ 29 h 1140095"/>
              <a:gd name="connsiteX20" fmla="*/ 454020 w 1771609"/>
              <a:gd name="connsiteY20" fmla="*/ 13474 h 1140095"/>
              <a:gd name="connsiteX21" fmla="*/ 509236 w 1771609"/>
              <a:gd name="connsiteY21" fmla="*/ 84182 h 1140095"/>
              <a:gd name="connsiteX22" fmla="*/ 445829 w 1771609"/>
              <a:gd name="connsiteY22" fmla="*/ 139871 h 1140095"/>
              <a:gd name="connsiteX23" fmla="*/ 437447 w 1771609"/>
              <a:gd name="connsiteY23" fmla="*/ 139395 h 1140095"/>
              <a:gd name="connsiteX24" fmla="*/ 73211 w 1771609"/>
              <a:gd name="connsiteY24" fmla="*/ 137204 h 1140095"/>
              <a:gd name="connsiteX25" fmla="*/ 749 w 1771609"/>
              <a:gd name="connsiteY25" fmla="*/ 84082 h 1140095"/>
              <a:gd name="connsiteX26" fmla="*/ 53871 w 1771609"/>
              <a:gd name="connsiteY26" fmla="*/ 11621 h 1140095"/>
              <a:gd name="connsiteX27" fmla="*/ 58352 w 1771609"/>
              <a:gd name="connsiteY27" fmla="*/ 11093 h 1140095"/>
              <a:gd name="connsiteX28" fmla="*/ 256260 w 1771609"/>
              <a:gd name="connsiteY28" fmla="*/ 29 h 114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771609" h="1140095">
                <a:moveTo>
                  <a:pt x="1561721" y="763041"/>
                </a:moveTo>
                <a:cubicBezTo>
                  <a:pt x="1585506" y="760324"/>
                  <a:pt x="1609722" y="771249"/>
                  <a:pt x="1623024" y="792810"/>
                </a:cubicBezTo>
                <a:cubicBezTo>
                  <a:pt x="1656300" y="850065"/>
                  <a:pt x="1685920" y="909291"/>
                  <a:pt x="1711735" y="970132"/>
                </a:cubicBezTo>
                <a:lnTo>
                  <a:pt x="1771609" y="1140095"/>
                </a:lnTo>
                <a:lnTo>
                  <a:pt x="1637225" y="1140095"/>
                </a:lnTo>
                <a:lnTo>
                  <a:pt x="1594820" y="1019711"/>
                </a:lnTo>
                <a:cubicBezTo>
                  <a:pt x="1571072" y="963753"/>
                  <a:pt x="1543818" y="909282"/>
                  <a:pt x="1513200" y="856627"/>
                </a:cubicBezTo>
                <a:cubicBezTo>
                  <a:pt x="1496379" y="825834"/>
                  <a:pt x="1507704" y="787236"/>
                  <a:pt x="1538499" y="770415"/>
                </a:cubicBezTo>
                <a:cubicBezTo>
                  <a:pt x="1545912" y="766367"/>
                  <a:pt x="1553792" y="763946"/>
                  <a:pt x="1561721" y="763041"/>
                </a:cubicBezTo>
                <a:close/>
                <a:moveTo>
                  <a:pt x="933455" y="161309"/>
                </a:moveTo>
                <a:cubicBezTo>
                  <a:pt x="941693" y="161855"/>
                  <a:pt x="949959" y="164025"/>
                  <a:pt x="957797" y="167970"/>
                </a:cubicBezTo>
                <a:cubicBezTo>
                  <a:pt x="1076184" y="227289"/>
                  <a:pt x="1186759" y="301068"/>
                  <a:pt x="1286982" y="387616"/>
                </a:cubicBezTo>
                <a:cubicBezTo>
                  <a:pt x="1313547" y="410457"/>
                  <a:pt x="1316566" y="450510"/>
                  <a:pt x="1293725" y="477075"/>
                </a:cubicBezTo>
                <a:cubicBezTo>
                  <a:pt x="1281638" y="491137"/>
                  <a:pt x="1263998" y="499204"/>
                  <a:pt x="1245453" y="499154"/>
                </a:cubicBezTo>
                <a:lnTo>
                  <a:pt x="1245167" y="499154"/>
                </a:lnTo>
                <a:cubicBezTo>
                  <a:pt x="1229965" y="499301"/>
                  <a:pt x="1215220" y="493956"/>
                  <a:pt x="1203638" y="484104"/>
                </a:cubicBezTo>
                <a:cubicBezTo>
                  <a:pt x="1111407" y="404300"/>
                  <a:pt x="1009633" y="336248"/>
                  <a:pt x="900647" y="281508"/>
                </a:cubicBezTo>
                <a:cubicBezTo>
                  <a:pt x="869295" y="265726"/>
                  <a:pt x="856672" y="227516"/>
                  <a:pt x="872454" y="196164"/>
                </a:cubicBezTo>
                <a:cubicBezTo>
                  <a:pt x="884290" y="172650"/>
                  <a:pt x="908742" y="159670"/>
                  <a:pt x="933455" y="161309"/>
                </a:cubicBezTo>
                <a:close/>
                <a:moveTo>
                  <a:pt x="256260" y="29"/>
                </a:moveTo>
                <a:cubicBezTo>
                  <a:pt x="322331" y="427"/>
                  <a:pt x="388378" y="4909"/>
                  <a:pt x="454020" y="13474"/>
                </a:cubicBezTo>
                <a:cubicBezTo>
                  <a:pt x="488793" y="17752"/>
                  <a:pt x="513514" y="49409"/>
                  <a:pt x="509236" y="84182"/>
                </a:cubicBezTo>
                <a:cubicBezTo>
                  <a:pt x="505303" y="116151"/>
                  <a:pt x="478038" y="140098"/>
                  <a:pt x="445829" y="139871"/>
                </a:cubicBezTo>
                <a:cubicBezTo>
                  <a:pt x="443027" y="139899"/>
                  <a:pt x="440227" y="139740"/>
                  <a:pt x="437447" y="139395"/>
                </a:cubicBezTo>
                <a:cubicBezTo>
                  <a:pt x="316592" y="123615"/>
                  <a:pt x="194247" y="122878"/>
                  <a:pt x="73211" y="137204"/>
                </a:cubicBezTo>
                <a:cubicBezTo>
                  <a:pt x="38532" y="142545"/>
                  <a:pt x="6090" y="118762"/>
                  <a:pt x="749" y="84082"/>
                </a:cubicBezTo>
                <a:cubicBezTo>
                  <a:pt x="-4591" y="49403"/>
                  <a:pt x="19192" y="16961"/>
                  <a:pt x="53871" y="11621"/>
                </a:cubicBezTo>
                <a:cubicBezTo>
                  <a:pt x="55358" y="11392"/>
                  <a:pt x="56852" y="11216"/>
                  <a:pt x="58352" y="11093"/>
                </a:cubicBezTo>
                <a:cubicBezTo>
                  <a:pt x="124093" y="3319"/>
                  <a:pt x="190189" y="-369"/>
                  <a:pt x="256260" y="29"/>
                </a:cubicBezTo>
                <a:close/>
              </a:path>
            </a:pathLst>
          </a:custGeom>
          <a:solidFill>
            <a:schemeClr val="accent4"/>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32369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110000"/>
              </a:schemeClr>
            </a:gs>
            <a:gs pos="100000">
              <a:schemeClr val="bg1"/>
            </a:gs>
          </a:gsLst>
          <a:lin ang="5400000" scaled="0"/>
          <a:tileRect/>
        </a:gradFill>
        <a:effectLst/>
      </p:bgPr>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6">
            <a:alphaModFix/>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fld id="{9511AB49-D6E9-469F-90B4-FCC091D56383}" type="datetimeFigureOut">
              <a:rPr lang="vi-VN" smtClean="0"/>
              <a:t>02/02/2026</a:t>
            </a:fld>
            <a:endParaRPr lang="vi-VN"/>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endParaRPr lang="vi-VN"/>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fld id="{21647D66-5651-4798-A18C-025675ACF7D6}" type="slidenum">
              <a:rPr lang="vi-VN" smtClean="0"/>
              <a:t>‹#›</a:t>
            </a:fld>
            <a:endParaRPr lang="vi-VN"/>
          </a:p>
        </p:txBody>
      </p:sp>
    </p:spTree>
    <p:extLst>
      <p:ext uri="{BB962C8B-B14F-4D97-AF65-F5344CB8AC3E}">
        <p14:creationId xmlns:p14="http://schemas.microsoft.com/office/powerpoint/2010/main" val="328380368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hdphoto" Target="../media/hdphoto3.wdp"/><Relationship Id="rId3" Type="http://schemas.microsoft.com/office/2007/relationships/hdphoto" Target="../media/hdphoto1.wdp"/><Relationship Id="rId7"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hyperlink" Target="https://thuocdantoc.vn/benh/di-ung-va-cam-lanh" TargetMode="External"/><Relationship Id="rId3" Type="http://schemas.openxmlformats.org/officeDocument/2006/relationships/hyperlink" Target="http://ifpnews.com/exclusive/iran-develops-antibacterial-polyester-strings-using-nanotechnology/" TargetMode="External"/><Relationship Id="rId7" Type="http://schemas.openxmlformats.org/officeDocument/2006/relationships/image" Target="../media/image41.jpeg"/><Relationship Id="rId2" Type="http://schemas.openxmlformats.org/officeDocument/2006/relationships/image" Target="../media/image39.jpg"/><Relationship Id="rId1" Type="http://schemas.openxmlformats.org/officeDocument/2006/relationships/slideLayout" Target="../slideLayouts/slideLayout2.xml"/><Relationship Id="rId6" Type="http://schemas.openxmlformats.org/officeDocument/2006/relationships/hyperlink" Target="https://www.vietskin.vn/benh-choc-lo-kieng-an-gi-nhung-thuc-pham-nen-tranh/" TargetMode="External"/><Relationship Id="rId5" Type="http://schemas.openxmlformats.org/officeDocument/2006/relationships/image" Target="../media/image40.jpe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20.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image" Target="../media/image46.gif"/><Relationship Id="rId5" Type="http://schemas.openxmlformats.org/officeDocument/2006/relationships/audio" Target="../media/audio4.wav"/><Relationship Id="rId4" Type="http://schemas.openxmlformats.org/officeDocument/2006/relationships/audio" Target="../media/audio3.wav"/></Relationships>
</file>

<file path=ppt/slides/_rels/slide2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image" Target="../media/image46.gif"/><Relationship Id="rId5" Type="http://schemas.openxmlformats.org/officeDocument/2006/relationships/audio" Target="../media/audio4.wav"/><Relationship Id="rId4" Type="http://schemas.openxmlformats.org/officeDocument/2006/relationships/audio" Target="../media/audio3.wav"/></Relationships>
</file>

<file path=ppt/slides/_rels/slide2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image" Target="../media/image46.gif"/><Relationship Id="rId5" Type="http://schemas.openxmlformats.org/officeDocument/2006/relationships/audio" Target="../media/audio4.wav"/><Relationship Id="rId4" Type="http://schemas.openxmlformats.org/officeDocument/2006/relationships/audio" Target="../media/audio3.wav"/></Relationships>
</file>

<file path=ppt/slides/_rels/slide26.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9.wmf"/><Relationship Id="rId3" Type="http://schemas.openxmlformats.org/officeDocument/2006/relationships/audio" Target="../media/audio1.wav"/><Relationship Id="rId7" Type="http://schemas.openxmlformats.org/officeDocument/2006/relationships/image" Target="../media/image46.gif"/><Relationship Id="rId12" Type="http://schemas.openxmlformats.org/officeDocument/2006/relationships/oleObject" Target="../embeddings/oleObject2.bin"/><Relationship Id="rId2" Type="http://schemas.openxmlformats.org/officeDocument/2006/relationships/slideLayout" Target="../slideLayouts/slideLayout3.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audio" Target="../media/audio4.wav"/><Relationship Id="rId11" Type="http://schemas.openxmlformats.org/officeDocument/2006/relationships/image" Target="../media/image48.wmf"/><Relationship Id="rId5" Type="http://schemas.openxmlformats.org/officeDocument/2006/relationships/audio" Target="../media/audio3.wav"/><Relationship Id="rId15" Type="http://schemas.openxmlformats.org/officeDocument/2006/relationships/image" Target="../media/image50.wmf"/><Relationship Id="rId10" Type="http://schemas.openxmlformats.org/officeDocument/2006/relationships/oleObject" Target="../embeddings/oleObject1.bin"/><Relationship Id="rId4" Type="http://schemas.openxmlformats.org/officeDocument/2006/relationships/audio" Target="../media/audio2.wav"/><Relationship Id="rId9" Type="http://schemas.openxmlformats.org/officeDocument/2006/relationships/image" Target="../media/image23.png"/><Relationship Id="rId1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hyperlink" Target="https://www.facebook.com/groups/392647386661923/" TargetMode="Externa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6.pn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7" name="Picture 2">
            <a:extLst>
              <a:ext uri="{FF2B5EF4-FFF2-40B4-BE49-F238E27FC236}">
                <a16:creationId xmlns="" xmlns:a16="http://schemas.microsoft.com/office/drawing/2014/main" id="{93274B0C-1CB3-4AA4-A183-20B7FE5DB1D2}"/>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9144002" cy="685800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 xmlns:a16="http://schemas.microsoft.com/office/drawing/2014/main" id="{2E640319-3BB6-49BF-BAF4-D63FEC73E146}"/>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7" name="Picture 2">
            <a:extLst>
              <a:ext uri="{FF2B5EF4-FFF2-40B4-BE49-F238E27FC236}">
                <a16:creationId xmlns="" xmlns:a16="http://schemas.microsoft.com/office/drawing/2014/main" id="{E44B3098-395D-4B79-33FD-56FB6F614605}"/>
              </a:ext>
            </a:extLst>
          </p:cNvPr>
          <p:cNvPicPr>
            <a:picLocks noChangeAspect="1"/>
          </p:cNvPicPr>
          <p:nvPr/>
        </p:nvPicPr>
        <p:blipFill rotWithShape="1">
          <a:blip r:embed="rId4">
            <a:grayscl/>
          </a:blip>
          <a:srcRect r="7666"/>
          <a:stretch/>
        </p:blipFill>
        <p:spPr>
          <a:xfrm>
            <a:off x="20" y="2754"/>
            <a:ext cx="9143980" cy="6858000"/>
          </a:xfrm>
          <a:prstGeom prst="rect">
            <a:avLst/>
          </a:prstGeom>
          <a:solidFill>
            <a:schemeClr val="accent1"/>
          </a:solidFill>
        </p:spPr>
      </p:pic>
      <p:sp>
        <p:nvSpPr>
          <p:cNvPr id="18" name="Rectangle 10">
            <a:extLst>
              <a:ext uri="{FF2B5EF4-FFF2-40B4-BE49-F238E27FC236}">
                <a16:creationId xmlns="" xmlns:a16="http://schemas.microsoft.com/office/drawing/2014/main" id="{B119B876-7CC6-4F37-A6BB-06DE54AA3EA1}"/>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2754"/>
            <a:ext cx="9144000" cy="6858000"/>
          </a:xfrm>
          <a:prstGeom prst="rect">
            <a:avLst/>
          </a:prstGeom>
          <a:gradFill>
            <a:gsLst>
              <a:gs pos="10000">
                <a:schemeClr val="bg1">
                  <a:alpha val="29000"/>
                </a:schemeClr>
              </a:gs>
              <a:gs pos="85000">
                <a:schemeClr val="bg1">
                  <a:lumMod val="95000"/>
                  <a:alpha val="82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2">
            <a:extLst>
              <a:ext uri="{FF2B5EF4-FFF2-40B4-BE49-F238E27FC236}">
                <a16:creationId xmlns="" xmlns:a16="http://schemas.microsoft.com/office/drawing/2014/main" id="{E27D7242-B1BC-469A-BCD2-649B058B6451}"/>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2754"/>
            <a:ext cx="9144000" cy="6858000"/>
          </a:xfrm>
          <a:prstGeom prst="rect">
            <a:avLst/>
          </a:prstGeom>
        </p:spPr>
      </p:pic>
      <p:sp>
        <p:nvSpPr>
          <p:cNvPr id="5" name="Hộp Văn bản 4">
            <a:extLst>
              <a:ext uri="{FF2B5EF4-FFF2-40B4-BE49-F238E27FC236}">
                <a16:creationId xmlns="" xmlns:a16="http://schemas.microsoft.com/office/drawing/2014/main" id="{EDFD88AD-04F2-60D6-1300-5E6FC46104CC}"/>
              </a:ext>
            </a:extLst>
          </p:cNvPr>
          <p:cNvSpPr txBox="1"/>
          <p:nvPr/>
        </p:nvSpPr>
        <p:spPr>
          <a:xfrm>
            <a:off x="177283" y="512959"/>
            <a:ext cx="2752531" cy="584775"/>
          </a:xfrm>
          <a:prstGeom prst="rect">
            <a:avLst/>
          </a:prstGeom>
          <a:noFill/>
        </p:spPr>
        <p:txBody>
          <a:bodyPr wrap="square" rtlCol="0">
            <a:spAutoFit/>
          </a:bodyPr>
          <a:lstStyle/>
          <a:p>
            <a:r>
              <a:rPr lang="vi-VN" sz="3200" b="1" u="sng">
                <a:solidFill>
                  <a:srgbClr val="FF0000"/>
                </a:solidFill>
              </a:rPr>
              <a:t>CHƯƠNG II</a:t>
            </a:r>
          </a:p>
        </p:txBody>
      </p:sp>
      <p:sp>
        <p:nvSpPr>
          <p:cNvPr id="8" name="Hình chữ nhật 7">
            <a:extLst>
              <a:ext uri="{FF2B5EF4-FFF2-40B4-BE49-F238E27FC236}">
                <a16:creationId xmlns="" xmlns:a16="http://schemas.microsoft.com/office/drawing/2014/main" id="{C58F76C6-42A0-B664-64FF-FB711E0697CE}"/>
              </a:ext>
            </a:extLst>
          </p:cNvPr>
          <p:cNvSpPr/>
          <p:nvPr/>
        </p:nvSpPr>
        <p:spPr>
          <a:xfrm>
            <a:off x="261259" y="1226899"/>
            <a:ext cx="8677467" cy="787544"/>
          </a:xfrm>
          <a:prstGeom prst="rect">
            <a:avLst/>
          </a:prstGeom>
          <a:solidFill>
            <a:schemeClr val="bg1">
              <a:alpha val="4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 xmlns:a16="http://schemas.microsoft.com/office/drawing/2014/main" id="{EDBB0332-82FF-E22D-3BF7-2DD8874E8792}"/>
              </a:ext>
            </a:extLst>
          </p:cNvPr>
          <p:cNvSpPr txBox="1"/>
          <p:nvPr/>
        </p:nvSpPr>
        <p:spPr>
          <a:xfrm>
            <a:off x="363896" y="1250573"/>
            <a:ext cx="8966718" cy="707886"/>
          </a:xfrm>
          <a:prstGeom prst="rect">
            <a:avLst/>
          </a:prstGeom>
          <a:noFill/>
        </p:spPr>
        <p:txBody>
          <a:bodyPr wrap="square" rtlCol="0">
            <a:spAutoFit/>
          </a:bodyPr>
          <a:lstStyle/>
          <a:p>
            <a:r>
              <a:rPr lang="vi-VN" sz="4000" b="1">
                <a:solidFill>
                  <a:srgbClr val="00B050"/>
                </a:solidFill>
                <a:ea typeface="ADLaM Display" panose="02010000000000000000" pitchFamily="2" charset="0"/>
                <a:cs typeface="ADLaM Display" panose="02010000000000000000" pitchFamily="2" charset="0"/>
              </a:rPr>
              <a:t>MỘT SỐ HỢP CHẤT THÔNG DỤNG</a:t>
            </a:r>
          </a:p>
        </p:txBody>
      </p:sp>
      <p:sp>
        <p:nvSpPr>
          <p:cNvPr id="10" name="Hình chữ nhật: Góc Tròn 9">
            <a:extLst>
              <a:ext uri="{FF2B5EF4-FFF2-40B4-BE49-F238E27FC236}">
                <a16:creationId xmlns="" xmlns:a16="http://schemas.microsoft.com/office/drawing/2014/main" id="{93A631BF-DA20-D529-80AE-B60D072F7DF8}"/>
              </a:ext>
            </a:extLst>
          </p:cNvPr>
          <p:cNvSpPr/>
          <p:nvPr/>
        </p:nvSpPr>
        <p:spPr>
          <a:xfrm>
            <a:off x="732453" y="2190517"/>
            <a:ext cx="7679094" cy="3908063"/>
          </a:xfrm>
          <a:prstGeom prst="roundRect">
            <a:avLst/>
          </a:prstGeom>
          <a:solidFill>
            <a:schemeClr val="accent1">
              <a:alpha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sz="2800"/>
          </a:p>
        </p:txBody>
      </p:sp>
      <p:sp>
        <p:nvSpPr>
          <p:cNvPr id="16" name="Hộp Văn bản 15">
            <a:extLst>
              <a:ext uri="{FF2B5EF4-FFF2-40B4-BE49-F238E27FC236}">
                <a16:creationId xmlns="" xmlns:a16="http://schemas.microsoft.com/office/drawing/2014/main" id="{AB236C79-97C7-6288-8687-5A21E3001DDE}"/>
              </a:ext>
            </a:extLst>
          </p:cNvPr>
          <p:cNvSpPr txBox="1"/>
          <p:nvPr/>
        </p:nvSpPr>
        <p:spPr>
          <a:xfrm>
            <a:off x="1553548" y="2733199"/>
            <a:ext cx="6195526" cy="830997"/>
          </a:xfrm>
          <a:prstGeom prst="rect">
            <a:avLst/>
          </a:prstGeom>
          <a:noFill/>
        </p:spPr>
        <p:txBody>
          <a:bodyPr wrap="square" rtlCol="0">
            <a:spAutoFit/>
          </a:bodyPr>
          <a:lstStyle/>
          <a:p>
            <a:pPr algn="ctr"/>
            <a:endParaRPr lang="vi-VN" sz="4800" b="1" dirty="0">
              <a:solidFill>
                <a:srgbClr val="002060"/>
              </a:solidFill>
              <a:effectLst>
                <a:outerShdw blurRad="38100" dist="38100" dir="2700000" algn="tl">
                  <a:srgbClr val="000000">
                    <a:alpha val="43137"/>
                  </a:srgbClr>
                </a:outerShdw>
              </a:effectLst>
            </a:endParaRPr>
          </a:p>
        </p:txBody>
      </p:sp>
      <p:sp>
        <p:nvSpPr>
          <p:cNvPr id="20" name="Hộp Văn bản 19">
            <a:extLst>
              <a:ext uri="{FF2B5EF4-FFF2-40B4-BE49-F238E27FC236}">
                <a16:creationId xmlns="" xmlns:a16="http://schemas.microsoft.com/office/drawing/2014/main" id="{3233E023-E98B-00EC-48E9-3376E83E15AB}"/>
              </a:ext>
            </a:extLst>
          </p:cNvPr>
          <p:cNvSpPr txBox="1"/>
          <p:nvPr/>
        </p:nvSpPr>
        <p:spPr>
          <a:xfrm>
            <a:off x="1623527" y="3723650"/>
            <a:ext cx="6195526" cy="1323439"/>
          </a:xfrm>
          <a:prstGeom prst="rect">
            <a:avLst/>
          </a:prstGeom>
          <a:noFill/>
        </p:spPr>
        <p:txBody>
          <a:bodyPr wrap="square" rtlCol="0">
            <a:spAutoFit/>
          </a:bodyPr>
          <a:lstStyle/>
          <a:p>
            <a:pPr algn="ctr"/>
            <a:r>
              <a:rPr lang="vi-VN" sz="8000" b="1">
                <a:solidFill>
                  <a:srgbClr val="FF0000"/>
                </a:solidFill>
                <a:effectLst>
                  <a:outerShdw blurRad="38100" dist="38100" dir="2700000" algn="tl">
                    <a:srgbClr val="000000">
                      <a:alpha val="43137"/>
                    </a:srgbClr>
                  </a:outerShdw>
                </a:effectLst>
              </a:rPr>
              <a:t>BÀI 8 - ACID</a:t>
            </a:r>
          </a:p>
        </p:txBody>
      </p:sp>
    </p:spTree>
    <p:extLst>
      <p:ext uri="{BB962C8B-B14F-4D97-AF65-F5344CB8AC3E}">
        <p14:creationId xmlns:p14="http://schemas.microsoft.com/office/powerpoint/2010/main" val="20875060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 TÍNH CHẤT HÓA HỌC</a:t>
            </a:r>
          </a:p>
        </p:txBody>
      </p:sp>
      <p:sp>
        <p:nvSpPr>
          <p:cNvPr id="5" name="Hộp Văn bản 4">
            <a:extLst>
              <a:ext uri="{FF2B5EF4-FFF2-40B4-BE49-F238E27FC236}">
                <a16:creationId xmlns="" xmlns:a16="http://schemas.microsoft.com/office/drawing/2014/main" id="{DED7E112-1749-E016-DA1E-63A59AE2D503}"/>
              </a:ext>
            </a:extLst>
          </p:cNvPr>
          <p:cNvSpPr txBox="1"/>
          <p:nvPr/>
        </p:nvSpPr>
        <p:spPr>
          <a:xfrm>
            <a:off x="113597" y="782914"/>
            <a:ext cx="8916805" cy="1131848"/>
          </a:xfrm>
          <a:prstGeom prst="rect">
            <a:avLst/>
          </a:prstGeom>
          <a:noFill/>
        </p:spPr>
        <p:txBody>
          <a:bodyPr wrap="square" rtlCol="0">
            <a:spAutoFit/>
          </a:bodyPr>
          <a:lstStyle/>
          <a:p>
            <a:pPr algn="just">
              <a:lnSpc>
                <a:spcPct val="150000"/>
              </a:lnSpc>
            </a:pPr>
            <a:r>
              <a:rPr lang="vi-VN" sz="2400" b="1"/>
              <a:t>- Dựa vào tính chất này của acid mà chúng ta có thể điều chế và thu được khí H</a:t>
            </a:r>
            <a:r>
              <a:rPr lang="vi-VN" sz="2400" b="1" baseline="-25000"/>
              <a:t>2</a:t>
            </a:r>
            <a:r>
              <a:rPr lang="vi-VN" sz="2400" b="1"/>
              <a:t> trong phòng thí nghiệm như sau</a:t>
            </a:r>
          </a:p>
        </p:txBody>
      </p:sp>
      <p:pic>
        <p:nvPicPr>
          <p:cNvPr id="4" name="Hình ảnh 3">
            <a:extLst>
              <a:ext uri="{FF2B5EF4-FFF2-40B4-BE49-F238E27FC236}">
                <a16:creationId xmlns="" xmlns:a16="http://schemas.microsoft.com/office/drawing/2014/main" id="{5DEED85F-B296-2563-218D-470F8F8EB2F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791051" y="2183495"/>
            <a:ext cx="5561895" cy="2759744"/>
          </a:xfrm>
          <a:prstGeom prst="rect">
            <a:avLst/>
          </a:prstGeom>
          <a:ln>
            <a:solidFill>
              <a:srgbClr val="FF0000"/>
            </a:solidFill>
          </a:ln>
        </p:spPr>
      </p:pic>
      <p:sp>
        <p:nvSpPr>
          <p:cNvPr id="10" name="Hộp Văn bản 9">
            <a:extLst>
              <a:ext uri="{FF2B5EF4-FFF2-40B4-BE49-F238E27FC236}">
                <a16:creationId xmlns="" xmlns:a16="http://schemas.microsoft.com/office/drawing/2014/main" id="{808D4B4C-D5EE-A13B-8FD2-E7C0D188BB22}"/>
              </a:ext>
            </a:extLst>
          </p:cNvPr>
          <p:cNvSpPr txBox="1"/>
          <p:nvPr/>
        </p:nvSpPr>
        <p:spPr>
          <a:xfrm>
            <a:off x="1021405" y="5027306"/>
            <a:ext cx="7361311" cy="369332"/>
          </a:xfrm>
          <a:prstGeom prst="rect">
            <a:avLst/>
          </a:prstGeom>
          <a:noFill/>
        </p:spPr>
        <p:txBody>
          <a:bodyPr wrap="none" rtlCol="0">
            <a:spAutoFit/>
          </a:bodyPr>
          <a:lstStyle/>
          <a:p>
            <a:r>
              <a:rPr lang="vi-VN" b="1" i="1">
                <a:solidFill>
                  <a:srgbClr val="00B0F0"/>
                </a:solidFill>
              </a:rPr>
              <a:t>Hình vẽ thí nghiệm điều chế và thu khí H</a:t>
            </a:r>
            <a:r>
              <a:rPr lang="vi-VN" b="1" i="1" baseline="-25000">
                <a:solidFill>
                  <a:srgbClr val="00B0F0"/>
                </a:solidFill>
              </a:rPr>
              <a:t>2</a:t>
            </a:r>
            <a:r>
              <a:rPr lang="vi-VN" b="1" i="1">
                <a:solidFill>
                  <a:srgbClr val="00B0F0"/>
                </a:solidFill>
              </a:rPr>
              <a:t> trong phòng thí nghiệm</a:t>
            </a:r>
          </a:p>
        </p:txBody>
      </p:sp>
    </p:spTree>
    <p:extLst>
      <p:ext uri="{BB962C8B-B14F-4D97-AF65-F5344CB8AC3E}">
        <p14:creationId xmlns:p14="http://schemas.microsoft.com/office/powerpoint/2010/main" val="1506522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1. Sulfuric acid – H</a:t>
            </a:r>
            <a:r>
              <a:rPr lang="vi-VN" sz="2400" b="1" baseline="-25000"/>
              <a:t>2</a:t>
            </a:r>
            <a:r>
              <a:rPr lang="vi-VN" sz="2400" b="1"/>
              <a:t>SO</a:t>
            </a:r>
            <a:r>
              <a:rPr lang="vi-VN" sz="2400" b="1" baseline="-25000"/>
              <a:t>4</a:t>
            </a:r>
          </a:p>
        </p:txBody>
      </p:sp>
      <p:pic>
        <p:nvPicPr>
          <p:cNvPr id="6" name="Hình ảnh 5">
            <a:extLst>
              <a:ext uri="{FF2B5EF4-FFF2-40B4-BE49-F238E27FC236}">
                <a16:creationId xmlns="" xmlns:a16="http://schemas.microsoft.com/office/drawing/2014/main" id="{F3720F32-9BA0-F09C-BF8D-CCC780D2321E}"/>
              </a:ext>
            </a:extLst>
          </p:cNvPr>
          <p:cNvPicPr>
            <a:picLocks noChangeAspect="1"/>
          </p:cNvPicPr>
          <p:nvPr/>
        </p:nvPicPr>
        <p:blipFill>
          <a:blip r:embed="rId2"/>
          <a:stretch>
            <a:fillRect/>
          </a:stretch>
        </p:blipFill>
        <p:spPr>
          <a:xfrm>
            <a:off x="5764192" y="1293926"/>
            <a:ext cx="2945085" cy="5061257"/>
          </a:xfrm>
          <a:prstGeom prst="rect">
            <a:avLst/>
          </a:prstGeom>
        </p:spPr>
      </p:pic>
      <p:sp>
        <p:nvSpPr>
          <p:cNvPr id="8" name="Hình chữ nhật: Góc Tròn 7">
            <a:extLst>
              <a:ext uri="{FF2B5EF4-FFF2-40B4-BE49-F238E27FC236}">
                <a16:creationId xmlns="" xmlns:a16="http://schemas.microsoft.com/office/drawing/2014/main" id="{6956B19C-B443-0CB6-4C59-5E471E16221D}"/>
              </a:ext>
            </a:extLst>
          </p:cNvPr>
          <p:cNvSpPr/>
          <p:nvPr/>
        </p:nvSpPr>
        <p:spPr>
          <a:xfrm>
            <a:off x="81281" y="1293926"/>
            <a:ext cx="4317100" cy="5373092"/>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50000"/>
              </a:lnSpc>
            </a:pPr>
            <a:r>
              <a:rPr lang="vi-VN" sz="2200" b="1">
                <a:solidFill>
                  <a:srgbClr val="00B050"/>
                </a:solidFill>
              </a:rPr>
              <a:t>- </a:t>
            </a:r>
            <a:r>
              <a:rPr lang="vi-VN" sz="2200" b="1">
                <a:solidFill>
                  <a:srgbClr val="FF0000"/>
                </a:solidFill>
              </a:rPr>
              <a:t>Sulfuric acid – H</a:t>
            </a:r>
            <a:r>
              <a:rPr lang="vi-VN" sz="2200" b="1" baseline="-25000">
                <a:solidFill>
                  <a:srgbClr val="FF0000"/>
                </a:solidFill>
              </a:rPr>
              <a:t>2</a:t>
            </a:r>
            <a:r>
              <a:rPr lang="vi-VN" sz="2200" b="1">
                <a:solidFill>
                  <a:srgbClr val="FF0000"/>
                </a:solidFill>
              </a:rPr>
              <a:t>SO</a:t>
            </a:r>
            <a:r>
              <a:rPr lang="vi-VN" sz="2200" b="1" baseline="-25000">
                <a:solidFill>
                  <a:srgbClr val="FF0000"/>
                </a:solidFill>
              </a:rPr>
              <a:t>4</a:t>
            </a:r>
            <a:r>
              <a:rPr lang="vi-VN" sz="2200" b="1">
                <a:solidFill>
                  <a:srgbClr val="FF0000"/>
                </a:solidFill>
              </a:rPr>
              <a:t>: </a:t>
            </a:r>
            <a:r>
              <a:rPr lang="vi-VN" sz="2200" b="1">
                <a:solidFill>
                  <a:srgbClr val="00B050"/>
                </a:solidFill>
              </a:rPr>
              <a:t>Là chất lỏng sánh (như dầu ăn), không màu, không bay hơi, tan vô hạn trong nước và tỏa rất nhiều nhiệt.</a:t>
            </a:r>
            <a:endParaRPr lang="vi-VN" sz="2200">
              <a:solidFill>
                <a:srgbClr val="00B050"/>
              </a:solidFill>
            </a:endParaRPr>
          </a:p>
        </p:txBody>
      </p:sp>
      <p:pic>
        <p:nvPicPr>
          <p:cNvPr id="11" name="Hình ảnh 10" descr="Graduation cartoon bee">
            <a:extLst>
              <a:ext uri="{FF2B5EF4-FFF2-40B4-BE49-F238E27FC236}">
                <a16:creationId xmlns="" xmlns:a16="http://schemas.microsoft.com/office/drawing/2014/main" id="{4313837B-59C3-85E2-717B-AD5E1483F7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7627" y="3980472"/>
            <a:ext cx="2208233" cy="2546431"/>
          </a:xfrm>
          <a:prstGeom prst="rect">
            <a:avLst/>
          </a:prstGeom>
        </p:spPr>
      </p:pic>
    </p:spTree>
    <p:extLst>
      <p:ext uri="{BB962C8B-B14F-4D97-AF65-F5344CB8AC3E}">
        <p14:creationId xmlns:p14="http://schemas.microsoft.com/office/powerpoint/2010/main" val="1905227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pic>
        <p:nvPicPr>
          <p:cNvPr id="3" name="Hình ảnh 2" descr="Ảnh có chứa văn bản, ảnh chụp màn hình, thiết kế, biểu đồ&#10;&#10;Mô tả được tạo tự động">
            <a:extLst>
              <a:ext uri="{FF2B5EF4-FFF2-40B4-BE49-F238E27FC236}">
                <a16:creationId xmlns="" xmlns:a16="http://schemas.microsoft.com/office/drawing/2014/main" id="{27FAE16C-F19D-CC20-F8C8-0AED3756D9E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526323" y="1497714"/>
            <a:ext cx="4617677" cy="4617782"/>
          </a:xfrm>
          <a:prstGeom prst="rect">
            <a:avLst/>
          </a:prstGeom>
          <a:solidFill>
            <a:schemeClr val="bg1"/>
          </a:solidFill>
        </p:spPr>
      </p:pic>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1. Sulfuric acid – H</a:t>
            </a:r>
            <a:r>
              <a:rPr lang="vi-VN" sz="2400" b="1" baseline="-25000"/>
              <a:t>2</a:t>
            </a:r>
            <a:r>
              <a:rPr lang="vi-VN" sz="2400" b="1"/>
              <a:t>SO</a:t>
            </a:r>
            <a:r>
              <a:rPr lang="vi-VN" sz="2400" b="1" baseline="-25000"/>
              <a:t>4</a:t>
            </a:r>
          </a:p>
        </p:txBody>
      </p:sp>
      <p:sp>
        <p:nvSpPr>
          <p:cNvPr id="8" name="Hình chữ nhật: Góc Tròn 7">
            <a:extLst>
              <a:ext uri="{FF2B5EF4-FFF2-40B4-BE49-F238E27FC236}">
                <a16:creationId xmlns="" xmlns:a16="http://schemas.microsoft.com/office/drawing/2014/main" id="{6956B19C-B443-0CB6-4C59-5E471E16221D}"/>
              </a:ext>
            </a:extLst>
          </p:cNvPr>
          <p:cNvSpPr/>
          <p:nvPr/>
        </p:nvSpPr>
        <p:spPr>
          <a:xfrm>
            <a:off x="81281" y="1293926"/>
            <a:ext cx="4317100" cy="316232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50000"/>
              </a:lnSpc>
            </a:pPr>
            <a:r>
              <a:rPr lang="vi-VN" sz="2400" b="1">
                <a:solidFill>
                  <a:srgbClr val="00B050"/>
                </a:solidFill>
              </a:rPr>
              <a:t>- Để pha loãng H</a:t>
            </a:r>
            <a:r>
              <a:rPr lang="vi-VN" sz="2400" b="1" baseline="-25000">
                <a:solidFill>
                  <a:srgbClr val="00B050"/>
                </a:solidFill>
              </a:rPr>
              <a:t>2</a:t>
            </a:r>
            <a:r>
              <a:rPr lang="vi-VN" sz="2400" b="1">
                <a:solidFill>
                  <a:srgbClr val="00B050"/>
                </a:solidFill>
              </a:rPr>
              <a:t>SO</a:t>
            </a:r>
            <a:r>
              <a:rPr lang="vi-VN" sz="2400" b="1" baseline="-25000">
                <a:solidFill>
                  <a:srgbClr val="00B050"/>
                </a:solidFill>
              </a:rPr>
              <a:t>4</a:t>
            </a:r>
            <a:r>
              <a:rPr lang="vi-VN" sz="2400" b="1">
                <a:solidFill>
                  <a:srgbClr val="00B050"/>
                </a:solidFill>
              </a:rPr>
              <a:t> đặc trong phòng thí nghiệm em sẽ thực hiện theo cách nào trong hình dưới đây? Giải thích</a:t>
            </a:r>
            <a:endParaRPr lang="vi-VN" sz="2400">
              <a:solidFill>
                <a:srgbClr val="00B050"/>
              </a:solidFill>
            </a:endParaRPr>
          </a:p>
        </p:txBody>
      </p:sp>
      <p:pic>
        <p:nvPicPr>
          <p:cNvPr id="10" name="Hình ảnh 9" descr="Cartoon bee with magnifying glass">
            <a:extLst>
              <a:ext uri="{FF2B5EF4-FFF2-40B4-BE49-F238E27FC236}">
                <a16:creationId xmlns="" xmlns:a16="http://schemas.microsoft.com/office/drawing/2014/main" id="{6464E421-9A6B-DA9D-78BF-A735A5F1E7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9453" y="4119357"/>
            <a:ext cx="2186168" cy="2481858"/>
          </a:xfrm>
          <a:prstGeom prst="rect">
            <a:avLst/>
          </a:prstGeom>
        </p:spPr>
      </p:pic>
    </p:spTree>
    <p:extLst>
      <p:ext uri="{BB962C8B-B14F-4D97-AF65-F5344CB8AC3E}">
        <p14:creationId xmlns:p14="http://schemas.microsoft.com/office/powerpoint/2010/main" val="136975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grpSp>
        <p:nvGrpSpPr>
          <p:cNvPr id="5" name="Nhóm 4">
            <a:extLst>
              <a:ext uri="{FF2B5EF4-FFF2-40B4-BE49-F238E27FC236}">
                <a16:creationId xmlns="" xmlns:a16="http://schemas.microsoft.com/office/drawing/2014/main" id="{9BFCF90A-216B-C558-B9F8-6FDC0902B481}"/>
              </a:ext>
            </a:extLst>
          </p:cNvPr>
          <p:cNvGrpSpPr/>
          <p:nvPr/>
        </p:nvGrpSpPr>
        <p:grpSpPr>
          <a:xfrm>
            <a:off x="5436465" y="330200"/>
            <a:ext cx="3707535" cy="3942285"/>
            <a:chOff x="4398998" y="1578737"/>
            <a:chExt cx="4745002" cy="4617782"/>
          </a:xfrm>
        </p:grpSpPr>
        <p:pic>
          <p:nvPicPr>
            <p:cNvPr id="3" name="Hình ảnh 2" descr="Ảnh có chứa văn bản, ảnh chụp màn hình, thiết kế, biểu đồ&#10;&#10;Mô tả được tạo tự động">
              <a:extLst>
                <a:ext uri="{FF2B5EF4-FFF2-40B4-BE49-F238E27FC236}">
                  <a16:creationId xmlns="" xmlns:a16="http://schemas.microsoft.com/office/drawing/2014/main" id="{27FAE16C-F19D-CC20-F8C8-0AED3756D9E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398998" y="1578737"/>
              <a:ext cx="4745002" cy="4617782"/>
            </a:xfrm>
            <a:prstGeom prst="rect">
              <a:avLst/>
            </a:prstGeom>
            <a:solidFill>
              <a:schemeClr val="bg1"/>
            </a:solidFill>
          </p:spPr>
        </p:pic>
        <p:sp>
          <p:nvSpPr>
            <p:cNvPr id="4" name="Dấu Nhân 3">
              <a:extLst>
                <a:ext uri="{FF2B5EF4-FFF2-40B4-BE49-F238E27FC236}">
                  <a16:creationId xmlns="" xmlns:a16="http://schemas.microsoft.com/office/drawing/2014/main" id="{217CB236-2090-6D5E-8D0D-CE5BB6A5D277}"/>
                </a:ext>
              </a:extLst>
            </p:cNvPr>
            <p:cNvSpPr/>
            <p:nvPr/>
          </p:nvSpPr>
          <p:spPr>
            <a:xfrm>
              <a:off x="4658168" y="3097711"/>
              <a:ext cx="1997276" cy="1765522"/>
            </a:xfrm>
            <a:prstGeom prst="mathMultiply">
              <a:avLst>
                <a:gd name="adj1" fmla="val 7141"/>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1. Sulfuric acid – H</a:t>
            </a:r>
            <a:r>
              <a:rPr lang="vi-VN" sz="2400" b="1" baseline="-25000"/>
              <a:t>2</a:t>
            </a:r>
            <a:r>
              <a:rPr lang="vi-VN" sz="2400" b="1"/>
              <a:t>SO</a:t>
            </a:r>
            <a:r>
              <a:rPr lang="vi-VN" sz="2400" b="1" baseline="-25000"/>
              <a:t>4</a:t>
            </a:r>
          </a:p>
        </p:txBody>
      </p:sp>
      <p:sp>
        <p:nvSpPr>
          <p:cNvPr id="8" name="Hình chữ nhật: Góc Tròn 7">
            <a:extLst>
              <a:ext uri="{FF2B5EF4-FFF2-40B4-BE49-F238E27FC236}">
                <a16:creationId xmlns="" xmlns:a16="http://schemas.microsoft.com/office/drawing/2014/main" id="{6956B19C-B443-0CB6-4C59-5E471E16221D}"/>
              </a:ext>
            </a:extLst>
          </p:cNvPr>
          <p:cNvSpPr/>
          <p:nvPr/>
        </p:nvSpPr>
        <p:spPr>
          <a:xfrm>
            <a:off x="208704" y="4435563"/>
            <a:ext cx="8740525" cy="1590921"/>
          </a:xfrm>
          <a:prstGeom prst="roundRect">
            <a:avLst>
              <a:gd name="adj" fmla="val 22647"/>
            </a:avLst>
          </a:prstGeom>
          <a:solidFill>
            <a:schemeClr val="accent2">
              <a:lumMod val="40000"/>
              <a:lumOff val="60000"/>
              <a:alpha val="7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20000"/>
              </a:lnSpc>
            </a:pPr>
            <a:r>
              <a:rPr lang="vi-VN" sz="2200" b="1">
                <a:solidFill>
                  <a:schemeClr val="tx1"/>
                </a:solidFill>
                <a:latin typeface="+mj-lt"/>
              </a:rPr>
              <a:t>+ Hình A: </a:t>
            </a:r>
            <a:r>
              <a:rPr lang="vi-VN" sz="2200" b="1">
                <a:solidFill>
                  <a:srgbClr val="000000"/>
                </a:solidFill>
                <a:effectLst/>
                <a:latin typeface="+mj-lt"/>
                <a:ea typeface="Times New Roman" panose="02020603050405020304" pitchFamily="18" charset="0"/>
                <a:cs typeface="Times New Roman" panose="02020603050405020304" pitchFamily="18" charset="0"/>
              </a:rPr>
              <a:t>Nếu cho nước vào acid, nước sẽ nổi trên bề mặt acid. Tại vị trí nước tiếp xúc với acid nhiệt độ cao làm cho nước sôi mãnh liệt và bắn tung tóe gây nguy hiểm.</a:t>
            </a:r>
            <a:endParaRPr lang="vi-VN" sz="2200" b="1">
              <a:solidFill>
                <a:srgbClr val="000000"/>
              </a:solidFill>
              <a:effectLst/>
              <a:latin typeface="+mj-lt"/>
              <a:ea typeface="Arial" panose="020B0604020202020204" pitchFamily="34" charset="0"/>
            </a:endParaRPr>
          </a:p>
        </p:txBody>
      </p:sp>
      <p:sp>
        <p:nvSpPr>
          <p:cNvPr id="10" name="Hình chữ nhật: Góc Tròn 9">
            <a:extLst>
              <a:ext uri="{FF2B5EF4-FFF2-40B4-BE49-F238E27FC236}">
                <a16:creationId xmlns="" xmlns:a16="http://schemas.microsoft.com/office/drawing/2014/main" id="{A6244269-1165-FF77-C304-80932B5DDA23}"/>
              </a:ext>
            </a:extLst>
          </p:cNvPr>
          <p:cNvSpPr/>
          <p:nvPr/>
        </p:nvSpPr>
        <p:spPr>
          <a:xfrm>
            <a:off x="336493" y="1406086"/>
            <a:ext cx="4998720" cy="276239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20000"/>
              </a:lnSpc>
            </a:pPr>
            <a:r>
              <a:rPr lang="vi-VN" sz="2200" b="1">
                <a:solidFill>
                  <a:srgbClr val="00B050"/>
                </a:solidFill>
              </a:rPr>
              <a:t>+ Tuyệt đối không được tự ý pha loãng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a:t>
            </a:r>
          </a:p>
          <a:p>
            <a:pPr algn="just">
              <a:lnSpc>
                <a:spcPct val="120000"/>
              </a:lnSpc>
            </a:pPr>
            <a:r>
              <a:rPr lang="vi-VN" sz="2200" b="1">
                <a:solidFill>
                  <a:srgbClr val="00B050"/>
                </a:solidFill>
              </a:rPr>
              <a:t>+ Khi pha loãng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 phải rót từ từ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 đặc vào nước.</a:t>
            </a:r>
            <a:r>
              <a:rPr lang="vi-VN" sz="2200" b="1">
                <a:solidFill>
                  <a:schemeClr val="tx1"/>
                </a:solidFill>
                <a:latin typeface="+mj-lt"/>
              </a:rPr>
              <a:t> </a:t>
            </a:r>
          </a:p>
          <a:p>
            <a:pPr algn="just">
              <a:lnSpc>
                <a:spcPct val="120000"/>
              </a:lnSpc>
            </a:pPr>
            <a:r>
              <a:rPr lang="vi-VN" sz="2200" b="1">
                <a:solidFill>
                  <a:srgbClr val="00B050"/>
                </a:solidFill>
                <a:latin typeface="+mj-lt"/>
              </a:rPr>
              <a:t>+ Khi H</a:t>
            </a:r>
            <a:r>
              <a:rPr lang="vi-VN" sz="2200" b="1" baseline="-25000">
                <a:solidFill>
                  <a:srgbClr val="00B050"/>
                </a:solidFill>
                <a:latin typeface="+mj-lt"/>
              </a:rPr>
              <a:t>2</a:t>
            </a:r>
            <a:r>
              <a:rPr lang="vi-VN" sz="2200" b="1">
                <a:solidFill>
                  <a:srgbClr val="00B050"/>
                </a:solidFill>
                <a:latin typeface="+mj-lt"/>
              </a:rPr>
              <a:t>SO</a:t>
            </a:r>
            <a:r>
              <a:rPr lang="vi-VN" sz="2200" b="1" baseline="-25000">
                <a:solidFill>
                  <a:srgbClr val="00B050"/>
                </a:solidFill>
                <a:latin typeface="+mj-lt"/>
              </a:rPr>
              <a:t>4</a:t>
            </a:r>
            <a:r>
              <a:rPr lang="vi-VN" sz="2200" b="1">
                <a:solidFill>
                  <a:srgbClr val="00B050"/>
                </a:solidFill>
                <a:latin typeface="+mj-lt"/>
              </a:rPr>
              <a:t> tan vào nước sẽ tỏa ra một nhiệt lượng lớn. </a:t>
            </a:r>
            <a:endParaRPr lang="vi-VN" sz="2200" b="1">
              <a:solidFill>
                <a:srgbClr val="00B050"/>
              </a:solidFill>
            </a:endParaRPr>
          </a:p>
          <a:p>
            <a:pPr algn="just">
              <a:lnSpc>
                <a:spcPct val="120000"/>
              </a:lnSpc>
            </a:pPr>
            <a:endParaRPr lang="vi-VN" sz="2200" b="1">
              <a:solidFill>
                <a:srgbClr val="00B050"/>
              </a:solidFill>
            </a:endParaRPr>
          </a:p>
        </p:txBody>
      </p:sp>
    </p:spTree>
    <p:extLst>
      <p:ext uri="{BB962C8B-B14F-4D97-AF65-F5344CB8AC3E}">
        <p14:creationId xmlns:p14="http://schemas.microsoft.com/office/powerpoint/2010/main" val="3664729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grpSp>
        <p:nvGrpSpPr>
          <p:cNvPr id="5" name="Nhóm 4">
            <a:extLst>
              <a:ext uri="{FF2B5EF4-FFF2-40B4-BE49-F238E27FC236}">
                <a16:creationId xmlns="" xmlns:a16="http://schemas.microsoft.com/office/drawing/2014/main" id="{9BFCF90A-216B-C558-B9F8-6FDC0902B481}"/>
              </a:ext>
            </a:extLst>
          </p:cNvPr>
          <p:cNvGrpSpPr/>
          <p:nvPr/>
        </p:nvGrpSpPr>
        <p:grpSpPr>
          <a:xfrm>
            <a:off x="5436465" y="396418"/>
            <a:ext cx="3707535" cy="3815611"/>
            <a:chOff x="4398998" y="1578737"/>
            <a:chExt cx="4745002" cy="4617782"/>
          </a:xfrm>
        </p:grpSpPr>
        <p:pic>
          <p:nvPicPr>
            <p:cNvPr id="3" name="Hình ảnh 2" descr="Ảnh có chứa văn bản, ảnh chụp màn hình, thiết kế, biểu đồ&#10;&#10;Mô tả được tạo tự động">
              <a:extLst>
                <a:ext uri="{FF2B5EF4-FFF2-40B4-BE49-F238E27FC236}">
                  <a16:creationId xmlns="" xmlns:a16="http://schemas.microsoft.com/office/drawing/2014/main" id="{27FAE16C-F19D-CC20-F8C8-0AED3756D9E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398998" y="1578737"/>
              <a:ext cx="4745002" cy="4617782"/>
            </a:xfrm>
            <a:prstGeom prst="rect">
              <a:avLst/>
            </a:prstGeom>
            <a:solidFill>
              <a:schemeClr val="bg1"/>
            </a:solidFill>
          </p:spPr>
        </p:pic>
        <p:sp>
          <p:nvSpPr>
            <p:cNvPr id="4" name="Dấu Nhân 3">
              <a:extLst>
                <a:ext uri="{FF2B5EF4-FFF2-40B4-BE49-F238E27FC236}">
                  <a16:creationId xmlns="" xmlns:a16="http://schemas.microsoft.com/office/drawing/2014/main" id="{217CB236-2090-6D5E-8D0D-CE5BB6A5D277}"/>
                </a:ext>
              </a:extLst>
            </p:cNvPr>
            <p:cNvSpPr/>
            <p:nvPr/>
          </p:nvSpPr>
          <p:spPr>
            <a:xfrm>
              <a:off x="4658168" y="3097711"/>
              <a:ext cx="1997276" cy="1765522"/>
            </a:xfrm>
            <a:prstGeom prst="mathMultiply">
              <a:avLst>
                <a:gd name="adj1" fmla="val 7141"/>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1. Sulfuric acid – H</a:t>
            </a:r>
            <a:r>
              <a:rPr lang="vi-VN" sz="2400" b="1" baseline="-25000"/>
              <a:t>2</a:t>
            </a:r>
            <a:r>
              <a:rPr lang="vi-VN" sz="2400" b="1"/>
              <a:t>SO</a:t>
            </a:r>
            <a:r>
              <a:rPr lang="vi-VN" sz="2400" b="1" baseline="-25000"/>
              <a:t>4</a:t>
            </a:r>
          </a:p>
        </p:txBody>
      </p:sp>
      <p:sp>
        <p:nvSpPr>
          <p:cNvPr id="10" name="Hình chữ nhật: Góc Tròn 9">
            <a:extLst>
              <a:ext uri="{FF2B5EF4-FFF2-40B4-BE49-F238E27FC236}">
                <a16:creationId xmlns="" xmlns:a16="http://schemas.microsoft.com/office/drawing/2014/main" id="{A6244269-1165-FF77-C304-80932B5DDA23}"/>
              </a:ext>
            </a:extLst>
          </p:cNvPr>
          <p:cNvSpPr/>
          <p:nvPr/>
        </p:nvSpPr>
        <p:spPr>
          <a:xfrm>
            <a:off x="437745" y="1449638"/>
            <a:ext cx="4998720" cy="276239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20000"/>
              </a:lnSpc>
            </a:pPr>
            <a:r>
              <a:rPr lang="vi-VN" sz="2200" b="1">
                <a:solidFill>
                  <a:srgbClr val="00B050"/>
                </a:solidFill>
              </a:rPr>
              <a:t>+ Tuyệt đối không được tự ý pha loãng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a:t>
            </a:r>
          </a:p>
          <a:p>
            <a:pPr algn="just">
              <a:lnSpc>
                <a:spcPct val="120000"/>
              </a:lnSpc>
            </a:pPr>
            <a:r>
              <a:rPr lang="vi-VN" sz="2200" b="1">
                <a:solidFill>
                  <a:srgbClr val="00B050"/>
                </a:solidFill>
              </a:rPr>
              <a:t>+ Khi pha loãng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 phải rót từ từ H</a:t>
            </a:r>
            <a:r>
              <a:rPr lang="vi-VN" sz="2200" b="1" baseline="-25000">
                <a:solidFill>
                  <a:srgbClr val="00B050"/>
                </a:solidFill>
              </a:rPr>
              <a:t>2</a:t>
            </a:r>
            <a:r>
              <a:rPr lang="vi-VN" sz="2200" b="1">
                <a:solidFill>
                  <a:srgbClr val="00B050"/>
                </a:solidFill>
              </a:rPr>
              <a:t>SO</a:t>
            </a:r>
            <a:r>
              <a:rPr lang="vi-VN" sz="2200" b="1" baseline="-25000">
                <a:solidFill>
                  <a:srgbClr val="00B050"/>
                </a:solidFill>
              </a:rPr>
              <a:t>4</a:t>
            </a:r>
            <a:r>
              <a:rPr lang="vi-VN" sz="2200" b="1">
                <a:solidFill>
                  <a:srgbClr val="00B050"/>
                </a:solidFill>
              </a:rPr>
              <a:t> đặc vào nước.</a:t>
            </a:r>
            <a:r>
              <a:rPr lang="vi-VN" sz="2200" b="1">
                <a:solidFill>
                  <a:schemeClr val="tx1"/>
                </a:solidFill>
                <a:latin typeface="+mj-lt"/>
              </a:rPr>
              <a:t> </a:t>
            </a:r>
          </a:p>
          <a:p>
            <a:pPr algn="just">
              <a:lnSpc>
                <a:spcPct val="120000"/>
              </a:lnSpc>
            </a:pPr>
            <a:r>
              <a:rPr lang="vi-VN" sz="2200" b="1">
                <a:solidFill>
                  <a:srgbClr val="00B050"/>
                </a:solidFill>
                <a:latin typeface="+mj-lt"/>
              </a:rPr>
              <a:t>+ Khi H</a:t>
            </a:r>
            <a:r>
              <a:rPr lang="vi-VN" sz="2200" b="1" baseline="-25000">
                <a:solidFill>
                  <a:srgbClr val="00B050"/>
                </a:solidFill>
                <a:latin typeface="+mj-lt"/>
              </a:rPr>
              <a:t>2</a:t>
            </a:r>
            <a:r>
              <a:rPr lang="vi-VN" sz="2200" b="1">
                <a:solidFill>
                  <a:srgbClr val="00B050"/>
                </a:solidFill>
                <a:latin typeface="+mj-lt"/>
              </a:rPr>
              <a:t>SO</a:t>
            </a:r>
            <a:r>
              <a:rPr lang="vi-VN" sz="2200" b="1" baseline="-25000">
                <a:solidFill>
                  <a:srgbClr val="00B050"/>
                </a:solidFill>
                <a:latin typeface="+mj-lt"/>
              </a:rPr>
              <a:t>4</a:t>
            </a:r>
            <a:r>
              <a:rPr lang="vi-VN" sz="2200" b="1">
                <a:solidFill>
                  <a:srgbClr val="00B050"/>
                </a:solidFill>
                <a:latin typeface="+mj-lt"/>
              </a:rPr>
              <a:t> tan vào nước sẽ tỏa ra một nhiệt lượng lớn. </a:t>
            </a:r>
            <a:endParaRPr lang="vi-VN" sz="2200" b="1">
              <a:solidFill>
                <a:srgbClr val="00B050"/>
              </a:solidFill>
            </a:endParaRPr>
          </a:p>
          <a:p>
            <a:pPr algn="just">
              <a:lnSpc>
                <a:spcPct val="120000"/>
              </a:lnSpc>
            </a:pPr>
            <a:endParaRPr lang="vi-VN" sz="2200" b="1">
              <a:solidFill>
                <a:srgbClr val="00B050"/>
              </a:solidFill>
            </a:endParaRPr>
          </a:p>
        </p:txBody>
      </p:sp>
      <p:sp>
        <p:nvSpPr>
          <p:cNvPr id="12" name="Hình chữ nhật: Góc Tròn 11">
            <a:extLst>
              <a:ext uri="{FF2B5EF4-FFF2-40B4-BE49-F238E27FC236}">
                <a16:creationId xmlns="" xmlns:a16="http://schemas.microsoft.com/office/drawing/2014/main" id="{7FCD6A1E-A15F-AFE6-6A10-BC7ACA46CCFD}"/>
              </a:ext>
            </a:extLst>
          </p:cNvPr>
          <p:cNvSpPr/>
          <p:nvPr/>
        </p:nvSpPr>
        <p:spPr>
          <a:xfrm>
            <a:off x="92726" y="4430146"/>
            <a:ext cx="8958547" cy="1950334"/>
          </a:xfrm>
          <a:prstGeom prst="roundRect">
            <a:avLst>
              <a:gd name="adj" fmla="val 22647"/>
            </a:avLst>
          </a:prstGeom>
          <a:solidFill>
            <a:schemeClr val="accent2">
              <a:lumMod val="40000"/>
              <a:lumOff val="60000"/>
              <a:alpha val="7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20000"/>
              </a:lnSpc>
            </a:pPr>
            <a:r>
              <a:rPr lang="vi-VN" sz="2200" b="1">
                <a:solidFill>
                  <a:schemeClr val="tx1"/>
                </a:solidFill>
                <a:latin typeface="+mj-lt"/>
              </a:rPr>
              <a:t>+ Hình B:</a:t>
            </a:r>
            <a:r>
              <a:rPr lang="vi-VN" sz="2200" b="1">
                <a:effectLst/>
                <a:latin typeface="Times New Roman" panose="02020603050405020304" pitchFamily="18" charset="0"/>
                <a:ea typeface="Times New Roman" panose="02020603050405020304" pitchFamily="18" charset="0"/>
              </a:rPr>
              <a:t> </a:t>
            </a:r>
            <a:r>
              <a:rPr lang="vi-VN" sz="2200" b="1">
                <a:solidFill>
                  <a:schemeClr val="tx1"/>
                </a:solidFill>
                <a:effectLst/>
                <a:latin typeface="+mj-lt"/>
                <a:ea typeface="Times New Roman" panose="02020603050405020304" pitchFamily="18" charset="0"/>
              </a:rPr>
              <a:t>H</a:t>
            </a:r>
            <a:r>
              <a:rPr lang="vi-VN" sz="2200" b="1" baseline="-25000">
                <a:solidFill>
                  <a:schemeClr val="tx1"/>
                </a:solidFill>
                <a:effectLst/>
                <a:latin typeface="+mj-lt"/>
                <a:ea typeface="Times New Roman" panose="02020603050405020304" pitchFamily="18" charset="0"/>
              </a:rPr>
              <a:t>2</a:t>
            </a:r>
            <a:r>
              <a:rPr lang="vi-VN" sz="2200" b="1">
                <a:solidFill>
                  <a:schemeClr val="tx1"/>
                </a:solidFill>
                <a:effectLst/>
                <a:latin typeface="+mj-lt"/>
                <a:ea typeface="Times New Roman" panose="02020603050405020304" pitchFamily="18" charset="0"/>
              </a:rPr>
              <a:t>SO</a:t>
            </a:r>
            <a:r>
              <a:rPr lang="vi-VN" sz="2200" b="1" baseline="-25000">
                <a:solidFill>
                  <a:schemeClr val="tx1"/>
                </a:solidFill>
                <a:effectLst/>
                <a:latin typeface="+mj-lt"/>
                <a:ea typeface="Times New Roman" panose="02020603050405020304" pitchFamily="18" charset="0"/>
              </a:rPr>
              <a:t>4</a:t>
            </a:r>
            <a:r>
              <a:rPr lang="vi-VN" sz="2200" b="1">
                <a:solidFill>
                  <a:schemeClr val="tx1"/>
                </a:solidFill>
                <a:effectLst/>
                <a:latin typeface="+mj-lt"/>
                <a:ea typeface="Times New Roman" panose="02020603050405020304" pitchFamily="18" charset="0"/>
              </a:rPr>
              <a:t> đặc nặng hơn nước, nếu cho từ từ acid vào nước, nó sẽ chìm xuống đáy nước, nhiệt lượng sinh ra được phân bố đều trong dung dịch, nhiệt độ sẽ tăng từ từ không làm cho nước sôi lên một cách quá nhanh.</a:t>
            </a:r>
            <a:endParaRPr lang="vi-VN" sz="2200" b="1">
              <a:solidFill>
                <a:schemeClr val="tx1"/>
              </a:solidFill>
              <a:effectLst/>
              <a:latin typeface="+mj-lt"/>
              <a:ea typeface="Arial" panose="020B0604020202020204" pitchFamily="34" charset="0"/>
            </a:endParaRPr>
          </a:p>
        </p:txBody>
      </p:sp>
    </p:spTree>
    <p:extLst>
      <p:ext uri="{BB962C8B-B14F-4D97-AF65-F5344CB8AC3E}">
        <p14:creationId xmlns:p14="http://schemas.microsoft.com/office/powerpoint/2010/main" val="1405783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8" name="Hình chữ nhật: Góc Tròn 27">
            <a:extLst>
              <a:ext uri="{FF2B5EF4-FFF2-40B4-BE49-F238E27FC236}">
                <a16:creationId xmlns="" xmlns:a16="http://schemas.microsoft.com/office/drawing/2014/main" id="{7E7BAB2E-5736-F2AE-7836-40AAE0742943}"/>
              </a:ext>
            </a:extLst>
          </p:cNvPr>
          <p:cNvSpPr/>
          <p:nvPr/>
        </p:nvSpPr>
        <p:spPr>
          <a:xfrm>
            <a:off x="509286" y="1041720"/>
            <a:ext cx="8125428" cy="16533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2400" b="1"/>
              <a:t>Quan sát hình 8.1 SGK tr 37. Thảo luận cặp đôi </a:t>
            </a:r>
          </a:p>
          <a:p>
            <a:pPr algn="ctr">
              <a:lnSpc>
                <a:spcPct val="150000"/>
              </a:lnSpc>
            </a:pPr>
            <a:r>
              <a:rPr lang="vi-VN" sz="2400" b="1"/>
              <a:t>Em hãy cho biết một số ứng dụng của sufuric acid</a:t>
            </a:r>
          </a:p>
        </p:txBody>
      </p:sp>
      <p:pic>
        <p:nvPicPr>
          <p:cNvPr id="34" name="Hình ảnh 33" descr="High Five Bee">
            <a:extLst>
              <a:ext uri="{FF2B5EF4-FFF2-40B4-BE49-F238E27FC236}">
                <a16:creationId xmlns="" xmlns:a16="http://schemas.microsoft.com/office/drawing/2014/main" id="{13DC18D0-2A69-C3EA-024D-AD7E81A8B6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0949" y="3429000"/>
            <a:ext cx="2923765" cy="2923765"/>
          </a:xfrm>
          <a:prstGeom prst="rect">
            <a:avLst/>
          </a:prstGeom>
        </p:spPr>
      </p:pic>
      <p:pic>
        <p:nvPicPr>
          <p:cNvPr id="35" name="Hình ảnh 34">
            <a:extLst>
              <a:ext uri="{FF2B5EF4-FFF2-40B4-BE49-F238E27FC236}">
                <a16:creationId xmlns="" xmlns:a16="http://schemas.microsoft.com/office/drawing/2014/main" id="{55402735-C530-082F-EA66-3CE4D9930AF2}"/>
              </a:ext>
            </a:extLst>
          </p:cNvPr>
          <p:cNvPicPr>
            <a:picLocks noChangeAspect="1"/>
          </p:cNvPicPr>
          <p:nvPr/>
        </p:nvPicPr>
        <p:blipFill>
          <a:blip r:embed="rId3"/>
          <a:stretch>
            <a:fillRect/>
          </a:stretch>
        </p:blipFill>
        <p:spPr>
          <a:xfrm>
            <a:off x="81280" y="3078796"/>
            <a:ext cx="4667250" cy="3438525"/>
          </a:xfrm>
          <a:prstGeom prst="rect">
            <a:avLst/>
          </a:prstGeom>
        </p:spPr>
      </p:pic>
    </p:spTree>
    <p:extLst>
      <p:ext uri="{BB962C8B-B14F-4D97-AF65-F5344CB8AC3E}">
        <p14:creationId xmlns:p14="http://schemas.microsoft.com/office/powerpoint/2010/main" val="1865976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sp>
        <p:nvSpPr>
          <p:cNvPr id="22" name="Mũi tên: Phải 21">
            <a:extLst>
              <a:ext uri="{FF2B5EF4-FFF2-40B4-BE49-F238E27FC236}">
                <a16:creationId xmlns="" xmlns:a16="http://schemas.microsoft.com/office/drawing/2014/main" id="{9BDF5601-BA32-0D3A-3060-477ED9A877C6}"/>
              </a:ext>
            </a:extLst>
          </p:cNvPr>
          <p:cNvSpPr/>
          <p:nvPr/>
        </p:nvSpPr>
        <p:spPr>
          <a:xfrm rot="16200000">
            <a:off x="3934528" y="2903420"/>
            <a:ext cx="1274897"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Mũi tên: Phải 22">
            <a:extLst>
              <a:ext uri="{FF2B5EF4-FFF2-40B4-BE49-F238E27FC236}">
                <a16:creationId xmlns="" xmlns:a16="http://schemas.microsoft.com/office/drawing/2014/main" id="{0B238445-2E8E-8743-49E7-8BEC41A95240}"/>
              </a:ext>
            </a:extLst>
          </p:cNvPr>
          <p:cNvSpPr/>
          <p:nvPr/>
        </p:nvSpPr>
        <p:spPr>
          <a:xfrm rot="12977864">
            <a:off x="2498603" y="3035153"/>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4" name="Mũi tên: Phải 23">
            <a:extLst>
              <a:ext uri="{FF2B5EF4-FFF2-40B4-BE49-F238E27FC236}">
                <a16:creationId xmlns="" xmlns:a16="http://schemas.microsoft.com/office/drawing/2014/main" id="{42E6D36F-2C4A-27FC-0E94-F8223D50EDBD}"/>
              </a:ext>
            </a:extLst>
          </p:cNvPr>
          <p:cNvSpPr/>
          <p:nvPr/>
        </p:nvSpPr>
        <p:spPr>
          <a:xfrm rot="8568543">
            <a:off x="2610609" y="4180610"/>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Mũi tên: Phải 24">
            <a:extLst>
              <a:ext uri="{FF2B5EF4-FFF2-40B4-BE49-F238E27FC236}">
                <a16:creationId xmlns="" xmlns:a16="http://schemas.microsoft.com/office/drawing/2014/main" id="{C4AE355E-CCC0-3499-CF84-0D84BA3B184D}"/>
              </a:ext>
            </a:extLst>
          </p:cNvPr>
          <p:cNvSpPr/>
          <p:nvPr/>
        </p:nvSpPr>
        <p:spPr>
          <a:xfrm rot="5400000">
            <a:off x="3942139" y="4095671"/>
            <a:ext cx="1274897"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Mũi tên: Phải 25">
            <a:extLst>
              <a:ext uri="{FF2B5EF4-FFF2-40B4-BE49-F238E27FC236}">
                <a16:creationId xmlns="" xmlns:a16="http://schemas.microsoft.com/office/drawing/2014/main" id="{7B023D9F-3A5D-DA07-5F4E-8A42CA3A9CFA}"/>
              </a:ext>
            </a:extLst>
          </p:cNvPr>
          <p:cNvSpPr/>
          <p:nvPr/>
        </p:nvSpPr>
        <p:spPr>
          <a:xfrm rot="1858102">
            <a:off x="4681740" y="4156494"/>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Mũi tên: Phải 26">
            <a:extLst>
              <a:ext uri="{FF2B5EF4-FFF2-40B4-BE49-F238E27FC236}">
                <a16:creationId xmlns="" xmlns:a16="http://schemas.microsoft.com/office/drawing/2014/main" id="{7A779EDC-799B-06DE-1E98-DAEEEA824E69}"/>
              </a:ext>
            </a:extLst>
          </p:cNvPr>
          <p:cNvSpPr/>
          <p:nvPr/>
        </p:nvSpPr>
        <p:spPr>
          <a:xfrm rot="19603892">
            <a:off x="4777891" y="3035153"/>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6" name="Hình chữ nhật: Góc Tròn 5">
            <a:extLst>
              <a:ext uri="{FF2B5EF4-FFF2-40B4-BE49-F238E27FC236}">
                <a16:creationId xmlns="" xmlns:a16="http://schemas.microsoft.com/office/drawing/2014/main" id="{D5C4D0D6-CB25-5B3D-D6F4-EC1A41859634}"/>
              </a:ext>
            </a:extLst>
          </p:cNvPr>
          <p:cNvSpPr/>
          <p:nvPr/>
        </p:nvSpPr>
        <p:spPr>
          <a:xfrm>
            <a:off x="3358327" y="3152390"/>
            <a:ext cx="2427345" cy="1169043"/>
          </a:xfrm>
          <a:prstGeom prst="roundRect">
            <a:avLst>
              <a:gd name="adj" fmla="val 50000"/>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Ứng dụng </a:t>
            </a:r>
          </a:p>
          <a:p>
            <a:pPr algn="ctr"/>
            <a:r>
              <a:rPr lang="vi-VN" sz="2400" b="1"/>
              <a:t>H</a:t>
            </a:r>
            <a:r>
              <a:rPr lang="vi-VN" sz="2400" b="1" baseline="-25000"/>
              <a:t>2</a:t>
            </a:r>
            <a:r>
              <a:rPr lang="vi-VN" sz="2400" b="1"/>
              <a:t>SO</a:t>
            </a:r>
            <a:r>
              <a:rPr lang="vi-VN" sz="2400" b="1" baseline="-25000"/>
              <a:t>4</a:t>
            </a:r>
            <a:endParaRPr lang="vi-VN" sz="1200" b="1" baseline="-25000"/>
          </a:p>
        </p:txBody>
      </p:sp>
      <p:grpSp>
        <p:nvGrpSpPr>
          <p:cNvPr id="2" name="Nhóm 1">
            <a:extLst>
              <a:ext uri="{FF2B5EF4-FFF2-40B4-BE49-F238E27FC236}">
                <a16:creationId xmlns="" xmlns:a16="http://schemas.microsoft.com/office/drawing/2014/main" id="{CAC0CCB2-444E-0455-3C15-57FF0DBA30FA}"/>
              </a:ext>
            </a:extLst>
          </p:cNvPr>
          <p:cNvGrpSpPr/>
          <p:nvPr/>
        </p:nvGrpSpPr>
        <p:grpSpPr>
          <a:xfrm>
            <a:off x="187677" y="1454105"/>
            <a:ext cx="2659702" cy="1724907"/>
            <a:chOff x="187677" y="1454105"/>
            <a:chExt cx="2659702" cy="1724907"/>
          </a:xfrm>
        </p:grpSpPr>
        <p:pic>
          <p:nvPicPr>
            <p:cNvPr id="8" name="Hình ảnh 7">
              <a:extLst>
                <a:ext uri="{FF2B5EF4-FFF2-40B4-BE49-F238E27FC236}">
                  <a16:creationId xmlns="" xmlns:a16="http://schemas.microsoft.com/office/drawing/2014/main" id="{31C72BA1-90EE-199A-8A14-FD9AEECA7BF6}"/>
                </a:ext>
              </a:extLst>
            </p:cNvPr>
            <p:cNvPicPr>
              <a:picLocks noChangeAspect="1"/>
            </p:cNvPicPr>
            <p:nvPr/>
          </p:nvPicPr>
          <p:blipFill>
            <a:blip r:embed="rId2"/>
            <a:stretch>
              <a:fillRect/>
            </a:stretch>
          </p:blipFill>
          <p:spPr>
            <a:xfrm>
              <a:off x="437745" y="1836297"/>
              <a:ext cx="2016088" cy="13427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6" name="Hộp Văn bản 15">
              <a:extLst>
                <a:ext uri="{FF2B5EF4-FFF2-40B4-BE49-F238E27FC236}">
                  <a16:creationId xmlns="" xmlns:a16="http://schemas.microsoft.com/office/drawing/2014/main" id="{2B195BA8-5621-DD5F-A71D-6686D0E42A2D}"/>
                </a:ext>
              </a:extLst>
            </p:cNvPr>
            <p:cNvSpPr txBox="1"/>
            <p:nvPr/>
          </p:nvSpPr>
          <p:spPr>
            <a:xfrm>
              <a:off x="187677" y="1454105"/>
              <a:ext cx="2659702" cy="369332"/>
            </a:xfrm>
            <a:prstGeom prst="rect">
              <a:avLst/>
            </a:prstGeom>
            <a:noFill/>
          </p:spPr>
          <p:txBody>
            <a:bodyPr wrap="none" rtlCol="0">
              <a:spAutoFit/>
            </a:bodyPr>
            <a:lstStyle/>
            <a:p>
              <a:r>
                <a:rPr lang="vi-VN" b="1">
                  <a:solidFill>
                    <a:srgbClr val="00B050"/>
                  </a:solidFill>
                </a:rPr>
                <a:t>Sản xuất phẩm nhuộm</a:t>
              </a:r>
            </a:p>
          </p:txBody>
        </p:sp>
      </p:grpSp>
      <p:grpSp>
        <p:nvGrpSpPr>
          <p:cNvPr id="3" name="Nhóm 2">
            <a:extLst>
              <a:ext uri="{FF2B5EF4-FFF2-40B4-BE49-F238E27FC236}">
                <a16:creationId xmlns="" xmlns:a16="http://schemas.microsoft.com/office/drawing/2014/main" id="{5DAF6287-0347-7C83-36F0-DE605788F758}"/>
              </a:ext>
            </a:extLst>
          </p:cNvPr>
          <p:cNvGrpSpPr/>
          <p:nvPr/>
        </p:nvGrpSpPr>
        <p:grpSpPr>
          <a:xfrm>
            <a:off x="3324483" y="614615"/>
            <a:ext cx="2443811" cy="1774916"/>
            <a:chOff x="3324483" y="614615"/>
            <a:chExt cx="2443811" cy="1774916"/>
          </a:xfrm>
        </p:grpSpPr>
        <p:pic>
          <p:nvPicPr>
            <p:cNvPr id="9" name="Hình ảnh 8">
              <a:extLst>
                <a:ext uri="{FF2B5EF4-FFF2-40B4-BE49-F238E27FC236}">
                  <a16:creationId xmlns="" xmlns:a16="http://schemas.microsoft.com/office/drawing/2014/main" id="{3A1EEE88-20E2-4391-DEFF-429CB345C2C0}"/>
                </a:ext>
              </a:extLst>
            </p:cNvPr>
            <p:cNvPicPr>
              <a:picLocks noChangeAspect="1"/>
            </p:cNvPicPr>
            <p:nvPr/>
          </p:nvPicPr>
          <p:blipFill>
            <a:blip r:embed="rId3"/>
            <a:stretch>
              <a:fillRect/>
            </a:stretch>
          </p:blipFill>
          <p:spPr>
            <a:xfrm>
              <a:off x="3538346" y="1046816"/>
              <a:ext cx="2016087" cy="13427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7" name="Hộp Văn bản 16">
              <a:extLst>
                <a:ext uri="{FF2B5EF4-FFF2-40B4-BE49-F238E27FC236}">
                  <a16:creationId xmlns="" xmlns:a16="http://schemas.microsoft.com/office/drawing/2014/main" id="{16F8DD5D-C953-F0D4-4417-BBB1DC3162EF}"/>
                </a:ext>
              </a:extLst>
            </p:cNvPr>
            <p:cNvSpPr txBox="1"/>
            <p:nvPr/>
          </p:nvSpPr>
          <p:spPr>
            <a:xfrm>
              <a:off x="3324483" y="614615"/>
              <a:ext cx="2443811" cy="369332"/>
            </a:xfrm>
            <a:prstGeom prst="rect">
              <a:avLst/>
            </a:prstGeom>
            <a:noFill/>
          </p:spPr>
          <p:txBody>
            <a:bodyPr wrap="none" rtlCol="0">
              <a:spAutoFit/>
            </a:bodyPr>
            <a:lstStyle/>
            <a:p>
              <a:r>
                <a:rPr lang="vi-VN" b="1">
                  <a:solidFill>
                    <a:srgbClr val="00B050"/>
                  </a:solidFill>
                </a:rPr>
                <a:t>Sản xuất giấy, tơ sợi</a:t>
              </a:r>
            </a:p>
          </p:txBody>
        </p:sp>
      </p:grpSp>
      <p:grpSp>
        <p:nvGrpSpPr>
          <p:cNvPr id="4" name="Nhóm 3">
            <a:extLst>
              <a:ext uri="{FF2B5EF4-FFF2-40B4-BE49-F238E27FC236}">
                <a16:creationId xmlns="" xmlns:a16="http://schemas.microsoft.com/office/drawing/2014/main" id="{2F85D8E5-B3FE-39C8-F2F9-8B4267BDD5C4}"/>
              </a:ext>
            </a:extLst>
          </p:cNvPr>
          <p:cNvGrpSpPr/>
          <p:nvPr/>
        </p:nvGrpSpPr>
        <p:grpSpPr>
          <a:xfrm>
            <a:off x="6690124" y="1432393"/>
            <a:ext cx="2016087" cy="1746618"/>
            <a:chOff x="6690124" y="1432393"/>
            <a:chExt cx="2016087" cy="1746618"/>
          </a:xfrm>
        </p:grpSpPr>
        <p:pic>
          <p:nvPicPr>
            <p:cNvPr id="11" name="Hình ảnh 10">
              <a:extLst>
                <a:ext uri="{FF2B5EF4-FFF2-40B4-BE49-F238E27FC236}">
                  <a16:creationId xmlns="" xmlns:a16="http://schemas.microsoft.com/office/drawing/2014/main" id="{C7AF910B-65BC-908E-D55C-1728D273CC49}"/>
                </a:ext>
              </a:extLst>
            </p:cNvPr>
            <p:cNvPicPr>
              <a:picLocks noChangeAspect="1"/>
            </p:cNvPicPr>
            <p:nvPr/>
          </p:nvPicPr>
          <p:blipFill>
            <a:blip r:embed="rId4"/>
            <a:stretch>
              <a:fillRect/>
            </a:stretch>
          </p:blipFill>
          <p:spPr>
            <a:xfrm>
              <a:off x="6690124" y="1836296"/>
              <a:ext cx="2016087" cy="13427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8" name="Hộp Văn bản 17">
              <a:extLst>
                <a:ext uri="{FF2B5EF4-FFF2-40B4-BE49-F238E27FC236}">
                  <a16:creationId xmlns="" xmlns:a16="http://schemas.microsoft.com/office/drawing/2014/main" id="{9F47F49D-9B9C-C4A5-364B-5886AFD08495}"/>
                </a:ext>
              </a:extLst>
            </p:cNvPr>
            <p:cNvSpPr txBox="1"/>
            <p:nvPr/>
          </p:nvSpPr>
          <p:spPr>
            <a:xfrm>
              <a:off x="6876467" y="1432393"/>
              <a:ext cx="1643399" cy="369332"/>
            </a:xfrm>
            <a:prstGeom prst="rect">
              <a:avLst/>
            </a:prstGeom>
            <a:noFill/>
          </p:spPr>
          <p:txBody>
            <a:bodyPr wrap="none" rtlCol="0">
              <a:spAutoFit/>
            </a:bodyPr>
            <a:lstStyle/>
            <a:p>
              <a:r>
                <a:rPr lang="vi-VN" b="1">
                  <a:solidFill>
                    <a:srgbClr val="00B050"/>
                  </a:solidFill>
                </a:rPr>
                <a:t>Sản xuất sơn</a:t>
              </a:r>
            </a:p>
          </p:txBody>
        </p:sp>
      </p:grpSp>
      <p:grpSp>
        <p:nvGrpSpPr>
          <p:cNvPr id="12" name="Nhóm 11">
            <a:extLst>
              <a:ext uri="{FF2B5EF4-FFF2-40B4-BE49-F238E27FC236}">
                <a16:creationId xmlns="" xmlns:a16="http://schemas.microsoft.com/office/drawing/2014/main" id="{07F585E4-C7FF-7967-244D-C50D0BAE2A60}"/>
              </a:ext>
            </a:extLst>
          </p:cNvPr>
          <p:cNvGrpSpPr/>
          <p:nvPr/>
        </p:nvGrpSpPr>
        <p:grpSpPr>
          <a:xfrm>
            <a:off x="437745" y="4463900"/>
            <a:ext cx="2159566" cy="1904739"/>
            <a:chOff x="437745" y="4463900"/>
            <a:chExt cx="2159566" cy="1904739"/>
          </a:xfrm>
        </p:grpSpPr>
        <p:pic>
          <p:nvPicPr>
            <p:cNvPr id="13" name="Hình ảnh 12">
              <a:extLst>
                <a:ext uri="{FF2B5EF4-FFF2-40B4-BE49-F238E27FC236}">
                  <a16:creationId xmlns="" xmlns:a16="http://schemas.microsoft.com/office/drawing/2014/main" id="{45C6F3AC-2536-6B4E-FF07-7D2BCFA7A1CE}"/>
                </a:ext>
              </a:extLst>
            </p:cNvPr>
            <p:cNvPicPr>
              <a:picLocks noChangeAspect="1"/>
            </p:cNvPicPr>
            <p:nvPr/>
          </p:nvPicPr>
          <p:blipFill>
            <a:blip r:embed="rId5"/>
            <a:stretch>
              <a:fillRect/>
            </a:stretch>
          </p:blipFill>
          <p:spPr>
            <a:xfrm>
              <a:off x="490247" y="4463900"/>
              <a:ext cx="2016088"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9" name="Hộp Văn bản 18">
              <a:extLst>
                <a:ext uri="{FF2B5EF4-FFF2-40B4-BE49-F238E27FC236}">
                  <a16:creationId xmlns="" xmlns:a16="http://schemas.microsoft.com/office/drawing/2014/main" id="{80F4B96A-CF77-4A28-A575-E81D54C62E58}"/>
                </a:ext>
              </a:extLst>
            </p:cNvPr>
            <p:cNvSpPr txBox="1"/>
            <p:nvPr/>
          </p:nvSpPr>
          <p:spPr>
            <a:xfrm>
              <a:off x="437745" y="5999307"/>
              <a:ext cx="2159566" cy="369332"/>
            </a:xfrm>
            <a:prstGeom prst="rect">
              <a:avLst/>
            </a:prstGeom>
            <a:noFill/>
          </p:spPr>
          <p:txBody>
            <a:bodyPr wrap="none" rtlCol="0">
              <a:spAutoFit/>
            </a:bodyPr>
            <a:lstStyle/>
            <a:p>
              <a:r>
                <a:rPr lang="vi-VN" b="1">
                  <a:solidFill>
                    <a:srgbClr val="00B050"/>
                  </a:solidFill>
                </a:rPr>
                <a:t>Sản xuất chất dẻo</a:t>
              </a:r>
            </a:p>
          </p:txBody>
        </p:sp>
      </p:grpSp>
      <p:grpSp>
        <p:nvGrpSpPr>
          <p:cNvPr id="5" name="Nhóm 4">
            <a:extLst>
              <a:ext uri="{FF2B5EF4-FFF2-40B4-BE49-F238E27FC236}">
                <a16:creationId xmlns="" xmlns:a16="http://schemas.microsoft.com/office/drawing/2014/main" id="{470996E8-4290-2F63-6F3E-6B9D46560981}"/>
              </a:ext>
            </a:extLst>
          </p:cNvPr>
          <p:cNvGrpSpPr/>
          <p:nvPr/>
        </p:nvGrpSpPr>
        <p:grpSpPr>
          <a:xfrm>
            <a:off x="6608642" y="4463900"/>
            <a:ext cx="2249334" cy="1904739"/>
            <a:chOff x="6608642" y="4463900"/>
            <a:chExt cx="2249334" cy="1904739"/>
          </a:xfrm>
        </p:grpSpPr>
        <p:pic>
          <p:nvPicPr>
            <p:cNvPr id="15" name="Hình ảnh 14">
              <a:extLst>
                <a:ext uri="{FF2B5EF4-FFF2-40B4-BE49-F238E27FC236}">
                  <a16:creationId xmlns="" xmlns:a16="http://schemas.microsoft.com/office/drawing/2014/main" id="{A19CDE4D-91B0-10FC-A16F-B17187E86DFF}"/>
                </a:ext>
              </a:extLst>
            </p:cNvPr>
            <p:cNvPicPr>
              <a:picLocks noChangeAspect="1"/>
            </p:cNvPicPr>
            <p:nvPr/>
          </p:nvPicPr>
          <p:blipFill>
            <a:blip r:embed="rId6"/>
            <a:stretch>
              <a:fillRect/>
            </a:stretch>
          </p:blipFill>
          <p:spPr>
            <a:xfrm>
              <a:off x="6728971" y="4463900"/>
              <a:ext cx="2016088"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0" name="Hộp Văn bản 19">
              <a:extLst>
                <a:ext uri="{FF2B5EF4-FFF2-40B4-BE49-F238E27FC236}">
                  <a16:creationId xmlns="" xmlns:a16="http://schemas.microsoft.com/office/drawing/2014/main" id="{AF41975E-30DC-DE4F-5AC5-2F248D2C9416}"/>
                </a:ext>
              </a:extLst>
            </p:cNvPr>
            <p:cNvSpPr txBox="1"/>
            <p:nvPr/>
          </p:nvSpPr>
          <p:spPr>
            <a:xfrm>
              <a:off x="6608642" y="5999307"/>
              <a:ext cx="2249334" cy="369332"/>
            </a:xfrm>
            <a:prstGeom prst="rect">
              <a:avLst/>
            </a:prstGeom>
            <a:noFill/>
          </p:spPr>
          <p:txBody>
            <a:bodyPr wrap="none" rtlCol="0">
              <a:spAutoFit/>
            </a:bodyPr>
            <a:lstStyle/>
            <a:p>
              <a:r>
                <a:rPr lang="vi-VN" b="1">
                  <a:solidFill>
                    <a:srgbClr val="00B050"/>
                  </a:solidFill>
                </a:rPr>
                <a:t>Sản xuất phân bón</a:t>
              </a:r>
            </a:p>
          </p:txBody>
        </p:sp>
      </p:grpSp>
      <p:grpSp>
        <p:nvGrpSpPr>
          <p:cNvPr id="10" name="Nhóm 9">
            <a:extLst>
              <a:ext uri="{FF2B5EF4-FFF2-40B4-BE49-F238E27FC236}">
                <a16:creationId xmlns="" xmlns:a16="http://schemas.microsoft.com/office/drawing/2014/main" id="{5F660E15-D03D-FEA3-34C8-116FF07C442F}"/>
              </a:ext>
            </a:extLst>
          </p:cNvPr>
          <p:cNvGrpSpPr/>
          <p:nvPr/>
        </p:nvGrpSpPr>
        <p:grpSpPr>
          <a:xfrm>
            <a:off x="3385577" y="4978005"/>
            <a:ext cx="2531462" cy="1881203"/>
            <a:chOff x="3385577" y="4978005"/>
            <a:chExt cx="2531462" cy="1881203"/>
          </a:xfrm>
        </p:grpSpPr>
        <p:pic>
          <p:nvPicPr>
            <p:cNvPr id="14" name="Hình ảnh 13">
              <a:extLst>
                <a:ext uri="{FF2B5EF4-FFF2-40B4-BE49-F238E27FC236}">
                  <a16:creationId xmlns="" xmlns:a16="http://schemas.microsoft.com/office/drawing/2014/main" id="{AF4282FF-BDF6-4161-485E-AE5A48B8160C}"/>
                </a:ext>
              </a:extLst>
            </p:cNvPr>
            <p:cNvPicPr>
              <a:picLocks noChangeAspect="1"/>
            </p:cNvPicPr>
            <p:nvPr/>
          </p:nvPicPr>
          <p:blipFill>
            <a:blip r:embed="rId7"/>
            <a:stretch>
              <a:fillRect/>
            </a:stretch>
          </p:blipFill>
          <p:spPr>
            <a:xfrm>
              <a:off x="3502936" y="4978005"/>
              <a:ext cx="2249333"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Hộp Văn bản 20">
              <a:extLst>
                <a:ext uri="{FF2B5EF4-FFF2-40B4-BE49-F238E27FC236}">
                  <a16:creationId xmlns="" xmlns:a16="http://schemas.microsoft.com/office/drawing/2014/main" id="{BF48CD0D-9D0E-2A4A-B8E0-6C39FD9549C4}"/>
                </a:ext>
              </a:extLst>
            </p:cNvPr>
            <p:cNvSpPr txBox="1"/>
            <p:nvPr/>
          </p:nvSpPr>
          <p:spPr>
            <a:xfrm>
              <a:off x="3385577" y="6489876"/>
              <a:ext cx="2531462" cy="369332"/>
            </a:xfrm>
            <a:prstGeom prst="rect">
              <a:avLst/>
            </a:prstGeom>
            <a:solidFill>
              <a:schemeClr val="bg1"/>
            </a:solidFill>
          </p:spPr>
          <p:txBody>
            <a:bodyPr wrap="none" rtlCol="0">
              <a:spAutoFit/>
            </a:bodyPr>
            <a:lstStyle/>
            <a:p>
              <a:r>
                <a:rPr lang="vi-VN" b="1">
                  <a:solidFill>
                    <a:srgbClr val="00B050"/>
                  </a:solidFill>
                </a:rPr>
                <a:t>Sản xuất chất tẩy rửa</a:t>
              </a:r>
            </a:p>
          </p:txBody>
        </p:sp>
      </p:grpSp>
    </p:spTree>
    <p:extLst>
      <p:ext uri="{BB962C8B-B14F-4D97-AF65-F5344CB8AC3E}">
        <p14:creationId xmlns:p14="http://schemas.microsoft.com/office/powerpoint/2010/main" val="276315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outHorizontal)">
                                      <p:cBhvr>
                                        <p:cTn id="7" dur="500"/>
                                        <p:tgtEl>
                                          <p:spTgt spid="23"/>
                                        </p:tgtEl>
                                      </p:cBhvr>
                                    </p:animEffect>
                                  </p:childTnLst>
                                </p:cTn>
                              </p:par>
                              <p:par>
                                <p:cTn id="8" presetID="16" presetClass="entr" presetSubtype="4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out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outHorizontal)">
                                      <p:cBhvr>
                                        <p:cTn id="15" dur="500"/>
                                        <p:tgtEl>
                                          <p:spTgt spid="22"/>
                                        </p:tgtEl>
                                      </p:cBhvr>
                                    </p:animEffect>
                                  </p:childTnLst>
                                </p:cTn>
                              </p:par>
                              <p:par>
                                <p:cTn id="16" presetID="16" presetClass="entr" presetSubtype="42"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out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arn(outVertical)">
                                      <p:cBhvr>
                                        <p:cTn id="23" dur="500"/>
                                        <p:tgtEl>
                                          <p:spTgt spid="27"/>
                                        </p:tgtEl>
                                      </p:cBhvr>
                                    </p:animEffect>
                                  </p:childTnLst>
                                </p:cTn>
                              </p:par>
                              <p:par>
                                <p:cTn id="24" presetID="16" presetClass="entr" presetSubtype="37"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out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outVertical)">
                                      <p:cBhvr>
                                        <p:cTn id="31" dur="500"/>
                                        <p:tgtEl>
                                          <p:spTgt spid="24"/>
                                        </p:tgtEl>
                                      </p:cBhvr>
                                    </p:animEffect>
                                  </p:childTnLst>
                                </p:cTn>
                              </p:par>
                              <p:par>
                                <p:cTn id="32" presetID="16" presetClass="entr" presetSubtype="37"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arn(outHorizontal)">
                                      <p:cBhvr>
                                        <p:cTn id="39" dur="500"/>
                                        <p:tgtEl>
                                          <p:spTgt spid="25"/>
                                        </p:tgtEl>
                                      </p:cBhvr>
                                    </p:animEffect>
                                  </p:childTnLst>
                                </p:cTn>
                              </p:par>
                              <p:par>
                                <p:cTn id="40" presetID="16" presetClass="entr" presetSubtype="42"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out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arn(outVertical)">
                                      <p:cBhvr>
                                        <p:cTn id="47" dur="500"/>
                                        <p:tgtEl>
                                          <p:spTgt spid="26"/>
                                        </p:tgtEl>
                                      </p:cBhvr>
                                    </p:animEffect>
                                  </p:childTnLst>
                                </p:cTn>
                              </p:par>
                              <p:par>
                                <p:cTn id="48" presetID="16" presetClass="entr" presetSubtype="37"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arn(outVertical)">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2. Hydrochloric acid – HCl</a:t>
            </a:r>
            <a:endParaRPr lang="vi-VN" sz="2400" b="1" baseline="-25000"/>
          </a:p>
        </p:txBody>
      </p:sp>
      <p:sp>
        <p:nvSpPr>
          <p:cNvPr id="8" name="Hình chữ nhật: Góc Tròn 7">
            <a:extLst>
              <a:ext uri="{FF2B5EF4-FFF2-40B4-BE49-F238E27FC236}">
                <a16:creationId xmlns="" xmlns:a16="http://schemas.microsoft.com/office/drawing/2014/main" id="{6956B19C-B443-0CB6-4C59-5E471E16221D}"/>
              </a:ext>
            </a:extLst>
          </p:cNvPr>
          <p:cNvSpPr/>
          <p:nvPr/>
        </p:nvSpPr>
        <p:spPr>
          <a:xfrm>
            <a:off x="81280" y="1293926"/>
            <a:ext cx="4733787" cy="5373092"/>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50000"/>
              </a:lnSpc>
            </a:pPr>
            <a:r>
              <a:rPr lang="vi-VN" sz="2400" b="1">
                <a:solidFill>
                  <a:srgbClr val="00B050"/>
                </a:solidFill>
              </a:rPr>
              <a:t>- </a:t>
            </a:r>
            <a:r>
              <a:rPr lang="vi-VN" sz="2400" b="1">
                <a:solidFill>
                  <a:srgbClr val="FF0000"/>
                </a:solidFill>
              </a:rPr>
              <a:t>Hydrochloric acid – HCl: </a:t>
            </a:r>
            <a:r>
              <a:rPr lang="vi-VN" sz="2400" b="1">
                <a:solidFill>
                  <a:srgbClr val="00B050"/>
                </a:solidFill>
              </a:rPr>
              <a:t>Là chất lỏng không màu, dễ bay hơi, tan vô hạn trong nước.</a:t>
            </a:r>
            <a:endParaRPr lang="vi-VN" sz="2400">
              <a:solidFill>
                <a:srgbClr val="00B050"/>
              </a:solidFill>
            </a:endParaRPr>
          </a:p>
        </p:txBody>
      </p:sp>
      <p:pic>
        <p:nvPicPr>
          <p:cNvPr id="11" name="Hình ảnh 10" descr="Graduation cartoon bee">
            <a:extLst>
              <a:ext uri="{FF2B5EF4-FFF2-40B4-BE49-F238E27FC236}">
                <a16:creationId xmlns="" xmlns:a16="http://schemas.microsoft.com/office/drawing/2014/main" id="{4313837B-59C3-85E2-717B-AD5E1483F7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7627" y="3980472"/>
            <a:ext cx="2208233" cy="2546431"/>
          </a:xfrm>
          <a:prstGeom prst="rect">
            <a:avLst/>
          </a:prstGeom>
        </p:spPr>
      </p:pic>
      <p:pic>
        <p:nvPicPr>
          <p:cNvPr id="3" name="Hình ảnh 2">
            <a:extLst>
              <a:ext uri="{FF2B5EF4-FFF2-40B4-BE49-F238E27FC236}">
                <a16:creationId xmlns="" xmlns:a16="http://schemas.microsoft.com/office/drawing/2014/main" id="{45F02DF5-FF2E-8EED-7AB4-ACA91A3172DB}"/>
              </a:ext>
            </a:extLst>
          </p:cNvPr>
          <p:cNvPicPr>
            <a:picLocks noChangeAspect="1"/>
          </p:cNvPicPr>
          <p:nvPr/>
        </p:nvPicPr>
        <p:blipFill>
          <a:blip r:embed="rId3"/>
          <a:stretch>
            <a:fillRect/>
          </a:stretch>
        </p:blipFill>
        <p:spPr>
          <a:xfrm>
            <a:off x="4965539" y="1446574"/>
            <a:ext cx="4097181" cy="5067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38327635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Mũi tên: Phải 21">
            <a:extLst>
              <a:ext uri="{FF2B5EF4-FFF2-40B4-BE49-F238E27FC236}">
                <a16:creationId xmlns="" xmlns:a16="http://schemas.microsoft.com/office/drawing/2014/main" id="{9BDF5601-BA32-0D3A-3060-477ED9A877C6}"/>
              </a:ext>
            </a:extLst>
          </p:cNvPr>
          <p:cNvSpPr/>
          <p:nvPr/>
        </p:nvSpPr>
        <p:spPr>
          <a:xfrm rot="16200000">
            <a:off x="3933524" y="2928468"/>
            <a:ext cx="1274897"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Mũi tên: Phải 22">
            <a:extLst>
              <a:ext uri="{FF2B5EF4-FFF2-40B4-BE49-F238E27FC236}">
                <a16:creationId xmlns="" xmlns:a16="http://schemas.microsoft.com/office/drawing/2014/main" id="{0B238445-2E8E-8743-49E7-8BEC41A95240}"/>
              </a:ext>
            </a:extLst>
          </p:cNvPr>
          <p:cNvSpPr/>
          <p:nvPr/>
        </p:nvSpPr>
        <p:spPr>
          <a:xfrm rot="12274136">
            <a:off x="2497599" y="3060201"/>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4" name="Mũi tên: Phải 23">
            <a:extLst>
              <a:ext uri="{FF2B5EF4-FFF2-40B4-BE49-F238E27FC236}">
                <a16:creationId xmlns="" xmlns:a16="http://schemas.microsoft.com/office/drawing/2014/main" id="{42E6D36F-2C4A-27FC-0E94-F8223D50EDBD}"/>
              </a:ext>
            </a:extLst>
          </p:cNvPr>
          <p:cNvSpPr/>
          <p:nvPr/>
        </p:nvSpPr>
        <p:spPr>
          <a:xfrm rot="8568543">
            <a:off x="2609605" y="4205658"/>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Mũi tên: Phải 25">
            <a:extLst>
              <a:ext uri="{FF2B5EF4-FFF2-40B4-BE49-F238E27FC236}">
                <a16:creationId xmlns="" xmlns:a16="http://schemas.microsoft.com/office/drawing/2014/main" id="{7B023D9F-3A5D-DA07-5F4E-8A42CA3A9CFA}"/>
              </a:ext>
            </a:extLst>
          </p:cNvPr>
          <p:cNvSpPr/>
          <p:nvPr/>
        </p:nvSpPr>
        <p:spPr>
          <a:xfrm rot="1858102">
            <a:off x="4680736" y="4181542"/>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Mũi tên: Phải 26">
            <a:extLst>
              <a:ext uri="{FF2B5EF4-FFF2-40B4-BE49-F238E27FC236}">
                <a16:creationId xmlns="" xmlns:a16="http://schemas.microsoft.com/office/drawing/2014/main" id="{7A779EDC-799B-06DE-1E98-DAEEEA824E69}"/>
              </a:ext>
            </a:extLst>
          </p:cNvPr>
          <p:cNvSpPr/>
          <p:nvPr/>
        </p:nvSpPr>
        <p:spPr>
          <a:xfrm rot="20254045">
            <a:off x="4776887" y="3060201"/>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ình chữ nhật: Góc Tròn 6">
            <a:extLst>
              <a:ext uri="{FF2B5EF4-FFF2-40B4-BE49-F238E27FC236}">
                <a16:creationId xmlns="" xmlns:a16="http://schemas.microsoft.com/office/drawing/2014/main" id="{7F0F1577-ADED-19AD-FB15-C300DDB2D74E}"/>
              </a:ext>
            </a:extLst>
          </p:cNvPr>
          <p:cNvSpPr/>
          <p:nvPr/>
        </p:nvSpPr>
        <p:spPr>
          <a:xfrm>
            <a:off x="0" y="33228"/>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6" name="Hình chữ nhật: Góc Tròn 5">
            <a:extLst>
              <a:ext uri="{FF2B5EF4-FFF2-40B4-BE49-F238E27FC236}">
                <a16:creationId xmlns="" xmlns:a16="http://schemas.microsoft.com/office/drawing/2014/main" id="{D5C4D0D6-CB25-5B3D-D6F4-EC1A41859634}"/>
              </a:ext>
            </a:extLst>
          </p:cNvPr>
          <p:cNvSpPr/>
          <p:nvPr/>
        </p:nvSpPr>
        <p:spPr>
          <a:xfrm>
            <a:off x="3357323" y="3177438"/>
            <a:ext cx="2427345" cy="1169043"/>
          </a:xfrm>
          <a:prstGeom prst="roundRect">
            <a:avLst>
              <a:gd name="adj" fmla="val 50000"/>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Ứng dụng </a:t>
            </a:r>
          </a:p>
          <a:p>
            <a:pPr algn="ctr"/>
            <a:r>
              <a:rPr lang="vi-VN" sz="2400" b="1"/>
              <a:t>HCl</a:t>
            </a:r>
            <a:endParaRPr lang="vi-VN" sz="1200" b="1" baseline="-25000"/>
          </a:p>
        </p:txBody>
      </p:sp>
      <p:grpSp>
        <p:nvGrpSpPr>
          <p:cNvPr id="12" name="Nhóm 11">
            <a:extLst>
              <a:ext uri="{FF2B5EF4-FFF2-40B4-BE49-F238E27FC236}">
                <a16:creationId xmlns="" xmlns:a16="http://schemas.microsoft.com/office/drawing/2014/main" id="{07F585E4-C7FF-7967-244D-C50D0BAE2A60}"/>
              </a:ext>
            </a:extLst>
          </p:cNvPr>
          <p:cNvGrpSpPr/>
          <p:nvPr/>
        </p:nvGrpSpPr>
        <p:grpSpPr>
          <a:xfrm>
            <a:off x="370390" y="5009586"/>
            <a:ext cx="2438017" cy="1904739"/>
            <a:chOff x="490247" y="4463900"/>
            <a:chExt cx="2016088" cy="1904739"/>
          </a:xfrm>
        </p:grpSpPr>
        <p:pic>
          <p:nvPicPr>
            <p:cNvPr id="13" name="Hình ảnh 12">
              <a:extLst>
                <a:ext uri="{FF2B5EF4-FFF2-40B4-BE49-F238E27FC236}">
                  <a16:creationId xmlns="" xmlns:a16="http://schemas.microsoft.com/office/drawing/2014/main" id="{45C6F3AC-2536-6B4E-FF07-7D2BCFA7A1CE}"/>
                </a:ext>
              </a:extLst>
            </p:cNvPr>
            <p:cNvPicPr>
              <a:picLocks noChangeAspect="1"/>
            </p:cNvPicPr>
            <p:nvPr/>
          </p:nvPicPr>
          <p:blipFill>
            <a:blip r:embed="rId2"/>
            <a:stretch>
              <a:fillRect/>
            </a:stretch>
          </p:blipFill>
          <p:spPr>
            <a:xfrm>
              <a:off x="490247" y="4463900"/>
              <a:ext cx="2016088"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9" name="Hộp Văn bản 18">
              <a:extLst>
                <a:ext uri="{FF2B5EF4-FFF2-40B4-BE49-F238E27FC236}">
                  <a16:creationId xmlns="" xmlns:a16="http://schemas.microsoft.com/office/drawing/2014/main" id="{80F4B96A-CF77-4A28-A575-E81D54C62E58}"/>
                </a:ext>
              </a:extLst>
            </p:cNvPr>
            <p:cNvSpPr txBox="1"/>
            <p:nvPr/>
          </p:nvSpPr>
          <p:spPr>
            <a:xfrm>
              <a:off x="669146" y="5999307"/>
              <a:ext cx="1620957" cy="369332"/>
            </a:xfrm>
            <a:prstGeom prst="rect">
              <a:avLst/>
            </a:prstGeom>
            <a:noFill/>
          </p:spPr>
          <p:txBody>
            <a:bodyPr wrap="none" rtlCol="0">
              <a:spAutoFit/>
            </a:bodyPr>
            <a:lstStyle/>
            <a:p>
              <a:r>
                <a:rPr lang="vi-VN" b="1">
                  <a:solidFill>
                    <a:srgbClr val="00B050"/>
                  </a:solidFill>
                </a:rPr>
                <a:t>Tái chế nhựa</a:t>
              </a:r>
            </a:p>
          </p:txBody>
        </p:sp>
      </p:grpSp>
      <p:grpSp>
        <p:nvGrpSpPr>
          <p:cNvPr id="33" name="Nhóm 32">
            <a:extLst>
              <a:ext uri="{FF2B5EF4-FFF2-40B4-BE49-F238E27FC236}">
                <a16:creationId xmlns="" xmlns:a16="http://schemas.microsoft.com/office/drawing/2014/main" id="{7BD63336-BFD3-2DEA-287F-31EBBE85D4D7}"/>
              </a:ext>
            </a:extLst>
          </p:cNvPr>
          <p:cNvGrpSpPr/>
          <p:nvPr/>
        </p:nvGrpSpPr>
        <p:grpSpPr>
          <a:xfrm>
            <a:off x="46779" y="1793848"/>
            <a:ext cx="2666114" cy="1825847"/>
            <a:chOff x="187677" y="1454105"/>
            <a:chExt cx="2666114" cy="1825847"/>
          </a:xfrm>
        </p:grpSpPr>
        <p:pic>
          <p:nvPicPr>
            <p:cNvPr id="28" name="Hình ảnh 27">
              <a:extLst>
                <a:ext uri="{FF2B5EF4-FFF2-40B4-BE49-F238E27FC236}">
                  <a16:creationId xmlns="" xmlns:a16="http://schemas.microsoft.com/office/drawing/2014/main" id="{DC5BF09A-FFE1-F1F3-49DD-6109F976781F}"/>
                </a:ext>
              </a:extLst>
            </p:cNvPr>
            <p:cNvPicPr>
              <a:picLocks noChangeAspect="1"/>
            </p:cNvPicPr>
            <p:nvPr/>
          </p:nvPicPr>
          <p:blipFill>
            <a:blip r:embed="rId3"/>
            <a:stretch>
              <a:fillRect/>
            </a:stretch>
          </p:blipFill>
          <p:spPr>
            <a:xfrm>
              <a:off x="399802" y="1900846"/>
              <a:ext cx="2197509" cy="137910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6" name="Hộp Văn bản 15">
              <a:extLst>
                <a:ext uri="{FF2B5EF4-FFF2-40B4-BE49-F238E27FC236}">
                  <a16:creationId xmlns="" xmlns:a16="http://schemas.microsoft.com/office/drawing/2014/main" id="{2B195BA8-5621-DD5F-A71D-6686D0E42A2D}"/>
                </a:ext>
              </a:extLst>
            </p:cNvPr>
            <p:cNvSpPr txBox="1"/>
            <p:nvPr/>
          </p:nvSpPr>
          <p:spPr>
            <a:xfrm>
              <a:off x="187677" y="1454105"/>
              <a:ext cx="2666114" cy="369332"/>
            </a:xfrm>
            <a:prstGeom prst="rect">
              <a:avLst/>
            </a:prstGeom>
            <a:noFill/>
          </p:spPr>
          <p:txBody>
            <a:bodyPr wrap="none" rtlCol="0">
              <a:spAutoFit/>
            </a:bodyPr>
            <a:lstStyle/>
            <a:p>
              <a:r>
                <a:rPr lang="vi-VN" b="1">
                  <a:solidFill>
                    <a:srgbClr val="00B050"/>
                  </a:solidFill>
                </a:rPr>
                <a:t>Tổng hợp chất hữu cơ</a:t>
              </a:r>
            </a:p>
          </p:txBody>
        </p:sp>
      </p:grpSp>
      <p:grpSp>
        <p:nvGrpSpPr>
          <p:cNvPr id="34" name="Nhóm 33">
            <a:extLst>
              <a:ext uri="{FF2B5EF4-FFF2-40B4-BE49-F238E27FC236}">
                <a16:creationId xmlns="" xmlns:a16="http://schemas.microsoft.com/office/drawing/2014/main" id="{90EBE814-238B-8DDB-F666-5FE89BFEB518}"/>
              </a:ext>
            </a:extLst>
          </p:cNvPr>
          <p:cNvGrpSpPr/>
          <p:nvPr/>
        </p:nvGrpSpPr>
        <p:grpSpPr>
          <a:xfrm>
            <a:off x="3483530" y="579340"/>
            <a:ext cx="2197510" cy="1792729"/>
            <a:chOff x="3483530" y="579340"/>
            <a:chExt cx="2197510" cy="1792729"/>
          </a:xfrm>
        </p:grpSpPr>
        <p:sp>
          <p:nvSpPr>
            <p:cNvPr id="17" name="Hộp Văn bản 16">
              <a:extLst>
                <a:ext uri="{FF2B5EF4-FFF2-40B4-BE49-F238E27FC236}">
                  <a16:creationId xmlns="" xmlns:a16="http://schemas.microsoft.com/office/drawing/2014/main" id="{16F8DD5D-C953-F0D4-4417-BBB1DC3162EF}"/>
                </a:ext>
              </a:extLst>
            </p:cNvPr>
            <p:cNvSpPr txBox="1"/>
            <p:nvPr/>
          </p:nvSpPr>
          <p:spPr>
            <a:xfrm>
              <a:off x="3595536" y="579340"/>
              <a:ext cx="1899879" cy="369332"/>
            </a:xfrm>
            <a:prstGeom prst="rect">
              <a:avLst/>
            </a:prstGeom>
            <a:noFill/>
          </p:spPr>
          <p:txBody>
            <a:bodyPr wrap="none" rtlCol="0">
              <a:spAutoFit/>
            </a:bodyPr>
            <a:lstStyle/>
            <a:p>
              <a:r>
                <a:rPr lang="vi-VN" b="1">
                  <a:solidFill>
                    <a:srgbClr val="00B050"/>
                  </a:solidFill>
                </a:rPr>
                <a:t>Xử lý pH bể bơi</a:t>
              </a:r>
            </a:p>
          </p:txBody>
        </p:sp>
        <p:pic>
          <p:nvPicPr>
            <p:cNvPr id="1026" name="Picture 2" descr="Quy trình xử lý nước bể bơi đạt chuẩn từ A - Z hiệu quả nhanh">
              <a:extLst>
                <a:ext uri="{FF2B5EF4-FFF2-40B4-BE49-F238E27FC236}">
                  <a16:creationId xmlns="" xmlns:a16="http://schemas.microsoft.com/office/drawing/2014/main" id="{797B3942-236A-193D-9CA9-A48EF759F03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83530" y="937385"/>
              <a:ext cx="2197510" cy="143468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32" name="Nhóm 31">
            <a:extLst>
              <a:ext uri="{FF2B5EF4-FFF2-40B4-BE49-F238E27FC236}">
                <a16:creationId xmlns="" xmlns:a16="http://schemas.microsoft.com/office/drawing/2014/main" id="{D95A1DDD-B1F1-196A-FD3E-DADC74828D91}"/>
              </a:ext>
            </a:extLst>
          </p:cNvPr>
          <p:cNvGrpSpPr/>
          <p:nvPr/>
        </p:nvGrpSpPr>
        <p:grpSpPr>
          <a:xfrm>
            <a:off x="6840488" y="1793848"/>
            <a:ext cx="2192249" cy="1891657"/>
            <a:chOff x="6637184" y="1424576"/>
            <a:chExt cx="2192249" cy="1891657"/>
          </a:xfrm>
        </p:grpSpPr>
        <p:sp>
          <p:nvSpPr>
            <p:cNvPr id="18" name="Hộp Văn bản 17">
              <a:extLst>
                <a:ext uri="{FF2B5EF4-FFF2-40B4-BE49-F238E27FC236}">
                  <a16:creationId xmlns="" xmlns:a16="http://schemas.microsoft.com/office/drawing/2014/main" id="{9F47F49D-9B9C-C4A5-364B-5886AFD08495}"/>
                </a:ext>
              </a:extLst>
            </p:cNvPr>
            <p:cNvSpPr txBox="1"/>
            <p:nvPr/>
          </p:nvSpPr>
          <p:spPr>
            <a:xfrm>
              <a:off x="7019010" y="1424576"/>
              <a:ext cx="1428596" cy="369332"/>
            </a:xfrm>
            <a:prstGeom prst="rect">
              <a:avLst/>
            </a:prstGeom>
            <a:noFill/>
          </p:spPr>
          <p:txBody>
            <a:bodyPr wrap="none" rtlCol="0">
              <a:spAutoFit/>
            </a:bodyPr>
            <a:lstStyle/>
            <a:p>
              <a:r>
                <a:rPr lang="vi-VN" b="1">
                  <a:solidFill>
                    <a:srgbClr val="00B050"/>
                  </a:solidFill>
                </a:rPr>
                <a:t>Tẩy gỉ thép</a:t>
              </a:r>
            </a:p>
          </p:txBody>
        </p:sp>
        <p:pic>
          <p:nvPicPr>
            <p:cNvPr id="29" name="Hình ảnh 28">
              <a:extLst>
                <a:ext uri="{FF2B5EF4-FFF2-40B4-BE49-F238E27FC236}">
                  <a16:creationId xmlns="" xmlns:a16="http://schemas.microsoft.com/office/drawing/2014/main" id="{E11CEB92-2590-74B3-19FD-53A0B6E88B20}"/>
                </a:ext>
              </a:extLst>
            </p:cNvPr>
            <p:cNvPicPr>
              <a:picLocks noChangeAspect="1"/>
            </p:cNvPicPr>
            <p:nvPr/>
          </p:nvPicPr>
          <p:blipFill>
            <a:blip r:embed="rId5"/>
            <a:stretch>
              <a:fillRect/>
            </a:stretch>
          </p:blipFill>
          <p:spPr>
            <a:xfrm>
              <a:off x="6637184" y="1828479"/>
              <a:ext cx="2192249" cy="148775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grpSp>
        <p:nvGrpSpPr>
          <p:cNvPr id="31" name="Nhóm 30">
            <a:extLst>
              <a:ext uri="{FF2B5EF4-FFF2-40B4-BE49-F238E27FC236}">
                <a16:creationId xmlns="" xmlns:a16="http://schemas.microsoft.com/office/drawing/2014/main" id="{D8F51991-6DC5-E197-128C-216445F726B4}"/>
              </a:ext>
            </a:extLst>
          </p:cNvPr>
          <p:cNvGrpSpPr/>
          <p:nvPr/>
        </p:nvGrpSpPr>
        <p:grpSpPr>
          <a:xfrm>
            <a:off x="5936238" y="5009586"/>
            <a:ext cx="2197509" cy="1871716"/>
            <a:chOff x="6688593" y="4450623"/>
            <a:chExt cx="2197509" cy="1871716"/>
          </a:xfrm>
        </p:grpSpPr>
        <p:sp>
          <p:nvSpPr>
            <p:cNvPr id="20" name="Hộp Văn bản 19">
              <a:extLst>
                <a:ext uri="{FF2B5EF4-FFF2-40B4-BE49-F238E27FC236}">
                  <a16:creationId xmlns="" xmlns:a16="http://schemas.microsoft.com/office/drawing/2014/main" id="{AF41975E-30DC-DE4F-5AC5-2F248D2C9416}"/>
                </a:ext>
              </a:extLst>
            </p:cNvPr>
            <p:cNvSpPr txBox="1"/>
            <p:nvPr/>
          </p:nvSpPr>
          <p:spPr>
            <a:xfrm>
              <a:off x="7055154" y="5953007"/>
              <a:ext cx="1544012" cy="369332"/>
            </a:xfrm>
            <a:prstGeom prst="rect">
              <a:avLst/>
            </a:prstGeom>
            <a:noFill/>
          </p:spPr>
          <p:txBody>
            <a:bodyPr wrap="none" rtlCol="0">
              <a:spAutoFit/>
            </a:bodyPr>
            <a:lstStyle/>
            <a:p>
              <a:r>
                <a:rPr lang="vi-VN" b="1">
                  <a:solidFill>
                    <a:srgbClr val="00B050"/>
                  </a:solidFill>
                </a:rPr>
                <a:t>Chất tẩy rửa</a:t>
              </a:r>
            </a:p>
          </p:txBody>
        </p:sp>
        <p:pic>
          <p:nvPicPr>
            <p:cNvPr id="30" name="Hình ảnh 29">
              <a:extLst>
                <a:ext uri="{FF2B5EF4-FFF2-40B4-BE49-F238E27FC236}">
                  <a16:creationId xmlns="" xmlns:a16="http://schemas.microsoft.com/office/drawing/2014/main" id="{97DB7C5A-42A7-8104-583E-987B77FA868A}"/>
                </a:ext>
              </a:extLst>
            </p:cNvPr>
            <p:cNvPicPr>
              <a:picLocks noChangeAspect="1"/>
            </p:cNvPicPr>
            <p:nvPr/>
          </p:nvPicPr>
          <p:blipFill>
            <a:blip r:embed="rId6"/>
            <a:stretch>
              <a:fillRect/>
            </a:stretch>
          </p:blipFill>
          <p:spPr>
            <a:xfrm>
              <a:off x="6688593" y="4450623"/>
              <a:ext cx="2197509" cy="146271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spTree>
    <p:extLst>
      <p:ext uri="{BB962C8B-B14F-4D97-AF65-F5344CB8AC3E}">
        <p14:creationId xmlns:p14="http://schemas.microsoft.com/office/powerpoint/2010/main" val="321036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arn(inVertic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par>
                                <p:cTn id="16" presetID="22" presetClass="entr" presetSubtype="4"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down)">
                                      <p:cBhvr>
                                        <p:cTn id="18" dur="5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arn(inVertical)">
                                      <p:cBhvr>
                                        <p:cTn id="23" dur="500"/>
                                        <p:tgtEl>
                                          <p:spTgt spid="27"/>
                                        </p:tgtEl>
                                      </p:cBhvr>
                                    </p:animEffect>
                                  </p:childTnLst>
                                </p:cTn>
                              </p:par>
                              <p:par>
                                <p:cTn id="24" presetID="16" presetClass="entr" presetSubtype="21"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arn(inVertical)">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par>
                                <p:cTn id="32" presetID="16" presetClass="entr" presetSubtype="21"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arn(inVertical)">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arn(inVertical)">
                                      <p:cBhvr>
                                        <p:cTn id="39" dur="500"/>
                                        <p:tgtEl>
                                          <p:spTgt spid="24"/>
                                        </p:tgtEl>
                                      </p:cBhvr>
                                    </p:animEffect>
                                  </p:childTnLst>
                                </p:cTn>
                              </p:par>
                              <p:par>
                                <p:cTn id="40" presetID="16" presetClass="entr" presetSubtype="21"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6" grpId="0" animBg="1"/>
      <p:bldP spid="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0" y="33228"/>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pic>
        <p:nvPicPr>
          <p:cNvPr id="2" name="Hình ảnh 1">
            <a:extLst>
              <a:ext uri="{FF2B5EF4-FFF2-40B4-BE49-F238E27FC236}">
                <a16:creationId xmlns="" xmlns:a16="http://schemas.microsoft.com/office/drawing/2014/main" id="{1AD2D602-0C86-191E-0EFA-8C1C14F59DD3}"/>
              </a:ext>
            </a:extLst>
          </p:cNvPr>
          <p:cNvPicPr>
            <a:picLocks noChangeAspect="1"/>
          </p:cNvPicPr>
          <p:nvPr/>
        </p:nvPicPr>
        <p:blipFill>
          <a:blip r:embed="rId2"/>
          <a:stretch>
            <a:fillRect/>
          </a:stretch>
        </p:blipFill>
        <p:spPr>
          <a:xfrm>
            <a:off x="104172" y="1370330"/>
            <a:ext cx="3993266" cy="4972597"/>
          </a:xfrm>
          <a:prstGeom prst="rect">
            <a:avLst/>
          </a:prstGeom>
        </p:spPr>
      </p:pic>
      <p:sp>
        <p:nvSpPr>
          <p:cNvPr id="3" name="Hộp Văn bản 2">
            <a:extLst>
              <a:ext uri="{FF2B5EF4-FFF2-40B4-BE49-F238E27FC236}">
                <a16:creationId xmlns="" xmlns:a16="http://schemas.microsoft.com/office/drawing/2014/main" id="{0124F785-C309-2478-C792-D9BB182FD543}"/>
              </a:ext>
            </a:extLst>
          </p:cNvPr>
          <p:cNvSpPr txBox="1"/>
          <p:nvPr/>
        </p:nvSpPr>
        <p:spPr>
          <a:xfrm>
            <a:off x="324091" y="651700"/>
            <a:ext cx="2083444" cy="461665"/>
          </a:xfrm>
          <a:prstGeom prst="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algn="ctr"/>
            <a:r>
              <a:rPr lang="vi-VN" sz="2400" b="1">
                <a:solidFill>
                  <a:schemeClr val="bg1"/>
                </a:solidFill>
              </a:rPr>
              <a:t>Em có biết</a:t>
            </a:r>
          </a:p>
        </p:txBody>
      </p:sp>
      <p:sp>
        <p:nvSpPr>
          <p:cNvPr id="4" name="Hình chữ nhật: Góc Tròn 3">
            <a:extLst>
              <a:ext uri="{FF2B5EF4-FFF2-40B4-BE49-F238E27FC236}">
                <a16:creationId xmlns="" xmlns:a16="http://schemas.microsoft.com/office/drawing/2014/main" id="{72958BD8-6B83-6284-4BEA-88DEDDCCDEBF}"/>
              </a:ext>
            </a:extLst>
          </p:cNvPr>
          <p:cNvSpPr/>
          <p:nvPr/>
        </p:nvSpPr>
        <p:spPr>
          <a:xfrm>
            <a:off x="4317357" y="651700"/>
            <a:ext cx="4722471" cy="6117220"/>
          </a:xfrm>
          <a:prstGeom prst="roundRect">
            <a:avLst>
              <a:gd name="adj" fmla="val 5497"/>
            </a:avLst>
          </a:prstGeom>
          <a:solidFill>
            <a:schemeClr val="accent1"/>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300" b="1"/>
              <a:t>Hydrochloric acid có trong dạ dày đóng vai trò quan trọng trong quá trình tiêu hóa: như thúc đẩy quá trình tiêu hóa thức ăn.</a:t>
            </a:r>
          </a:p>
          <a:p>
            <a:pPr algn="just"/>
            <a:r>
              <a:rPr lang="vi-VN" sz="2300" b="1"/>
              <a:t>+ Kích thích ruột non và tụy sản xuất ra các enzyme tiêu hóa để phân giải chất béo, protein…, tiêu diệt các vi khuẩn có hại từ bên ngoài đi vào dạ dày.</a:t>
            </a:r>
          </a:p>
          <a:p>
            <a:pPr algn="just"/>
            <a:r>
              <a:rPr lang="vi-VN" sz="2300" b="1"/>
              <a:t>+ Khi nồng độ acid trong dạ dày lớn hơn hoặc nhỏ hơn quá mức cần thiết đều gây ảnh hưởng đến chức năng tiêu hóa của dạ dày, ảnh hưởng đến sức khỏe con người.</a:t>
            </a:r>
          </a:p>
        </p:txBody>
      </p:sp>
    </p:spTree>
    <p:extLst>
      <p:ext uri="{BB962C8B-B14F-4D97-AF65-F5344CB8AC3E}">
        <p14:creationId xmlns:p14="http://schemas.microsoft.com/office/powerpoint/2010/main" val="23778190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12">
            <a:extLst>
              <a:ext uri="{FF2B5EF4-FFF2-40B4-BE49-F238E27FC236}">
                <a16:creationId xmlns="" xmlns:a16="http://schemas.microsoft.com/office/drawing/2014/main" id="{CEC27341-4ABB-43EF-9E57-10A858F9251F}"/>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0"/>
            <a:ext cx="9141545" cy="6858000"/>
          </a:xfrm>
          <a:prstGeom prst="rect">
            <a:avLst/>
          </a:prstGeom>
          <a:solidFill>
            <a:srgbClr val="1E7F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14">
            <a:extLst>
              <a:ext uri="{FF2B5EF4-FFF2-40B4-BE49-F238E27FC236}">
                <a16:creationId xmlns="" xmlns:a16="http://schemas.microsoft.com/office/drawing/2014/main" id="{D2B98C55-54CC-433B-905F-FB0B2D2009ED}"/>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371964" y="484068"/>
            <a:ext cx="2560511" cy="58893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Hình ảnh 5" descr="Ảnh có chứa văn bản, thực phẩm, chai lọ, Chai nhựa&#10;&#10;Mô tả được tạo tự động">
            <a:extLst>
              <a:ext uri="{FF2B5EF4-FFF2-40B4-BE49-F238E27FC236}">
                <a16:creationId xmlns="" xmlns:a16="http://schemas.microsoft.com/office/drawing/2014/main" id="{C01132DC-1974-BBA2-A4F5-9963CBC3065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10919" y="1001340"/>
            <a:ext cx="2086029" cy="4854756"/>
          </a:xfrm>
          <a:prstGeom prst="rect">
            <a:avLst/>
          </a:prstGeom>
        </p:spPr>
      </p:pic>
      <p:sp>
        <p:nvSpPr>
          <p:cNvPr id="43" name="Rectangle 16">
            <a:extLst>
              <a:ext uri="{FF2B5EF4-FFF2-40B4-BE49-F238E27FC236}">
                <a16:creationId xmlns="" xmlns:a16="http://schemas.microsoft.com/office/drawing/2014/main" id="{19E21906-D4D4-4F16-9228-3E004930E1C7}"/>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3053976" y="485853"/>
            <a:ext cx="2681478" cy="58893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18">
            <a:extLst>
              <a:ext uri="{FF2B5EF4-FFF2-40B4-BE49-F238E27FC236}">
                <a16:creationId xmlns="" xmlns:a16="http://schemas.microsoft.com/office/drawing/2014/main" id="{865BCC85-4C69-4CFB-A36A-6A489B87FFF3}"/>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5856104" y="484069"/>
            <a:ext cx="2924422" cy="286421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Hình ảnh 4" descr="Ảnh có chứa trái cây, chanh, cam quýt, Thanh yên&#10;&#10;Mô tả được tạo tự động">
            <a:extLst>
              <a:ext uri="{FF2B5EF4-FFF2-40B4-BE49-F238E27FC236}">
                <a16:creationId xmlns="" xmlns:a16="http://schemas.microsoft.com/office/drawing/2014/main" id="{0C156FFE-7903-1749-ABB0-3FF754D88165}"/>
              </a:ext>
            </a:extLst>
          </p:cNvPr>
          <p:cNvPicPr>
            <a:picLocks noChangeAspect="1"/>
          </p:cNvPicPr>
          <p:nvPr/>
        </p:nvPicPr>
        <p:blipFill>
          <a:blip r:embed="rId4"/>
          <a:stretch>
            <a:fillRect/>
          </a:stretch>
        </p:blipFill>
        <p:spPr>
          <a:xfrm>
            <a:off x="3160042" y="573822"/>
            <a:ext cx="2441872" cy="2075108"/>
          </a:xfrm>
          <a:prstGeom prst="rect">
            <a:avLst/>
          </a:prstGeom>
        </p:spPr>
      </p:pic>
      <p:sp>
        <p:nvSpPr>
          <p:cNvPr id="45" name="Rectangle 20">
            <a:extLst>
              <a:ext uri="{FF2B5EF4-FFF2-40B4-BE49-F238E27FC236}">
                <a16:creationId xmlns="" xmlns:a16="http://schemas.microsoft.com/office/drawing/2014/main" id="{3A14BDAC-394B-4E9A-8ECE-61AA1A7C231A}"/>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5856104" y="3509152"/>
            <a:ext cx="2924422" cy="28472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Hình ảnh 6" descr="Ảnh có chứa bạc, trong nhà, côngtenơ&#10;&#10;Mô tả được tạo tự động">
            <a:extLst>
              <a:ext uri="{FF2B5EF4-FFF2-40B4-BE49-F238E27FC236}">
                <a16:creationId xmlns="" xmlns:a16="http://schemas.microsoft.com/office/drawing/2014/main" id="{78124F8A-C736-23F7-9480-DD4373273785}"/>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159520" y="875792"/>
            <a:ext cx="2441872" cy="2047334"/>
          </a:xfrm>
          <a:prstGeom prst="rect">
            <a:avLst/>
          </a:prstGeom>
        </p:spPr>
      </p:pic>
      <p:pic>
        <p:nvPicPr>
          <p:cNvPr id="8" name="Hình ảnh 7" descr="Ảnh có chứa trái cây, thiết bị nhà bếp, người, ấm&#10;&#10;Mô tả được tạo tự động">
            <a:extLst>
              <a:ext uri="{FF2B5EF4-FFF2-40B4-BE49-F238E27FC236}">
                <a16:creationId xmlns="" xmlns:a16="http://schemas.microsoft.com/office/drawing/2014/main" id="{F315244B-57B2-117A-EA4E-AE550F54CD55}"/>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159520" y="3978565"/>
            <a:ext cx="2205843" cy="1877531"/>
          </a:xfrm>
          <a:prstGeom prst="rect">
            <a:avLst/>
          </a:prstGeom>
        </p:spPr>
      </p:pic>
      <p:pic>
        <p:nvPicPr>
          <p:cNvPr id="11" name="Hình ảnh 10" descr="Reading cartoon bee">
            <a:extLst>
              <a:ext uri="{FF2B5EF4-FFF2-40B4-BE49-F238E27FC236}">
                <a16:creationId xmlns="" xmlns:a16="http://schemas.microsoft.com/office/drawing/2014/main" id="{7DB6F2FF-2FE5-CD15-34A1-B7DFC34D855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25846" y="5426969"/>
            <a:ext cx="1076068" cy="1431031"/>
          </a:xfrm>
          <a:prstGeom prst="rect">
            <a:avLst/>
          </a:prstGeom>
        </p:spPr>
      </p:pic>
      <p:sp>
        <p:nvSpPr>
          <p:cNvPr id="9" name="Hộp Văn bản 8">
            <a:extLst>
              <a:ext uri="{FF2B5EF4-FFF2-40B4-BE49-F238E27FC236}">
                <a16:creationId xmlns="" xmlns:a16="http://schemas.microsoft.com/office/drawing/2014/main" id="{6A69E121-F50C-79DE-FA04-7F2AC8FAE753}"/>
              </a:ext>
            </a:extLst>
          </p:cNvPr>
          <p:cNvSpPr txBox="1"/>
          <p:nvPr/>
        </p:nvSpPr>
        <p:spPr>
          <a:xfrm>
            <a:off x="3062879" y="2648930"/>
            <a:ext cx="2681478" cy="3153940"/>
          </a:xfrm>
          <a:prstGeom prst="rect">
            <a:avLst/>
          </a:prstGeom>
          <a:noFill/>
        </p:spPr>
        <p:txBody>
          <a:bodyPr wrap="square" rtlCol="0">
            <a:spAutoFit/>
          </a:bodyPr>
          <a:lstStyle/>
          <a:p>
            <a:pPr algn="just">
              <a:lnSpc>
                <a:spcPct val="120000"/>
              </a:lnSpc>
            </a:pPr>
            <a:r>
              <a:rPr lang="vi-VN" sz="2400" b="1"/>
              <a:t>Tại sao giấm ăn, nước quả chanh, đều có vị </a:t>
            </a:r>
            <a:r>
              <a:rPr lang="vi-VN" sz="2400" b="1">
                <a:solidFill>
                  <a:srgbClr val="FF0000"/>
                </a:solidFill>
              </a:rPr>
              <a:t>chua </a:t>
            </a:r>
            <a:r>
              <a:rPr lang="vi-VN" sz="2400" b="1"/>
              <a:t>và được dùng để loại bỏ cặn trong dụng cụ đun nước</a:t>
            </a:r>
          </a:p>
        </p:txBody>
      </p:sp>
    </p:spTree>
    <p:extLst>
      <p:ext uri="{BB962C8B-B14F-4D97-AF65-F5344CB8AC3E}">
        <p14:creationId xmlns:p14="http://schemas.microsoft.com/office/powerpoint/2010/main" val="267932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2" name="Hình chữ nhật: Góc Tròn 1">
            <a:extLst>
              <a:ext uri="{FF2B5EF4-FFF2-40B4-BE49-F238E27FC236}">
                <a16:creationId xmlns="" xmlns:a16="http://schemas.microsoft.com/office/drawing/2014/main" id="{CF1987C7-CAC9-D9C9-EF81-7BCC490F1D8C}"/>
              </a:ext>
            </a:extLst>
          </p:cNvPr>
          <p:cNvSpPr/>
          <p:nvPr/>
        </p:nvSpPr>
        <p:spPr>
          <a:xfrm>
            <a:off x="437745" y="661481"/>
            <a:ext cx="499872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3. Acetic acid – CH</a:t>
            </a:r>
            <a:r>
              <a:rPr lang="vi-VN" sz="2400" b="1" baseline="-25000"/>
              <a:t>3</a:t>
            </a:r>
            <a:r>
              <a:rPr lang="vi-VN" sz="2400" b="1"/>
              <a:t>COOH</a:t>
            </a:r>
            <a:endParaRPr lang="vi-VN" sz="2400" b="1" baseline="-25000"/>
          </a:p>
        </p:txBody>
      </p:sp>
      <p:sp>
        <p:nvSpPr>
          <p:cNvPr id="8" name="Hình chữ nhật: Góc Tròn 7">
            <a:extLst>
              <a:ext uri="{FF2B5EF4-FFF2-40B4-BE49-F238E27FC236}">
                <a16:creationId xmlns="" xmlns:a16="http://schemas.microsoft.com/office/drawing/2014/main" id="{6956B19C-B443-0CB6-4C59-5E471E16221D}"/>
              </a:ext>
            </a:extLst>
          </p:cNvPr>
          <p:cNvSpPr/>
          <p:nvPr/>
        </p:nvSpPr>
        <p:spPr>
          <a:xfrm>
            <a:off x="81280" y="1293926"/>
            <a:ext cx="4733787" cy="5373092"/>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50000"/>
              </a:lnSpc>
            </a:pPr>
            <a:r>
              <a:rPr lang="vi-VN" sz="2400" b="1">
                <a:solidFill>
                  <a:srgbClr val="00B050"/>
                </a:solidFill>
              </a:rPr>
              <a:t>- Acetic acid – CH</a:t>
            </a:r>
            <a:r>
              <a:rPr lang="vi-VN" sz="2400" b="1" baseline="-25000">
                <a:solidFill>
                  <a:srgbClr val="00B050"/>
                </a:solidFill>
              </a:rPr>
              <a:t>3</a:t>
            </a:r>
            <a:r>
              <a:rPr lang="vi-VN" sz="2400" b="1">
                <a:solidFill>
                  <a:srgbClr val="00B050"/>
                </a:solidFill>
              </a:rPr>
              <a:t>COOH  Là chất lỏng không màu, có vị chua, tan vô hạn trong nước.</a:t>
            </a:r>
            <a:endParaRPr lang="vi-VN" sz="2400">
              <a:solidFill>
                <a:srgbClr val="00B050"/>
              </a:solidFill>
            </a:endParaRPr>
          </a:p>
        </p:txBody>
      </p:sp>
      <p:pic>
        <p:nvPicPr>
          <p:cNvPr id="11" name="Hình ảnh 10" descr="Graduation cartoon bee">
            <a:extLst>
              <a:ext uri="{FF2B5EF4-FFF2-40B4-BE49-F238E27FC236}">
                <a16:creationId xmlns="" xmlns:a16="http://schemas.microsoft.com/office/drawing/2014/main" id="{4313837B-59C3-85E2-717B-AD5E1483F7B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1734" y="4813445"/>
            <a:ext cx="1475021" cy="1700925"/>
          </a:xfrm>
          <a:prstGeom prst="rect">
            <a:avLst/>
          </a:prstGeom>
        </p:spPr>
      </p:pic>
      <p:sp>
        <p:nvSpPr>
          <p:cNvPr id="5" name="Hộp Văn bản 4">
            <a:extLst>
              <a:ext uri="{FF2B5EF4-FFF2-40B4-BE49-F238E27FC236}">
                <a16:creationId xmlns="" xmlns:a16="http://schemas.microsoft.com/office/drawing/2014/main" id="{4270C406-D60A-E1BF-1E3C-BBE7BB53F359}"/>
              </a:ext>
            </a:extLst>
          </p:cNvPr>
          <p:cNvSpPr txBox="1"/>
          <p:nvPr/>
        </p:nvSpPr>
        <p:spPr>
          <a:xfrm>
            <a:off x="1620455" y="3652462"/>
            <a:ext cx="3194612" cy="1685846"/>
          </a:xfrm>
          <a:prstGeom prst="rect">
            <a:avLst/>
          </a:prstGeom>
          <a:noFill/>
        </p:spPr>
        <p:txBody>
          <a:bodyPr wrap="square">
            <a:spAutoFit/>
          </a:bodyPr>
          <a:lstStyle/>
          <a:p>
            <a:pPr algn="just">
              <a:lnSpc>
                <a:spcPct val="150000"/>
              </a:lnSpc>
            </a:pPr>
            <a:r>
              <a:rPr lang="vi-VN" sz="2400" b="1">
                <a:solidFill>
                  <a:srgbClr val="FF0000"/>
                </a:solidFill>
              </a:rPr>
              <a:t>- Trong giấm ăn acetic acid có nồng độ từ 2 – 5%</a:t>
            </a:r>
            <a:endParaRPr lang="vi-VN" sz="2400">
              <a:solidFill>
                <a:srgbClr val="FF0000"/>
              </a:solidFill>
            </a:endParaRPr>
          </a:p>
        </p:txBody>
      </p:sp>
      <p:pic>
        <p:nvPicPr>
          <p:cNvPr id="9" name="Hình ảnh 8">
            <a:extLst>
              <a:ext uri="{FF2B5EF4-FFF2-40B4-BE49-F238E27FC236}">
                <a16:creationId xmlns="" xmlns:a16="http://schemas.microsoft.com/office/drawing/2014/main" id="{30D412DD-AB1E-D2FA-BE73-28FE882A622C}"/>
              </a:ext>
            </a:extLst>
          </p:cNvPr>
          <p:cNvPicPr>
            <a:picLocks noChangeAspect="1"/>
          </p:cNvPicPr>
          <p:nvPr/>
        </p:nvPicPr>
        <p:blipFill>
          <a:blip r:embed="rId3"/>
          <a:stretch>
            <a:fillRect/>
          </a:stretch>
        </p:blipFill>
        <p:spPr>
          <a:xfrm>
            <a:off x="5266482" y="1456617"/>
            <a:ext cx="3194612" cy="5057753"/>
          </a:xfrm>
          <a:prstGeom prst="roundRect">
            <a:avLst>
              <a:gd name="adj" fmla="val 17871"/>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29801548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I. MỘT SỐ ACID THÔNG DỤNG</a:t>
            </a:r>
          </a:p>
        </p:txBody>
      </p:sp>
      <p:sp>
        <p:nvSpPr>
          <p:cNvPr id="4" name="Mũi tên: Phải 3">
            <a:extLst>
              <a:ext uri="{FF2B5EF4-FFF2-40B4-BE49-F238E27FC236}">
                <a16:creationId xmlns="" xmlns:a16="http://schemas.microsoft.com/office/drawing/2014/main" id="{D785989A-6B4C-42AD-ADEC-797A2CCAA7EA}"/>
              </a:ext>
            </a:extLst>
          </p:cNvPr>
          <p:cNvSpPr/>
          <p:nvPr/>
        </p:nvSpPr>
        <p:spPr>
          <a:xfrm rot="12500187">
            <a:off x="2498603" y="3035153"/>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Mũi tên: Phải 5">
            <a:extLst>
              <a:ext uri="{FF2B5EF4-FFF2-40B4-BE49-F238E27FC236}">
                <a16:creationId xmlns="" xmlns:a16="http://schemas.microsoft.com/office/drawing/2014/main" id="{E5A3082E-45DE-A414-99C9-F67B679F22BC}"/>
              </a:ext>
            </a:extLst>
          </p:cNvPr>
          <p:cNvSpPr/>
          <p:nvPr/>
        </p:nvSpPr>
        <p:spPr>
          <a:xfrm rot="8828702">
            <a:off x="2610609" y="4180610"/>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Mũi tên: Phải 11">
            <a:extLst>
              <a:ext uri="{FF2B5EF4-FFF2-40B4-BE49-F238E27FC236}">
                <a16:creationId xmlns="" xmlns:a16="http://schemas.microsoft.com/office/drawing/2014/main" id="{6976FF5D-4793-39E3-3EBA-93A836309DD0}"/>
              </a:ext>
            </a:extLst>
          </p:cNvPr>
          <p:cNvSpPr/>
          <p:nvPr/>
        </p:nvSpPr>
        <p:spPr>
          <a:xfrm rot="1719207">
            <a:off x="4681740" y="4156494"/>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Mũi tên: Phải 12">
            <a:extLst>
              <a:ext uri="{FF2B5EF4-FFF2-40B4-BE49-F238E27FC236}">
                <a16:creationId xmlns="" xmlns:a16="http://schemas.microsoft.com/office/drawing/2014/main" id="{6A6EF94F-6D77-31FF-211D-A48AB2FA082C}"/>
              </a:ext>
            </a:extLst>
          </p:cNvPr>
          <p:cNvSpPr/>
          <p:nvPr/>
        </p:nvSpPr>
        <p:spPr>
          <a:xfrm rot="19657870">
            <a:off x="4699243" y="2964530"/>
            <a:ext cx="1969854" cy="372858"/>
          </a:xfrm>
          <a:prstGeom prst="rightArrow">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Hình chữ nhật: Góc Tròn 13">
            <a:extLst>
              <a:ext uri="{FF2B5EF4-FFF2-40B4-BE49-F238E27FC236}">
                <a16:creationId xmlns="" xmlns:a16="http://schemas.microsoft.com/office/drawing/2014/main" id="{6B45A4DB-AAEA-AFAD-532C-3D99A9BD575D}"/>
              </a:ext>
            </a:extLst>
          </p:cNvPr>
          <p:cNvSpPr/>
          <p:nvPr/>
        </p:nvSpPr>
        <p:spPr>
          <a:xfrm>
            <a:off x="3358327" y="3152390"/>
            <a:ext cx="2427345" cy="1169043"/>
          </a:xfrm>
          <a:prstGeom prst="roundRect">
            <a:avLst>
              <a:gd name="adj" fmla="val 50000"/>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Ứng dụng </a:t>
            </a:r>
          </a:p>
          <a:p>
            <a:pPr algn="ctr"/>
            <a:r>
              <a:rPr lang="vi-VN" sz="2400" b="1"/>
              <a:t>CH</a:t>
            </a:r>
            <a:r>
              <a:rPr lang="vi-VN" sz="2400" b="1" baseline="-25000"/>
              <a:t>3</a:t>
            </a:r>
            <a:r>
              <a:rPr lang="vi-VN" sz="2400" b="1"/>
              <a:t>COOH</a:t>
            </a:r>
            <a:endParaRPr lang="vi-VN" sz="1200" b="1" baseline="-25000"/>
          </a:p>
        </p:txBody>
      </p:sp>
      <p:grpSp>
        <p:nvGrpSpPr>
          <p:cNvPr id="15" name="Nhóm 14">
            <a:extLst>
              <a:ext uri="{FF2B5EF4-FFF2-40B4-BE49-F238E27FC236}">
                <a16:creationId xmlns="" xmlns:a16="http://schemas.microsoft.com/office/drawing/2014/main" id="{F7E150B5-07F3-FC4A-F687-43BAF72DAE0E}"/>
              </a:ext>
            </a:extLst>
          </p:cNvPr>
          <p:cNvGrpSpPr/>
          <p:nvPr/>
        </p:nvGrpSpPr>
        <p:grpSpPr>
          <a:xfrm>
            <a:off x="187677" y="1432393"/>
            <a:ext cx="2266156" cy="1746619"/>
            <a:chOff x="187677" y="1432393"/>
            <a:chExt cx="2266156" cy="1746619"/>
          </a:xfrm>
        </p:grpSpPr>
        <p:pic>
          <p:nvPicPr>
            <p:cNvPr id="16" name="Hình ảnh 15">
              <a:extLst>
                <a:ext uri="{FF2B5EF4-FFF2-40B4-BE49-F238E27FC236}">
                  <a16:creationId xmlns="" xmlns:a16="http://schemas.microsoft.com/office/drawing/2014/main" id="{1F516EAC-DE84-F95B-047F-3AAB5F88CAB5}"/>
                </a:ext>
              </a:extLst>
            </p:cNvPr>
            <p:cNvPicPr>
              <a:picLocks noChangeAspect="1"/>
            </p:cNvPicPr>
            <p:nvPr/>
          </p:nvPicPr>
          <p:blipFill>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t="298" b="298"/>
            <a:stretch/>
          </p:blipFill>
          <p:spPr>
            <a:xfrm>
              <a:off x="187677" y="1836297"/>
              <a:ext cx="2266156" cy="13427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7" name="Hộp Văn bản 16">
              <a:extLst>
                <a:ext uri="{FF2B5EF4-FFF2-40B4-BE49-F238E27FC236}">
                  <a16:creationId xmlns="" xmlns:a16="http://schemas.microsoft.com/office/drawing/2014/main" id="{F5349329-ED0C-3B3D-AFA0-B3A2900DAE57}"/>
                </a:ext>
              </a:extLst>
            </p:cNvPr>
            <p:cNvSpPr txBox="1"/>
            <p:nvPr/>
          </p:nvSpPr>
          <p:spPr>
            <a:xfrm>
              <a:off x="437745" y="1432393"/>
              <a:ext cx="1871025" cy="369332"/>
            </a:xfrm>
            <a:prstGeom prst="rect">
              <a:avLst/>
            </a:prstGeom>
            <a:noFill/>
          </p:spPr>
          <p:txBody>
            <a:bodyPr wrap="none" rtlCol="0">
              <a:spAutoFit/>
            </a:bodyPr>
            <a:lstStyle/>
            <a:p>
              <a:r>
                <a:rPr lang="vi-VN" b="1">
                  <a:solidFill>
                    <a:srgbClr val="00B050"/>
                  </a:solidFill>
                </a:rPr>
                <a:t>Sản xuất tơ sợi</a:t>
              </a:r>
            </a:p>
          </p:txBody>
        </p:sp>
      </p:grpSp>
      <p:grpSp>
        <p:nvGrpSpPr>
          <p:cNvPr id="21" name="Nhóm 20">
            <a:extLst>
              <a:ext uri="{FF2B5EF4-FFF2-40B4-BE49-F238E27FC236}">
                <a16:creationId xmlns="" xmlns:a16="http://schemas.microsoft.com/office/drawing/2014/main" id="{8197D2C0-A891-D341-184E-5F7580E6BC7A}"/>
              </a:ext>
            </a:extLst>
          </p:cNvPr>
          <p:cNvGrpSpPr/>
          <p:nvPr/>
        </p:nvGrpSpPr>
        <p:grpSpPr>
          <a:xfrm>
            <a:off x="6690124" y="1432393"/>
            <a:ext cx="2016087" cy="1746618"/>
            <a:chOff x="6690124" y="1432393"/>
            <a:chExt cx="2016087" cy="1746618"/>
          </a:xfrm>
        </p:grpSpPr>
        <p:pic>
          <p:nvPicPr>
            <p:cNvPr id="22" name="Hình ảnh 21">
              <a:extLst>
                <a:ext uri="{FF2B5EF4-FFF2-40B4-BE49-F238E27FC236}">
                  <a16:creationId xmlns="" xmlns:a16="http://schemas.microsoft.com/office/drawing/2014/main" id="{0B8065B8-69AD-51B0-31BC-7A4733F9BF38}"/>
                </a:ext>
              </a:extLst>
            </p:cNvPr>
            <p:cNvPicPr>
              <a:picLocks noChangeAspect="1"/>
            </p:cNvPicPr>
            <p:nvPr/>
          </p:nvPicPr>
          <p:blipFill>
            <a:blip r:embed="rId4"/>
            <a:stretch>
              <a:fillRect/>
            </a:stretch>
          </p:blipFill>
          <p:spPr>
            <a:xfrm>
              <a:off x="6690124" y="1836296"/>
              <a:ext cx="2016087" cy="13427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3" name="Hộp Văn bản 22">
              <a:extLst>
                <a:ext uri="{FF2B5EF4-FFF2-40B4-BE49-F238E27FC236}">
                  <a16:creationId xmlns="" xmlns:a16="http://schemas.microsoft.com/office/drawing/2014/main" id="{1DA05F9B-BF59-6890-073C-A1E5BF12C44D}"/>
                </a:ext>
              </a:extLst>
            </p:cNvPr>
            <p:cNvSpPr txBox="1"/>
            <p:nvPr/>
          </p:nvSpPr>
          <p:spPr>
            <a:xfrm>
              <a:off x="6876467" y="1432393"/>
              <a:ext cx="1643399" cy="369332"/>
            </a:xfrm>
            <a:prstGeom prst="rect">
              <a:avLst/>
            </a:prstGeom>
            <a:noFill/>
          </p:spPr>
          <p:txBody>
            <a:bodyPr wrap="none" rtlCol="0">
              <a:spAutoFit/>
            </a:bodyPr>
            <a:lstStyle/>
            <a:p>
              <a:r>
                <a:rPr lang="vi-VN" b="1">
                  <a:solidFill>
                    <a:srgbClr val="00B050"/>
                  </a:solidFill>
                </a:rPr>
                <a:t>Sản xuất sơn</a:t>
              </a:r>
            </a:p>
          </p:txBody>
        </p:sp>
      </p:grpSp>
      <p:grpSp>
        <p:nvGrpSpPr>
          <p:cNvPr id="24" name="Nhóm 23">
            <a:extLst>
              <a:ext uri="{FF2B5EF4-FFF2-40B4-BE49-F238E27FC236}">
                <a16:creationId xmlns="" xmlns:a16="http://schemas.microsoft.com/office/drawing/2014/main" id="{07749256-C13A-7B42-0360-30E3386B6B24}"/>
              </a:ext>
            </a:extLst>
          </p:cNvPr>
          <p:cNvGrpSpPr/>
          <p:nvPr/>
        </p:nvGrpSpPr>
        <p:grpSpPr>
          <a:xfrm>
            <a:off x="163317" y="4463900"/>
            <a:ext cx="2416046" cy="1904739"/>
            <a:chOff x="163317" y="4463900"/>
            <a:chExt cx="2416046" cy="1904739"/>
          </a:xfrm>
        </p:grpSpPr>
        <p:pic>
          <p:nvPicPr>
            <p:cNvPr id="25" name="Hình ảnh 24">
              <a:extLst>
                <a:ext uri="{FF2B5EF4-FFF2-40B4-BE49-F238E27FC236}">
                  <a16:creationId xmlns="" xmlns:a16="http://schemas.microsoft.com/office/drawing/2014/main" id="{1FFDD518-DF00-9DCC-03AB-58F6CFC876D5}"/>
                </a:ext>
              </a:extLst>
            </p:cNvPr>
            <p:cNvPicPr>
              <a:picLocks noChangeAspect="1"/>
            </p:cNvPicPr>
            <p:nvPr/>
          </p:nvPicPr>
          <p:blipFill>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4167" r="4167"/>
            <a:stretch/>
          </p:blipFill>
          <p:spPr>
            <a:xfrm>
              <a:off x="240179" y="4463900"/>
              <a:ext cx="2266156"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6" name="Hộp Văn bản 25">
              <a:extLst>
                <a:ext uri="{FF2B5EF4-FFF2-40B4-BE49-F238E27FC236}">
                  <a16:creationId xmlns="" xmlns:a16="http://schemas.microsoft.com/office/drawing/2014/main" id="{E9EA90C2-7BB1-776A-9E83-9B7BF3949C05}"/>
                </a:ext>
              </a:extLst>
            </p:cNvPr>
            <p:cNvSpPr txBox="1"/>
            <p:nvPr/>
          </p:nvSpPr>
          <p:spPr>
            <a:xfrm>
              <a:off x="163317" y="5999307"/>
              <a:ext cx="2416046" cy="369332"/>
            </a:xfrm>
            <a:prstGeom prst="rect">
              <a:avLst/>
            </a:prstGeom>
            <a:noFill/>
          </p:spPr>
          <p:txBody>
            <a:bodyPr wrap="none" rtlCol="0">
              <a:spAutoFit/>
            </a:bodyPr>
            <a:lstStyle/>
            <a:p>
              <a:r>
                <a:rPr lang="vi-VN" b="1">
                  <a:solidFill>
                    <a:srgbClr val="00B050"/>
                  </a:solidFill>
                </a:rPr>
                <a:t>Chế biến thực phẩm</a:t>
              </a:r>
            </a:p>
          </p:txBody>
        </p:sp>
      </p:grpSp>
      <p:grpSp>
        <p:nvGrpSpPr>
          <p:cNvPr id="27" name="Nhóm 26">
            <a:extLst>
              <a:ext uri="{FF2B5EF4-FFF2-40B4-BE49-F238E27FC236}">
                <a16:creationId xmlns="" xmlns:a16="http://schemas.microsoft.com/office/drawing/2014/main" id="{EB8A3145-614B-8F10-F8D9-AA8A3BE45A07}"/>
              </a:ext>
            </a:extLst>
          </p:cNvPr>
          <p:cNvGrpSpPr/>
          <p:nvPr/>
        </p:nvGrpSpPr>
        <p:grpSpPr>
          <a:xfrm>
            <a:off x="6608642" y="4463900"/>
            <a:ext cx="2489784" cy="1904739"/>
            <a:chOff x="6608642" y="4463900"/>
            <a:chExt cx="2489784" cy="1904739"/>
          </a:xfrm>
        </p:grpSpPr>
        <p:pic>
          <p:nvPicPr>
            <p:cNvPr id="28" name="Hình ảnh 27">
              <a:extLst>
                <a:ext uri="{FF2B5EF4-FFF2-40B4-BE49-F238E27FC236}">
                  <a16:creationId xmlns="" xmlns:a16="http://schemas.microsoft.com/office/drawing/2014/main" id="{A4F780AE-8746-79CA-6C71-49D09D8422FC}"/>
                </a:ext>
              </a:extLst>
            </p:cNvPr>
            <p:cNvPicPr>
              <a:picLocks noChangeAspect="1"/>
            </p:cNvPicPr>
            <p:nvPr/>
          </p:nvPicPr>
          <p:blipFill>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970" r="3970"/>
            <a:stretch/>
          </p:blipFill>
          <p:spPr>
            <a:xfrm>
              <a:off x="6728971" y="4463900"/>
              <a:ext cx="2016088" cy="14662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9" name="Hộp Văn bản 28">
              <a:extLst>
                <a:ext uri="{FF2B5EF4-FFF2-40B4-BE49-F238E27FC236}">
                  <a16:creationId xmlns="" xmlns:a16="http://schemas.microsoft.com/office/drawing/2014/main" id="{B31044F5-051D-9452-7C20-9DC3E3AE2CCE}"/>
                </a:ext>
              </a:extLst>
            </p:cNvPr>
            <p:cNvSpPr txBox="1"/>
            <p:nvPr/>
          </p:nvSpPr>
          <p:spPr>
            <a:xfrm>
              <a:off x="6608642" y="5999307"/>
              <a:ext cx="2489784" cy="369332"/>
            </a:xfrm>
            <a:prstGeom prst="rect">
              <a:avLst/>
            </a:prstGeom>
            <a:noFill/>
          </p:spPr>
          <p:txBody>
            <a:bodyPr wrap="none" rtlCol="0">
              <a:spAutoFit/>
            </a:bodyPr>
            <a:lstStyle/>
            <a:p>
              <a:r>
                <a:rPr lang="vi-VN" b="1">
                  <a:solidFill>
                    <a:srgbClr val="00B050"/>
                  </a:solidFill>
                </a:rPr>
                <a:t>Sản xuất dược phẩm</a:t>
              </a:r>
            </a:p>
          </p:txBody>
        </p:sp>
      </p:grpSp>
    </p:spTree>
    <p:extLst>
      <p:ext uri="{BB962C8B-B14F-4D97-AF65-F5344CB8AC3E}">
        <p14:creationId xmlns:p14="http://schemas.microsoft.com/office/powerpoint/2010/main" val="2653893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par>
                                <p:cTn id="8" presetID="16" presetClass="entr" presetSubtype="42"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out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outVertical)">
                                      <p:cBhvr>
                                        <p:cTn id="15" dur="500"/>
                                        <p:tgtEl>
                                          <p:spTgt spid="13"/>
                                        </p:tgtEl>
                                      </p:cBhvr>
                                    </p:animEffect>
                                  </p:childTnLst>
                                </p:cTn>
                              </p:par>
                              <p:par>
                                <p:cTn id="16" presetID="16" presetClass="entr" presetSubtype="37"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outVertic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outVertical)">
                                      <p:cBhvr>
                                        <p:cTn id="23" dur="500"/>
                                        <p:tgtEl>
                                          <p:spTgt spid="6"/>
                                        </p:tgtEl>
                                      </p:cBhvr>
                                    </p:animEffect>
                                  </p:childTnLst>
                                </p:cTn>
                              </p:par>
                              <p:par>
                                <p:cTn id="24" presetID="16" presetClass="entr" presetSubtype="37"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out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outVertical)">
                                      <p:cBhvr>
                                        <p:cTn id="31" dur="500"/>
                                        <p:tgtEl>
                                          <p:spTgt spid="12"/>
                                        </p:tgtEl>
                                      </p:cBhvr>
                                    </p:animEffect>
                                  </p:childTnLst>
                                </p:cTn>
                              </p:par>
                              <p:par>
                                <p:cTn id="32" presetID="16" presetClass="entr" presetSubtype="37"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arn(outVertical)">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23" name="Picture 2">
            <a:extLst>
              <a:ext uri="{FF2B5EF4-FFF2-40B4-BE49-F238E27FC236}">
                <a16:creationId xmlns="" xmlns:a16="http://schemas.microsoft.com/office/drawing/2014/main" id="{E329ADF2-0541-4770-8D6F-7F7392064B14}"/>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9144002" cy="685800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 xmlns:a16="http://schemas.microsoft.com/office/drawing/2014/main" id="{DB042749-FB5E-4C0B-867D-6D25FB5FF0AA}"/>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useBgFill="1">
        <p:nvSpPr>
          <p:cNvPr id="20" name="Rectangle 26">
            <a:extLst>
              <a:ext uri="{FF2B5EF4-FFF2-40B4-BE49-F238E27FC236}">
                <a16:creationId xmlns="" xmlns:a16="http://schemas.microsoft.com/office/drawing/2014/main" id="{760CE105-C7BB-46B3-821C-82BED63A6E0A}"/>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
            <a:extLst>
              <a:ext uri="{FF2B5EF4-FFF2-40B4-BE49-F238E27FC236}">
                <a16:creationId xmlns="" xmlns:a16="http://schemas.microsoft.com/office/drawing/2014/main" id="{1BBC21E4-EBAB-40A6-893B-F781E3371D6B}"/>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a:blip r:embed="rId2">
            <a:alphaModFix amt="70000"/>
            <a:extLst>
              <a:ext uri="{28A0092B-C50C-407E-A947-70E740481C1C}">
                <a14:useLocalDpi xmlns:a14="http://schemas.microsoft.com/office/drawing/2010/main" val="0"/>
              </a:ext>
            </a:extLst>
          </a:blip>
          <a:srcRect/>
          <a:stretch>
            <a:fillRect/>
          </a:stretch>
        </p:blipFill>
        <p:spPr bwMode="auto">
          <a:xfrm>
            <a:off x="0" y="-1"/>
            <a:ext cx="9144002" cy="6858001"/>
          </a:xfrm>
          <a:prstGeom prst="rect">
            <a:avLst/>
          </a:prstGeom>
          <a:noFill/>
          <a:extLst>
            <a:ext uri="{909E8E84-426E-40DD-AFC4-6F175D3DCCD1}">
              <a14:hiddenFill xmlns:a14="http://schemas.microsoft.com/office/drawing/2010/main">
                <a:solidFill>
                  <a:srgbClr val="FFFFFF"/>
                </a:solidFill>
              </a14:hiddenFill>
            </a:ext>
          </a:extLst>
        </p:spPr>
      </p:pic>
      <p:pic>
        <p:nvPicPr>
          <p:cNvPr id="8" name="Hình ảnh 7" descr="Chatty cartoon bee">
            <a:extLst>
              <a:ext uri="{FF2B5EF4-FFF2-40B4-BE49-F238E27FC236}">
                <a16:creationId xmlns="" xmlns:a16="http://schemas.microsoft.com/office/drawing/2014/main" id="{221B562E-0ED3-AB75-5E2E-20AEFDFCCA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0014" y="1251146"/>
            <a:ext cx="1791520" cy="2289482"/>
          </a:xfrm>
          <a:prstGeom prst="roundRect">
            <a:avLst>
              <a:gd name="adj" fmla="val 0"/>
            </a:avLst>
          </a:prstGeom>
          <a:ln w="82550" cap="sq">
            <a:noFill/>
            <a:miter lim="800000"/>
          </a:ln>
          <a:effectLst/>
        </p:spPr>
      </p:pic>
      <p:pic>
        <p:nvPicPr>
          <p:cNvPr id="10" name="Hình ảnh 9" descr="Graduation cartoon bee">
            <a:extLst>
              <a:ext uri="{FF2B5EF4-FFF2-40B4-BE49-F238E27FC236}">
                <a16:creationId xmlns="" xmlns:a16="http://schemas.microsoft.com/office/drawing/2014/main" id="{81759113-BAD5-43CF-5DB6-152885B150A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3399" y="1363311"/>
            <a:ext cx="1791520" cy="2065153"/>
          </a:xfrm>
          <a:prstGeom prst="roundRect">
            <a:avLst>
              <a:gd name="adj" fmla="val 0"/>
            </a:avLst>
          </a:prstGeom>
          <a:ln w="82550" cap="sq">
            <a:noFill/>
            <a:miter lim="800000"/>
          </a:ln>
          <a:effectLst/>
        </p:spPr>
      </p:pic>
      <p:pic>
        <p:nvPicPr>
          <p:cNvPr id="31" name="Picture 30">
            <a:extLst>
              <a:ext uri="{FF2B5EF4-FFF2-40B4-BE49-F238E27FC236}">
                <a16:creationId xmlns="" xmlns:a16="http://schemas.microsoft.com/office/drawing/2014/main" id="{7FF1EE29-26EE-44DB-A2DA-6298E8470CEE}"/>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69764" t="46543"/>
          <a:stretch/>
        </p:blipFill>
        <p:spPr>
          <a:xfrm>
            <a:off x="6375325" y="3191932"/>
            <a:ext cx="2764763" cy="3666067"/>
          </a:xfrm>
          <a:prstGeom prst="rect">
            <a:avLst/>
          </a:prstGeom>
        </p:spPr>
      </p:pic>
      <p:sp>
        <p:nvSpPr>
          <p:cNvPr id="7" name="Hình chữ nhật: Góc Tròn 6">
            <a:extLst>
              <a:ext uri="{FF2B5EF4-FFF2-40B4-BE49-F238E27FC236}">
                <a16:creationId xmlns="" xmlns:a16="http://schemas.microsoft.com/office/drawing/2014/main" id="{7F0F1577-ADED-19AD-FB15-C300DDB2D74E}"/>
              </a:ext>
            </a:extLst>
          </p:cNvPr>
          <p:cNvSpPr/>
          <p:nvPr/>
        </p:nvSpPr>
        <p:spPr>
          <a:xfrm>
            <a:off x="476408" y="4562855"/>
            <a:ext cx="8187274" cy="1137554"/>
          </a:xfrm>
          <a:prstGeom prst="roundRect">
            <a:avLst>
              <a:gd name="adj" fmla="val 50000"/>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vert="horz" lIns="91440" tIns="45720" rIns="91440" bIns="45720" rtlCol="0" anchor="b">
            <a:normAutofit/>
          </a:bodyPr>
          <a:lstStyle/>
          <a:p>
            <a:pPr algn="ctr" defTabSz="914400">
              <a:lnSpc>
                <a:spcPct val="90000"/>
              </a:lnSpc>
              <a:spcBef>
                <a:spcPct val="0"/>
              </a:spcBef>
              <a:spcAft>
                <a:spcPts val="600"/>
              </a:spcAft>
            </a:pPr>
            <a:r>
              <a:rPr lang="en-US" sz="4800" b="1" cap="all">
                <a:solidFill>
                  <a:schemeClr val="tx1"/>
                </a:solidFill>
                <a:latin typeface="+mj-lt"/>
                <a:ea typeface="+mj-ea"/>
                <a:cs typeface="+mj-cs"/>
              </a:rPr>
              <a:t>ONG VÀNG THÔNG MINH</a:t>
            </a:r>
          </a:p>
        </p:txBody>
      </p:sp>
      <p:pic>
        <p:nvPicPr>
          <p:cNvPr id="3" name="Hình ảnh 2" descr="Happy cartoon bee">
            <a:extLst>
              <a:ext uri="{FF2B5EF4-FFF2-40B4-BE49-F238E27FC236}">
                <a16:creationId xmlns="" xmlns:a16="http://schemas.microsoft.com/office/drawing/2014/main" id="{67F35B90-AA40-4F14-EF05-525D879CB62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42142" y="1410320"/>
            <a:ext cx="1793733" cy="1971135"/>
          </a:xfrm>
          <a:prstGeom prst="roundRect">
            <a:avLst>
              <a:gd name="adj" fmla="val 0"/>
            </a:avLst>
          </a:prstGeom>
          <a:ln w="82550" cap="sq">
            <a:noFill/>
            <a:miter lim="800000"/>
          </a:ln>
          <a:effectLst/>
        </p:spPr>
      </p:pic>
      <p:pic>
        <p:nvPicPr>
          <p:cNvPr id="33" name="Picture 32">
            <a:extLst>
              <a:ext uri="{FF2B5EF4-FFF2-40B4-BE49-F238E27FC236}">
                <a16:creationId xmlns="" xmlns:a16="http://schemas.microsoft.com/office/drawing/2014/main" id="{12EC82D8-77B2-423C-8501-A4DBC6F6C1A5}"/>
              </a:ext>
              <a:ext uri="{C183D7F6-B498-43B3-948B-1728B52AA6E4}">
                <adec:decorative xmlns=""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b="55478"/>
          <a:stretch/>
        </p:blipFill>
        <p:spPr>
          <a:xfrm>
            <a:off x="-1955" y="0"/>
            <a:ext cx="9143999" cy="3053351"/>
          </a:xfrm>
          <a:prstGeom prst="rect">
            <a:avLst/>
          </a:prstGeom>
        </p:spPr>
      </p:pic>
      <p:pic>
        <p:nvPicPr>
          <p:cNvPr id="18" name="Hình ảnh 17" descr="Reading cartoon bee">
            <a:extLst>
              <a:ext uri="{FF2B5EF4-FFF2-40B4-BE49-F238E27FC236}">
                <a16:creationId xmlns="" xmlns:a16="http://schemas.microsoft.com/office/drawing/2014/main" id="{2C6AF04C-D467-FAF3-0CDB-A78AE8E2E6E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0061" y="1205510"/>
            <a:ext cx="1791518" cy="2380755"/>
          </a:xfrm>
          <a:prstGeom prst="roundRect">
            <a:avLst>
              <a:gd name="adj" fmla="val 0"/>
            </a:avLst>
          </a:prstGeom>
          <a:ln w="82550" cap="sq">
            <a:noFill/>
            <a:miter lim="800000"/>
          </a:ln>
          <a:effectLst/>
        </p:spPr>
      </p:pic>
    </p:spTree>
    <p:extLst>
      <p:ext uri="{BB962C8B-B14F-4D97-AF65-F5344CB8AC3E}">
        <p14:creationId xmlns:p14="http://schemas.microsoft.com/office/powerpoint/2010/main" val="16548234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Góc Tròn 8">
            <a:extLst>
              <a:ext uri="{FF2B5EF4-FFF2-40B4-BE49-F238E27FC236}">
                <a16:creationId xmlns="" xmlns:a16="http://schemas.microsoft.com/office/drawing/2014/main" id="{4B399322-7682-0A17-A5EB-2FCBA8BE2944}"/>
              </a:ext>
            </a:extLst>
          </p:cNvPr>
          <p:cNvSpPr/>
          <p:nvPr/>
        </p:nvSpPr>
        <p:spPr>
          <a:xfrm>
            <a:off x="1570461" y="2763623"/>
            <a:ext cx="6719697" cy="754824"/>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Một hay nhiều nguyên tử phi kim liên kết với gốc acid</a:t>
            </a:r>
            <a:endParaRPr lang="vi-VN" sz="2400" b="1">
              <a:latin typeface="+mj-lt"/>
            </a:endParaRPr>
          </a:p>
        </p:txBody>
      </p:sp>
      <p:pic>
        <p:nvPicPr>
          <p:cNvPr id="3" name="Picture 2">
            <a:extLst>
              <a:ext uri="{FF2B5EF4-FFF2-40B4-BE49-F238E27FC236}">
                <a16:creationId xmlns="" xmlns:a16="http://schemas.microsoft.com/office/drawing/2014/main" id="{F9B17AC8-B3BF-CAC4-3D40-6DEF3D0156D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07978" y="-64605"/>
            <a:ext cx="1597459" cy="1597459"/>
          </a:xfrm>
          <a:prstGeom prst="rect">
            <a:avLst/>
          </a:prstGeom>
        </p:spPr>
      </p:pic>
      <p:sp>
        <p:nvSpPr>
          <p:cNvPr id="5" name="Mặt trời 4">
            <a:extLst>
              <a:ext uri="{FF2B5EF4-FFF2-40B4-BE49-F238E27FC236}">
                <a16:creationId xmlns="" xmlns:a16="http://schemas.microsoft.com/office/drawing/2014/main" id="{7D7DA5DE-8010-3CE1-7A78-5B5DA0FC6856}"/>
              </a:ext>
            </a:extLst>
          </p:cNvPr>
          <p:cNvSpPr/>
          <p:nvPr/>
        </p:nvSpPr>
        <p:spPr>
          <a:xfrm>
            <a:off x="45902" y="98306"/>
            <a:ext cx="1279187" cy="1210524"/>
          </a:xfrm>
          <a:prstGeom prst="su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000" b="1">
                <a:solidFill>
                  <a:schemeClr val="bg1"/>
                </a:solidFill>
              </a:rPr>
              <a:t>1</a:t>
            </a:r>
          </a:p>
        </p:txBody>
      </p:sp>
      <p:sp>
        <p:nvSpPr>
          <p:cNvPr id="6" name="Hình chữ nhật: Góc Tròn 5">
            <a:extLst>
              <a:ext uri="{FF2B5EF4-FFF2-40B4-BE49-F238E27FC236}">
                <a16:creationId xmlns="" xmlns:a16="http://schemas.microsoft.com/office/drawing/2014/main" id="{2019391B-7D73-6121-19BA-271F61C3B7A8}"/>
              </a:ext>
            </a:extLst>
          </p:cNvPr>
          <p:cNvSpPr/>
          <p:nvPr/>
        </p:nvSpPr>
        <p:spPr>
          <a:xfrm>
            <a:off x="612918" y="1381813"/>
            <a:ext cx="8307703" cy="1083091"/>
          </a:xfrm>
          <a:prstGeom prst="roundRect">
            <a:avLst>
              <a:gd name="adj" fmla="val 27445"/>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400" b="1">
                <a:solidFill>
                  <a:schemeClr val="bg1"/>
                </a:solidFill>
                <a:latin typeface="+mj-lt"/>
                <a:ea typeface="Calibri" panose="020F0502020204030204" pitchFamily="34" charset="0"/>
              </a:rPr>
              <a:t>Phân tử acid gồm có:</a:t>
            </a:r>
            <a:endParaRPr lang="vi-VN" sz="2400" b="1">
              <a:solidFill>
                <a:schemeClr val="bg1"/>
              </a:solidFill>
              <a:effectLst/>
              <a:latin typeface="+mj-lt"/>
              <a:ea typeface="Arial" panose="020B0604020202020204" pitchFamily="34" charset="0"/>
            </a:endParaRPr>
          </a:p>
        </p:txBody>
      </p:sp>
      <p:sp>
        <p:nvSpPr>
          <p:cNvPr id="8" name="Mặt trời 7">
            <a:extLst>
              <a:ext uri="{FF2B5EF4-FFF2-40B4-BE49-F238E27FC236}">
                <a16:creationId xmlns="" xmlns:a16="http://schemas.microsoft.com/office/drawing/2014/main" id="{0B634A72-5A55-6A87-7EBF-1B23A90099C2}"/>
              </a:ext>
            </a:extLst>
          </p:cNvPr>
          <p:cNvSpPr/>
          <p:nvPr/>
        </p:nvSpPr>
        <p:spPr>
          <a:xfrm>
            <a:off x="656061" y="2678441"/>
            <a:ext cx="914400" cy="914400"/>
          </a:xfrm>
          <a:prstGeom prst="sun">
            <a:avLst>
              <a:gd name="adj" fmla="val 21011"/>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A</a:t>
            </a:r>
          </a:p>
        </p:txBody>
      </p:sp>
      <p:sp>
        <p:nvSpPr>
          <p:cNvPr id="11" name="Hình chữ nhật: Góc Tròn 10">
            <a:extLst>
              <a:ext uri="{FF2B5EF4-FFF2-40B4-BE49-F238E27FC236}">
                <a16:creationId xmlns="" xmlns:a16="http://schemas.microsoft.com/office/drawing/2014/main" id="{6559278B-6C50-8600-35CC-941F8BF7008D}"/>
              </a:ext>
            </a:extLst>
          </p:cNvPr>
          <p:cNvSpPr/>
          <p:nvPr/>
        </p:nvSpPr>
        <p:spPr>
          <a:xfrm>
            <a:off x="1570461" y="3758115"/>
            <a:ext cx="6719697" cy="78245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Một hay nhiều nguyên tử hydrogen liên kết với gốc acid.</a:t>
            </a:r>
            <a:endParaRPr lang="vi-VN" sz="2400" b="1">
              <a:latin typeface="+mj-lt"/>
            </a:endParaRPr>
          </a:p>
        </p:txBody>
      </p:sp>
      <p:sp>
        <p:nvSpPr>
          <p:cNvPr id="12" name="Mặt trời 11">
            <a:extLst>
              <a:ext uri="{FF2B5EF4-FFF2-40B4-BE49-F238E27FC236}">
                <a16:creationId xmlns="" xmlns:a16="http://schemas.microsoft.com/office/drawing/2014/main" id="{76C0D10F-F1AE-9538-2ADF-328A00B39D17}"/>
              </a:ext>
            </a:extLst>
          </p:cNvPr>
          <p:cNvSpPr/>
          <p:nvPr/>
        </p:nvSpPr>
        <p:spPr>
          <a:xfrm>
            <a:off x="612918" y="4642636"/>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C</a:t>
            </a:r>
          </a:p>
        </p:txBody>
      </p:sp>
      <p:sp>
        <p:nvSpPr>
          <p:cNvPr id="13" name="Hình chữ nhật: Góc Tròn 12">
            <a:extLst>
              <a:ext uri="{FF2B5EF4-FFF2-40B4-BE49-F238E27FC236}">
                <a16:creationId xmlns="" xmlns:a16="http://schemas.microsoft.com/office/drawing/2014/main" id="{7DC16A98-5F45-E2AF-0F51-A36CA5C8AE72}"/>
              </a:ext>
            </a:extLst>
          </p:cNvPr>
          <p:cNvSpPr/>
          <p:nvPr/>
        </p:nvSpPr>
        <p:spPr>
          <a:xfrm>
            <a:off x="1567986" y="4726152"/>
            <a:ext cx="6719697" cy="74736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Một hay nhiều nguyên tử kim loại liên kết với nhóm hydroxide (OH).</a:t>
            </a:r>
            <a:endParaRPr lang="vi-VN" sz="2400" b="1">
              <a:latin typeface="+mj-lt"/>
            </a:endParaRPr>
          </a:p>
        </p:txBody>
      </p:sp>
      <p:sp>
        <p:nvSpPr>
          <p:cNvPr id="14" name="Mặt trời 13">
            <a:extLst>
              <a:ext uri="{FF2B5EF4-FFF2-40B4-BE49-F238E27FC236}">
                <a16:creationId xmlns="" xmlns:a16="http://schemas.microsoft.com/office/drawing/2014/main" id="{C747B6D8-38C0-DA6C-3C25-8962545E30DC}"/>
              </a:ext>
            </a:extLst>
          </p:cNvPr>
          <p:cNvSpPr/>
          <p:nvPr/>
        </p:nvSpPr>
        <p:spPr>
          <a:xfrm>
            <a:off x="612918" y="3699749"/>
            <a:ext cx="914400" cy="914400"/>
          </a:xfrm>
          <a:prstGeom prst="sun">
            <a:avLst>
              <a:gd name="adj" fmla="val 18883"/>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B</a:t>
            </a:r>
          </a:p>
        </p:txBody>
      </p:sp>
      <p:sp>
        <p:nvSpPr>
          <p:cNvPr id="15" name="Hình chữ nhật: Góc Tròn 14">
            <a:extLst>
              <a:ext uri="{FF2B5EF4-FFF2-40B4-BE49-F238E27FC236}">
                <a16:creationId xmlns="" xmlns:a16="http://schemas.microsoft.com/office/drawing/2014/main" id="{AC65675A-FCD9-A1A8-5B52-04585C936841}"/>
              </a:ext>
            </a:extLst>
          </p:cNvPr>
          <p:cNvSpPr/>
          <p:nvPr/>
        </p:nvSpPr>
        <p:spPr>
          <a:xfrm>
            <a:off x="1570461" y="5770404"/>
            <a:ext cx="6719697" cy="81891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Một hay nhiều nguyên tử kim loại liên kết với một hay nhiều gốc acid.</a:t>
            </a:r>
            <a:endParaRPr lang="vi-VN" sz="2400" b="1">
              <a:latin typeface="+mj-lt"/>
            </a:endParaRPr>
          </a:p>
        </p:txBody>
      </p:sp>
      <p:sp>
        <p:nvSpPr>
          <p:cNvPr id="16" name="Mặt trời 15">
            <a:extLst>
              <a:ext uri="{FF2B5EF4-FFF2-40B4-BE49-F238E27FC236}">
                <a16:creationId xmlns="" xmlns:a16="http://schemas.microsoft.com/office/drawing/2014/main" id="{36C25687-F311-0B58-6279-FCED6B6844BF}"/>
              </a:ext>
            </a:extLst>
          </p:cNvPr>
          <p:cNvSpPr/>
          <p:nvPr/>
        </p:nvSpPr>
        <p:spPr>
          <a:xfrm>
            <a:off x="656061" y="5690585"/>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D</a:t>
            </a:r>
          </a:p>
        </p:txBody>
      </p:sp>
      <p:sp>
        <p:nvSpPr>
          <p:cNvPr id="17" name="Hình chữ nhật: Góc Tròn 16">
            <a:extLst>
              <a:ext uri="{FF2B5EF4-FFF2-40B4-BE49-F238E27FC236}">
                <a16:creationId xmlns="" xmlns:a16="http://schemas.microsoft.com/office/drawing/2014/main" id="{D8FC9DCE-AF9F-1099-0673-E4B7A476F4C7}"/>
              </a:ext>
            </a:extLst>
          </p:cNvPr>
          <p:cNvSpPr/>
          <p:nvPr/>
        </p:nvSpPr>
        <p:spPr>
          <a:xfrm>
            <a:off x="1567985" y="3742445"/>
            <a:ext cx="6719697" cy="820203"/>
          </a:xfrm>
          <a:prstGeom prst="roundRect">
            <a:avLst/>
          </a:prstGeom>
          <a:solidFill>
            <a:srgbClr val="CC99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b="1">
                <a:effectLst/>
                <a:latin typeface="+mj-lt"/>
                <a:ea typeface="Segoe UI" panose="020B0502040204020203" pitchFamily="34" charset="0"/>
              </a:rPr>
              <a:t>   </a:t>
            </a:r>
            <a:endParaRPr lang="vi-VN" sz="2400" b="1">
              <a:latin typeface="+mj-lt"/>
            </a:endParaRPr>
          </a:p>
        </p:txBody>
      </p:sp>
      <p:sp>
        <p:nvSpPr>
          <p:cNvPr id="18" name="Mũi tên: Trái 17">
            <a:hlinkClick r:id="" action="ppaction://noaction"/>
            <a:extLst>
              <a:ext uri="{FF2B5EF4-FFF2-40B4-BE49-F238E27FC236}">
                <a16:creationId xmlns="" xmlns:a16="http://schemas.microsoft.com/office/drawing/2014/main" id="{71659D46-D05F-1602-0BC9-F205699F944F}"/>
              </a:ext>
            </a:extLst>
          </p:cNvPr>
          <p:cNvSpPr/>
          <p:nvPr/>
        </p:nvSpPr>
        <p:spPr>
          <a:xfrm rot="5400000">
            <a:off x="116591" y="6237475"/>
            <a:ext cx="379736" cy="612917"/>
          </a:xfrm>
          <a:prstGeom prst="leftArrow">
            <a:avLst>
              <a:gd name="adj1" fmla="val 78570"/>
              <a:gd name="adj2" fmla="val 6793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grpSp>
        <p:nvGrpSpPr>
          <p:cNvPr id="21" name="Nhóm 20">
            <a:extLst>
              <a:ext uri="{FF2B5EF4-FFF2-40B4-BE49-F238E27FC236}">
                <a16:creationId xmlns="" xmlns:a16="http://schemas.microsoft.com/office/drawing/2014/main" id="{E9FA3ED6-EA90-12E9-7B8E-34894F8F8D1F}"/>
              </a:ext>
            </a:extLst>
          </p:cNvPr>
          <p:cNvGrpSpPr/>
          <p:nvPr/>
        </p:nvGrpSpPr>
        <p:grpSpPr>
          <a:xfrm>
            <a:off x="1325089" y="5035"/>
            <a:ext cx="3148032" cy="1279187"/>
            <a:chOff x="2200574" y="82883"/>
            <a:chExt cx="3694388" cy="1279187"/>
          </a:xfrm>
        </p:grpSpPr>
        <p:sp>
          <p:nvSpPr>
            <p:cNvPr id="20" name="Hình Bầu dục 19">
              <a:extLst>
                <a:ext uri="{FF2B5EF4-FFF2-40B4-BE49-F238E27FC236}">
                  <a16:creationId xmlns="" xmlns:a16="http://schemas.microsoft.com/office/drawing/2014/main" id="{460835B0-EEEC-AFA8-53D4-8E8E234CA7ED}"/>
                </a:ext>
              </a:extLst>
            </p:cNvPr>
            <p:cNvSpPr/>
            <p:nvPr/>
          </p:nvSpPr>
          <p:spPr>
            <a:xfrm>
              <a:off x="2752928" y="291363"/>
              <a:ext cx="3142034" cy="884892"/>
            </a:xfrm>
            <a:prstGeom prst="ellipse">
              <a:avLst/>
            </a:prstGeom>
            <a:solidFill>
              <a:srgbClr val="FF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Chưa chính xác</a:t>
              </a:r>
              <a:endParaRPr lang="vi-VN" sz="2400" b="1">
                <a:latin typeface="+mj-lt"/>
              </a:endParaRPr>
            </a:p>
          </p:txBody>
        </p:sp>
        <p:pic>
          <p:nvPicPr>
            <p:cNvPr id="7" name="Hình ảnh 6" descr="Laughing Bee">
              <a:extLst>
                <a:ext uri="{FF2B5EF4-FFF2-40B4-BE49-F238E27FC236}">
                  <a16:creationId xmlns="" xmlns:a16="http://schemas.microsoft.com/office/drawing/2014/main" id="{489E8104-BBFB-7017-EA16-904CA1818A0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00574" y="82883"/>
              <a:ext cx="1279187" cy="1279187"/>
            </a:xfrm>
            <a:prstGeom prst="rect">
              <a:avLst/>
            </a:prstGeom>
          </p:spPr>
        </p:pic>
      </p:grpSp>
      <p:grpSp>
        <p:nvGrpSpPr>
          <p:cNvPr id="29" name="Nhóm 28">
            <a:extLst>
              <a:ext uri="{FF2B5EF4-FFF2-40B4-BE49-F238E27FC236}">
                <a16:creationId xmlns="" xmlns:a16="http://schemas.microsoft.com/office/drawing/2014/main" id="{B1394D09-D9EC-2F95-9009-6B3D17DE2132}"/>
              </a:ext>
            </a:extLst>
          </p:cNvPr>
          <p:cNvGrpSpPr/>
          <p:nvPr/>
        </p:nvGrpSpPr>
        <p:grpSpPr>
          <a:xfrm>
            <a:off x="4638388" y="-16723"/>
            <a:ext cx="3768319" cy="1252570"/>
            <a:chOff x="5152302" y="4270426"/>
            <a:chExt cx="3768320" cy="1252570"/>
          </a:xfrm>
        </p:grpSpPr>
        <p:sp>
          <p:nvSpPr>
            <p:cNvPr id="23" name="Hình Bầu dục 22">
              <a:extLst>
                <a:ext uri="{FF2B5EF4-FFF2-40B4-BE49-F238E27FC236}">
                  <a16:creationId xmlns="" xmlns:a16="http://schemas.microsoft.com/office/drawing/2014/main" id="{C8E98D2F-B1ED-FEE7-FA23-4BDCE274F8B4}"/>
                </a:ext>
              </a:extLst>
            </p:cNvPr>
            <p:cNvSpPr/>
            <p:nvPr/>
          </p:nvSpPr>
          <p:spPr>
            <a:xfrm>
              <a:off x="5778587" y="4550255"/>
              <a:ext cx="3142034" cy="884892"/>
            </a:xfrm>
            <a:prstGeom prst="ellipse">
              <a:avLst/>
            </a:prstGeom>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Daytona Condensed" panose="020F0502020204030204" pitchFamily="34" charset="0"/>
                </a:rPr>
                <a:t>Chính xác</a:t>
              </a:r>
              <a:endParaRPr lang="vi-VN" sz="2400" b="1"/>
            </a:p>
          </p:txBody>
        </p:sp>
        <p:pic>
          <p:nvPicPr>
            <p:cNvPr id="28" name="Hình ảnh 27" descr="High Five Bee">
              <a:extLst>
                <a:ext uri="{FF2B5EF4-FFF2-40B4-BE49-F238E27FC236}">
                  <a16:creationId xmlns="" xmlns:a16="http://schemas.microsoft.com/office/drawing/2014/main" id="{853AEB09-E89B-6BCD-8F2E-3FF33805A4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52302" y="4270426"/>
              <a:ext cx="1252570" cy="1252570"/>
            </a:xfrm>
            <a:prstGeom prst="rect">
              <a:avLst/>
            </a:prstGeom>
          </p:spPr>
        </p:pic>
      </p:grpSp>
    </p:spTree>
    <p:extLst>
      <p:ext uri="{BB962C8B-B14F-4D97-AF65-F5344CB8AC3E}">
        <p14:creationId xmlns:p14="http://schemas.microsoft.com/office/powerpoint/2010/main" val="1814488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3" name="laser.wav"/>
                                        </p:tgtEl>
                                      </p:cMediaNode>
                                    </p:audio>
                                  </p:sub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subTnLst>
                                    <p:audio>
                                      <p:cMediaNode>
                                        <p:cTn display="0" masterRel="sameClick">
                                          <p:stCondLst>
                                            <p:cond evt="begin" delay="0">
                                              <p:tn val="13"/>
                                            </p:cond>
                                          </p:stCondLst>
                                          <p:endCondLst>
                                            <p:cond evt="onStopAudio" delay="0">
                                              <p:tgtEl>
                                                <p:sldTgt/>
                                              </p:tgtEl>
                                            </p:cond>
                                          </p:endCondLst>
                                        </p:cTn>
                                        <p:tgtEl>
                                          <p:sndTgt r:embed="rId3" name="laser.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subTnLst>
                                    <p:audio>
                                      <p:cMediaNode>
                                        <p:cTn display="0" masterRel="sameClick">
                                          <p:stCondLst>
                                            <p:cond evt="begin" delay="0">
                                              <p:tn val="18"/>
                                            </p:cond>
                                          </p:stCondLst>
                                          <p:endCondLst>
                                            <p:cond evt="onStopAudio" delay="0">
                                              <p:tgtEl>
                                                <p:sldTgt/>
                                              </p:tgtEl>
                                            </p:cond>
                                          </p:endCondLst>
                                        </p:cTn>
                                        <p:tgtEl>
                                          <p:sndTgt r:embed="rId3" name="laser.wav"/>
                                        </p:tgtEl>
                                      </p:cMediaNode>
                                    </p:audio>
                                  </p:sub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subTnLst>
                                    <p:audio>
                                      <p:cMediaNode>
                                        <p:cTn display="0" masterRel="sameClick">
                                          <p:stCondLst>
                                            <p:cond evt="begin" delay="0">
                                              <p:tn val="21"/>
                                            </p:cond>
                                          </p:stCondLst>
                                          <p:endCondLst>
                                            <p:cond evt="onStopAudio" delay="0">
                                              <p:tgtEl>
                                                <p:sldTgt/>
                                              </p:tgtEl>
                                            </p:cond>
                                          </p:endCondLst>
                                        </p:cTn>
                                        <p:tgtEl>
                                          <p:sndTgt r:embed="rId3" name="laser.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subTnLs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3" name="laser.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subTnLst>
                                    <p:audio>
                                      <p:cMediaNode>
                                        <p:cTn display="0" masterRel="sameClick">
                                          <p:stCondLst>
                                            <p:cond evt="begin" delay="0">
                                              <p:tn val="34"/>
                                            </p:cond>
                                          </p:stCondLst>
                                          <p:endCondLst>
                                            <p:cond evt="onStopAudio" delay="0">
                                              <p:tgtEl>
                                                <p:sldTgt/>
                                              </p:tgtEl>
                                            </p:cond>
                                          </p:endCondLst>
                                        </p:cTn>
                                        <p:tgtEl>
                                          <p:sndTgt r:embed="rId3" name="laser.wav"/>
                                        </p:tgtEl>
                                      </p:cMediaNode>
                                    </p:audio>
                                  </p:subTnLst>
                                </p:cTn>
                              </p:par>
                              <p:par>
                                <p:cTn id="37" presetID="16" presetClass="entr" presetSubtype="21"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subTnLst>
                                    <p:audio>
                                      <p:cMediaNode>
                                        <p:cTn display="0" masterRel="sameClick">
                                          <p:stCondLst>
                                            <p:cond evt="begin" delay="0">
                                              <p:tn val="37"/>
                                            </p:cond>
                                          </p:stCondLst>
                                          <p:endCondLst>
                                            <p:cond evt="onStopAudio" delay="0">
                                              <p:tgtEl>
                                                <p:sldTgt/>
                                              </p:tgtEl>
                                            </p:cond>
                                          </p:endCondLst>
                                        </p:cTn>
                                        <p:tgtEl>
                                          <p:sndTgt r:embed="rId3" name="laser.wav"/>
                                        </p:tgtEl>
                                      </p:cMediaNode>
                                    </p:audio>
                                  </p:sub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applause.wav"/>
                                        </p:tgtEl>
                                      </p:cMediaNode>
                                    </p:audio>
                                  </p:subTnLst>
                                </p:cTn>
                              </p:par>
                              <p:par>
                                <p:cTn id="44" presetID="1"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explode.wav"/>
                                        </p:tgtEl>
                                      </p:cMediaNode>
                                    </p:audio>
                                  </p:subTnLst>
                                </p:cTn>
                              </p:par>
                            </p:childTnLst>
                          </p:cTn>
                        </p:par>
                        <p:par>
                          <p:cTn id="51" fill="hold">
                            <p:stCondLst>
                              <p:cond delay="0"/>
                            </p:stCondLst>
                            <p:childTnLst>
                              <p:par>
                                <p:cTn id="52" presetID="1" presetClass="exit" presetSubtype="0" fill="hold" nodeType="afterEffect">
                                  <p:stCondLst>
                                    <p:cond delay="2500"/>
                                  </p:stCondLst>
                                  <p:childTnLst>
                                    <p:set>
                                      <p:cBhvr>
                                        <p:cTn id="53"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4" restart="whenNotActive" fill="hold" evtFilter="cancelBubble" nodeType="interactiveSeq">
                <p:stCondLst>
                  <p:cond evt="onClick" delay="0">
                    <p:tgtEl>
                      <p:spTgt spid="12"/>
                    </p:tgtEl>
                  </p:cond>
                </p:stCondLst>
                <p:endSync evt="end" delay="0">
                  <p:rtn val="all"/>
                </p:endSync>
                <p:childTnLst>
                  <p:par>
                    <p:cTn id="55" fill="hold">
                      <p:stCondLst>
                        <p:cond delay="0"/>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explode.wav"/>
                                        </p:tgtEl>
                                      </p:cMediaNode>
                                    </p:audio>
                                  </p:subTnLst>
                                </p:cTn>
                              </p:par>
                            </p:childTnLst>
                          </p:cTn>
                        </p:par>
                        <p:par>
                          <p:cTn id="59" fill="hold">
                            <p:stCondLst>
                              <p:cond delay="0"/>
                            </p:stCondLst>
                            <p:childTnLst>
                              <p:par>
                                <p:cTn id="60" presetID="1" presetClass="exit" presetSubtype="0" fill="hold" nodeType="afterEffect">
                                  <p:stCondLst>
                                    <p:cond delay="250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5" name="explode.wav"/>
                                        </p:tgtEl>
                                      </p:cMediaNode>
                                    </p:audio>
                                  </p:subTnLst>
                                </p:cTn>
                              </p:par>
                            </p:childTnLst>
                          </p:cTn>
                        </p:par>
                        <p:par>
                          <p:cTn id="67" fill="hold">
                            <p:stCondLst>
                              <p:cond delay="0"/>
                            </p:stCondLst>
                            <p:childTnLst>
                              <p:par>
                                <p:cTn id="68" presetID="1" presetClass="exit" presetSubtype="0" fill="hold" nodeType="afterEffect">
                                  <p:stCondLst>
                                    <p:cond delay="2500"/>
                                  </p:stCondLst>
                                  <p:childTnLst>
                                    <p:set>
                                      <p:cBhvr>
                                        <p:cTn id="6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9" grpId="0" animBg="1"/>
      <p:bldP spid="6" grpId="0" animBg="1"/>
      <p:bldP spid="8" grpId="0" animBg="1"/>
      <p:bldP spid="11" grpId="0" animBg="1"/>
      <p:bldP spid="12" grpId="0" animBg="1"/>
      <p:bldP spid="13" grpId="0" animBg="1"/>
      <p:bldP spid="14" grpId="0" animBg="1"/>
      <p:bldP spid="15" grpId="0" animBg="1"/>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Góc Tròn 8">
            <a:extLst>
              <a:ext uri="{FF2B5EF4-FFF2-40B4-BE49-F238E27FC236}">
                <a16:creationId xmlns="" xmlns:a16="http://schemas.microsoft.com/office/drawing/2014/main" id="{4B399322-7682-0A17-A5EB-2FCBA8BE2944}"/>
              </a:ext>
            </a:extLst>
          </p:cNvPr>
          <p:cNvSpPr/>
          <p:nvPr/>
        </p:nvSpPr>
        <p:spPr>
          <a:xfrm>
            <a:off x="1570461" y="2763623"/>
            <a:ext cx="6719697" cy="75665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latin typeface="+mj-lt"/>
              </a:rPr>
              <a:t>NaCl</a:t>
            </a:r>
          </a:p>
        </p:txBody>
      </p:sp>
      <p:pic>
        <p:nvPicPr>
          <p:cNvPr id="3" name="Picture 2">
            <a:extLst>
              <a:ext uri="{FF2B5EF4-FFF2-40B4-BE49-F238E27FC236}">
                <a16:creationId xmlns="" xmlns:a16="http://schemas.microsoft.com/office/drawing/2014/main" id="{F9B17AC8-B3BF-CAC4-3D40-6DEF3D0156D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07978" y="-64605"/>
            <a:ext cx="1597459" cy="1597459"/>
          </a:xfrm>
          <a:prstGeom prst="rect">
            <a:avLst/>
          </a:prstGeom>
        </p:spPr>
      </p:pic>
      <p:sp>
        <p:nvSpPr>
          <p:cNvPr id="5" name="Mặt trời 4">
            <a:extLst>
              <a:ext uri="{FF2B5EF4-FFF2-40B4-BE49-F238E27FC236}">
                <a16:creationId xmlns="" xmlns:a16="http://schemas.microsoft.com/office/drawing/2014/main" id="{7D7DA5DE-8010-3CE1-7A78-5B5DA0FC6856}"/>
              </a:ext>
            </a:extLst>
          </p:cNvPr>
          <p:cNvSpPr/>
          <p:nvPr/>
        </p:nvSpPr>
        <p:spPr>
          <a:xfrm>
            <a:off x="45902" y="98306"/>
            <a:ext cx="1279187" cy="1210524"/>
          </a:xfrm>
          <a:prstGeom prst="su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000" b="1">
                <a:solidFill>
                  <a:schemeClr val="bg1"/>
                </a:solidFill>
              </a:rPr>
              <a:t>2</a:t>
            </a:r>
          </a:p>
        </p:txBody>
      </p:sp>
      <p:sp>
        <p:nvSpPr>
          <p:cNvPr id="6" name="Hình chữ nhật: Góc Tròn 5">
            <a:extLst>
              <a:ext uri="{FF2B5EF4-FFF2-40B4-BE49-F238E27FC236}">
                <a16:creationId xmlns="" xmlns:a16="http://schemas.microsoft.com/office/drawing/2014/main" id="{2019391B-7D73-6121-19BA-271F61C3B7A8}"/>
              </a:ext>
            </a:extLst>
          </p:cNvPr>
          <p:cNvSpPr/>
          <p:nvPr/>
        </p:nvSpPr>
        <p:spPr>
          <a:xfrm>
            <a:off x="612918" y="1381813"/>
            <a:ext cx="8307703" cy="1083091"/>
          </a:xfrm>
          <a:prstGeom prst="roundRect">
            <a:avLst>
              <a:gd name="adj" fmla="val 27445"/>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400" b="1">
                <a:solidFill>
                  <a:schemeClr val="bg1"/>
                </a:solidFill>
                <a:latin typeface="+mj-lt"/>
                <a:ea typeface="Calibri" panose="020F0502020204030204" pitchFamily="34" charset="0"/>
              </a:rPr>
              <a:t>Chất nào sau đây không phải là acid?</a:t>
            </a:r>
            <a:endParaRPr lang="vi-VN" sz="2400" b="1">
              <a:solidFill>
                <a:schemeClr val="bg1"/>
              </a:solidFill>
              <a:effectLst/>
              <a:latin typeface="+mj-lt"/>
              <a:ea typeface="Arial" panose="020B0604020202020204" pitchFamily="34" charset="0"/>
            </a:endParaRPr>
          </a:p>
        </p:txBody>
      </p:sp>
      <p:sp>
        <p:nvSpPr>
          <p:cNvPr id="8" name="Mặt trời 7">
            <a:extLst>
              <a:ext uri="{FF2B5EF4-FFF2-40B4-BE49-F238E27FC236}">
                <a16:creationId xmlns="" xmlns:a16="http://schemas.microsoft.com/office/drawing/2014/main" id="{0B634A72-5A55-6A87-7EBF-1B23A90099C2}"/>
              </a:ext>
            </a:extLst>
          </p:cNvPr>
          <p:cNvSpPr/>
          <p:nvPr/>
        </p:nvSpPr>
        <p:spPr>
          <a:xfrm>
            <a:off x="612918" y="3661462"/>
            <a:ext cx="914400" cy="914400"/>
          </a:xfrm>
          <a:prstGeom prst="sun">
            <a:avLst>
              <a:gd name="adj" fmla="val 21011"/>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B</a:t>
            </a:r>
          </a:p>
        </p:txBody>
      </p:sp>
      <p:sp>
        <p:nvSpPr>
          <p:cNvPr id="11" name="Hình chữ nhật: Góc Tròn 10">
            <a:extLst>
              <a:ext uri="{FF2B5EF4-FFF2-40B4-BE49-F238E27FC236}">
                <a16:creationId xmlns="" xmlns:a16="http://schemas.microsoft.com/office/drawing/2014/main" id="{6559278B-6C50-8600-35CC-941F8BF7008D}"/>
              </a:ext>
            </a:extLst>
          </p:cNvPr>
          <p:cNvSpPr/>
          <p:nvPr/>
        </p:nvSpPr>
        <p:spPr>
          <a:xfrm>
            <a:off x="1570461" y="3758115"/>
            <a:ext cx="6719697" cy="78245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HNO</a:t>
            </a:r>
            <a:r>
              <a:rPr lang="fr-FR" sz="2400" b="1" baseline="-25000">
                <a:latin typeface="+mj-lt"/>
                <a:ea typeface="Segoe UI" panose="020B0502040204020203" pitchFamily="34" charset="0"/>
              </a:rPr>
              <a:t>3</a:t>
            </a:r>
            <a:endParaRPr lang="vi-VN" sz="2400" b="1" baseline="-25000">
              <a:latin typeface="+mj-lt"/>
            </a:endParaRPr>
          </a:p>
        </p:txBody>
      </p:sp>
      <p:sp>
        <p:nvSpPr>
          <p:cNvPr id="12" name="Mặt trời 11">
            <a:extLst>
              <a:ext uri="{FF2B5EF4-FFF2-40B4-BE49-F238E27FC236}">
                <a16:creationId xmlns="" xmlns:a16="http://schemas.microsoft.com/office/drawing/2014/main" id="{76C0D10F-F1AE-9538-2ADF-328A00B39D17}"/>
              </a:ext>
            </a:extLst>
          </p:cNvPr>
          <p:cNvSpPr/>
          <p:nvPr/>
        </p:nvSpPr>
        <p:spPr>
          <a:xfrm>
            <a:off x="612918" y="4642636"/>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C</a:t>
            </a:r>
          </a:p>
        </p:txBody>
      </p:sp>
      <p:sp>
        <p:nvSpPr>
          <p:cNvPr id="13" name="Hình chữ nhật: Góc Tròn 12">
            <a:extLst>
              <a:ext uri="{FF2B5EF4-FFF2-40B4-BE49-F238E27FC236}">
                <a16:creationId xmlns="" xmlns:a16="http://schemas.microsoft.com/office/drawing/2014/main" id="{7DC16A98-5F45-E2AF-0F51-A36CA5C8AE72}"/>
              </a:ext>
            </a:extLst>
          </p:cNvPr>
          <p:cNvSpPr/>
          <p:nvPr/>
        </p:nvSpPr>
        <p:spPr>
          <a:xfrm>
            <a:off x="1567986" y="4726152"/>
            <a:ext cx="6719697" cy="74736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HCl</a:t>
            </a:r>
            <a:endParaRPr lang="vi-VN" sz="2400" b="1">
              <a:latin typeface="+mj-lt"/>
            </a:endParaRPr>
          </a:p>
        </p:txBody>
      </p:sp>
      <p:sp>
        <p:nvSpPr>
          <p:cNvPr id="14" name="Mặt trời 13">
            <a:extLst>
              <a:ext uri="{FF2B5EF4-FFF2-40B4-BE49-F238E27FC236}">
                <a16:creationId xmlns="" xmlns:a16="http://schemas.microsoft.com/office/drawing/2014/main" id="{C747B6D8-38C0-DA6C-3C25-8962545E30DC}"/>
              </a:ext>
            </a:extLst>
          </p:cNvPr>
          <p:cNvSpPr/>
          <p:nvPr/>
        </p:nvSpPr>
        <p:spPr>
          <a:xfrm>
            <a:off x="608092" y="2665200"/>
            <a:ext cx="914400" cy="914400"/>
          </a:xfrm>
          <a:prstGeom prst="sun">
            <a:avLst>
              <a:gd name="adj" fmla="val 18883"/>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A</a:t>
            </a:r>
          </a:p>
        </p:txBody>
      </p:sp>
      <p:sp>
        <p:nvSpPr>
          <p:cNvPr id="15" name="Hình chữ nhật: Góc Tròn 14">
            <a:extLst>
              <a:ext uri="{FF2B5EF4-FFF2-40B4-BE49-F238E27FC236}">
                <a16:creationId xmlns="" xmlns:a16="http://schemas.microsoft.com/office/drawing/2014/main" id="{AC65675A-FCD9-A1A8-5B52-04585C936841}"/>
              </a:ext>
            </a:extLst>
          </p:cNvPr>
          <p:cNvSpPr/>
          <p:nvPr/>
        </p:nvSpPr>
        <p:spPr>
          <a:xfrm>
            <a:off x="1570461" y="5770404"/>
            <a:ext cx="6719697" cy="81891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2400" b="1">
                <a:latin typeface="+mj-lt"/>
                <a:ea typeface="Segoe UI" panose="020B0502040204020203" pitchFamily="34" charset="0"/>
              </a:rPr>
              <a:t>H</a:t>
            </a:r>
            <a:r>
              <a:rPr lang="fr-FR" sz="2400" b="1" baseline="-25000">
                <a:latin typeface="+mj-lt"/>
                <a:ea typeface="Segoe UI" panose="020B0502040204020203" pitchFamily="34" charset="0"/>
              </a:rPr>
              <a:t>2</a:t>
            </a:r>
            <a:r>
              <a:rPr lang="fr-FR" sz="2400" b="1">
                <a:latin typeface="+mj-lt"/>
                <a:ea typeface="Segoe UI" panose="020B0502040204020203" pitchFamily="34" charset="0"/>
              </a:rPr>
              <a:t>SO</a:t>
            </a:r>
            <a:r>
              <a:rPr lang="fr-FR" sz="2400" b="1" baseline="-25000">
                <a:latin typeface="+mj-lt"/>
                <a:ea typeface="Segoe UI" panose="020B0502040204020203" pitchFamily="34" charset="0"/>
              </a:rPr>
              <a:t>4</a:t>
            </a:r>
            <a:endParaRPr lang="vi-VN" sz="2400" b="1" baseline="-25000">
              <a:latin typeface="+mj-lt"/>
            </a:endParaRPr>
          </a:p>
        </p:txBody>
      </p:sp>
      <p:sp>
        <p:nvSpPr>
          <p:cNvPr id="16" name="Mặt trời 15">
            <a:extLst>
              <a:ext uri="{FF2B5EF4-FFF2-40B4-BE49-F238E27FC236}">
                <a16:creationId xmlns="" xmlns:a16="http://schemas.microsoft.com/office/drawing/2014/main" id="{36C25687-F311-0B58-6279-FCED6B6844BF}"/>
              </a:ext>
            </a:extLst>
          </p:cNvPr>
          <p:cNvSpPr/>
          <p:nvPr/>
        </p:nvSpPr>
        <p:spPr>
          <a:xfrm>
            <a:off x="656061" y="5690585"/>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D</a:t>
            </a:r>
          </a:p>
        </p:txBody>
      </p:sp>
      <p:sp>
        <p:nvSpPr>
          <p:cNvPr id="17" name="Hình chữ nhật: Góc Tròn 16">
            <a:extLst>
              <a:ext uri="{FF2B5EF4-FFF2-40B4-BE49-F238E27FC236}">
                <a16:creationId xmlns="" xmlns:a16="http://schemas.microsoft.com/office/drawing/2014/main" id="{D8FC9DCE-AF9F-1099-0673-E4B7A476F4C7}"/>
              </a:ext>
            </a:extLst>
          </p:cNvPr>
          <p:cNvSpPr/>
          <p:nvPr/>
        </p:nvSpPr>
        <p:spPr>
          <a:xfrm>
            <a:off x="1567986" y="2784391"/>
            <a:ext cx="6719697" cy="756659"/>
          </a:xfrm>
          <a:prstGeom prst="roundRect">
            <a:avLst/>
          </a:prstGeom>
          <a:solidFill>
            <a:srgbClr val="CC99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b="1">
                <a:effectLst/>
                <a:latin typeface="+mj-lt"/>
                <a:ea typeface="Segoe UI" panose="020B0502040204020203" pitchFamily="34" charset="0"/>
              </a:rPr>
              <a:t>   </a:t>
            </a:r>
            <a:endParaRPr lang="vi-VN" sz="2400" b="1">
              <a:latin typeface="+mj-lt"/>
            </a:endParaRPr>
          </a:p>
        </p:txBody>
      </p:sp>
      <p:sp>
        <p:nvSpPr>
          <p:cNvPr id="18" name="Mũi tên: Trái 17">
            <a:hlinkClick r:id="" action="ppaction://noaction"/>
            <a:extLst>
              <a:ext uri="{FF2B5EF4-FFF2-40B4-BE49-F238E27FC236}">
                <a16:creationId xmlns="" xmlns:a16="http://schemas.microsoft.com/office/drawing/2014/main" id="{71659D46-D05F-1602-0BC9-F205699F944F}"/>
              </a:ext>
            </a:extLst>
          </p:cNvPr>
          <p:cNvSpPr/>
          <p:nvPr/>
        </p:nvSpPr>
        <p:spPr>
          <a:xfrm rot="5400000">
            <a:off x="116591" y="6237475"/>
            <a:ext cx="379736" cy="612917"/>
          </a:xfrm>
          <a:prstGeom prst="leftArrow">
            <a:avLst>
              <a:gd name="adj1" fmla="val 78570"/>
              <a:gd name="adj2" fmla="val 6793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grpSp>
        <p:nvGrpSpPr>
          <p:cNvPr id="21" name="Nhóm 20">
            <a:extLst>
              <a:ext uri="{FF2B5EF4-FFF2-40B4-BE49-F238E27FC236}">
                <a16:creationId xmlns="" xmlns:a16="http://schemas.microsoft.com/office/drawing/2014/main" id="{E9FA3ED6-EA90-12E9-7B8E-34894F8F8D1F}"/>
              </a:ext>
            </a:extLst>
          </p:cNvPr>
          <p:cNvGrpSpPr/>
          <p:nvPr/>
        </p:nvGrpSpPr>
        <p:grpSpPr>
          <a:xfrm>
            <a:off x="1325089" y="5035"/>
            <a:ext cx="3148032" cy="1279187"/>
            <a:chOff x="2200574" y="82883"/>
            <a:chExt cx="3694388" cy="1279187"/>
          </a:xfrm>
        </p:grpSpPr>
        <p:sp>
          <p:nvSpPr>
            <p:cNvPr id="20" name="Hình Bầu dục 19">
              <a:extLst>
                <a:ext uri="{FF2B5EF4-FFF2-40B4-BE49-F238E27FC236}">
                  <a16:creationId xmlns="" xmlns:a16="http://schemas.microsoft.com/office/drawing/2014/main" id="{460835B0-EEEC-AFA8-53D4-8E8E234CA7ED}"/>
                </a:ext>
              </a:extLst>
            </p:cNvPr>
            <p:cNvSpPr/>
            <p:nvPr/>
          </p:nvSpPr>
          <p:spPr>
            <a:xfrm>
              <a:off x="2752928" y="291363"/>
              <a:ext cx="3142034" cy="884892"/>
            </a:xfrm>
            <a:prstGeom prst="ellipse">
              <a:avLst/>
            </a:prstGeom>
            <a:solidFill>
              <a:srgbClr val="FF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Chưa chính xác</a:t>
              </a:r>
              <a:endParaRPr lang="vi-VN" sz="2400" b="1">
                <a:latin typeface="+mj-lt"/>
              </a:endParaRPr>
            </a:p>
          </p:txBody>
        </p:sp>
        <p:pic>
          <p:nvPicPr>
            <p:cNvPr id="7" name="Hình ảnh 6" descr="Laughing Bee">
              <a:extLst>
                <a:ext uri="{FF2B5EF4-FFF2-40B4-BE49-F238E27FC236}">
                  <a16:creationId xmlns="" xmlns:a16="http://schemas.microsoft.com/office/drawing/2014/main" id="{489E8104-BBFB-7017-EA16-904CA1818A0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00574" y="82883"/>
              <a:ext cx="1279187" cy="1279187"/>
            </a:xfrm>
            <a:prstGeom prst="rect">
              <a:avLst/>
            </a:prstGeom>
          </p:spPr>
        </p:pic>
      </p:grpSp>
      <p:grpSp>
        <p:nvGrpSpPr>
          <p:cNvPr id="29" name="Nhóm 28">
            <a:extLst>
              <a:ext uri="{FF2B5EF4-FFF2-40B4-BE49-F238E27FC236}">
                <a16:creationId xmlns="" xmlns:a16="http://schemas.microsoft.com/office/drawing/2014/main" id="{B1394D09-D9EC-2F95-9009-6B3D17DE2132}"/>
              </a:ext>
            </a:extLst>
          </p:cNvPr>
          <p:cNvGrpSpPr/>
          <p:nvPr/>
        </p:nvGrpSpPr>
        <p:grpSpPr>
          <a:xfrm>
            <a:off x="4638388" y="-16723"/>
            <a:ext cx="3768319" cy="1252570"/>
            <a:chOff x="5152302" y="4270426"/>
            <a:chExt cx="3768320" cy="1252570"/>
          </a:xfrm>
        </p:grpSpPr>
        <p:sp>
          <p:nvSpPr>
            <p:cNvPr id="23" name="Hình Bầu dục 22">
              <a:extLst>
                <a:ext uri="{FF2B5EF4-FFF2-40B4-BE49-F238E27FC236}">
                  <a16:creationId xmlns="" xmlns:a16="http://schemas.microsoft.com/office/drawing/2014/main" id="{C8E98D2F-B1ED-FEE7-FA23-4BDCE274F8B4}"/>
                </a:ext>
              </a:extLst>
            </p:cNvPr>
            <p:cNvSpPr/>
            <p:nvPr/>
          </p:nvSpPr>
          <p:spPr>
            <a:xfrm>
              <a:off x="5778587" y="4550255"/>
              <a:ext cx="3142034" cy="884892"/>
            </a:xfrm>
            <a:prstGeom prst="ellipse">
              <a:avLst/>
            </a:prstGeom>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Daytona Condensed" panose="020F0502020204030204" pitchFamily="34" charset="0"/>
                </a:rPr>
                <a:t>Chính xác</a:t>
              </a:r>
              <a:endParaRPr lang="vi-VN" sz="2400" b="1"/>
            </a:p>
          </p:txBody>
        </p:sp>
        <p:pic>
          <p:nvPicPr>
            <p:cNvPr id="28" name="Hình ảnh 27" descr="High Five Bee">
              <a:extLst>
                <a:ext uri="{FF2B5EF4-FFF2-40B4-BE49-F238E27FC236}">
                  <a16:creationId xmlns="" xmlns:a16="http://schemas.microsoft.com/office/drawing/2014/main" id="{853AEB09-E89B-6BCD-8F2E-3FF33805A4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52302" y="4270426"/>
              <a:ext cx="1252570" cy="1252570"/>
            </a:xfrm>
            <a:prstGeom prst="rect">
              <a:avLst/>
            </a:prstGeom>
          </p:spPr>
        </p:pic>
      </p:grpSp>
    </p:spTree>
    <p:extLst>
      <p:ext uri="{BB962C8B-B14F-4D97-AF65-F5344CB8AC3E}">
        <p14:creationId xmlns:p14="http://schemas.microsoft.com/office/powerpoint/2010/main" val="19175841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3" name="laser.wav"/>
                                        </p:tgtEl>
                                      </p:cMediaNode>
                                    </p:audio>
                                  </p:subTnLst>
                                </p:cTn>
                              </p:par>
                              <p:par>
                                <p:cTn id="13" presetID="2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subTnLst>
                                    <p:audio>
                                      <p:cMediaNode>
                                        <p:cTn display="0" masterRel="sameClick">
                                          <p:stCondLst>
                                            <p:cond evt="begin" delay="0">
                                              <p:tn val="13"/>
                                            </p:cond>
                                          </p:stCondLst>
                                          <p:endCondLst>
                                            <p:cond evt="onStopAudio" delay="0">
                                              <p:tgtEl>
                                                <p:sldTgt/>
                                              </p:tgtEl>
                                            </p:cond>
                                          </p:endCondLst>
                                        </p:cTn>
                                        <p:tgtEl>
                                          <p:sndTgt r:embed="rId3" name="laser.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subTnLst>
                                    <p:audio>
                                      <p:cMediaNode>
                                        <p:cTn display="0" masterRel="sameClick">
                                          <p:stCondLst>
                                            <p:cond evt="begin" delay="0">
                                              <p:tn val="18"/>
                                            </p:cond>
                                          </p:stCondLst>
                                          <p:endCondLst>
                                            <p:cond evt="onStopAudio" delay="0">
                                              <p:tgtEl>
                                                <p:sldTgt/>
                                              </p:tgtEl>
                                            </p:cond>
                                          </p:endCondLst>
                                        </p:cTn>
                                        <p:tgtEl>
                                          <p:sndTgt r:embed="rId3" name="laser.wav"/>
                                        </p:tgtEl>
                                      </p:cMediaNode>
                                    </p:audio>
                                  </p:subTnLst>
                                </p:cTn>
                              </p:par>
                              <p:par>
                                <p:cTn id="21" presetID="2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subTnLst>
                                    <p:audio>
                                      <p:cMediaNode>
                                        <p:cTn display="0" masterRel="sameClick">
                                          <p:stCondLst>
                                            <p:cond evt="begin" delay="0">
                                              <p:tn val="21"/>
                                            </p:cond>
                                          </p:stCondLst>
                                          <p:endCondLst>
                                            <p:cond evt="onStopAudio" delay="0">
                                              <p:tgtEl>
                                                <p:sldTgt/>
                                              </p:tgtEl>
                                            </p:cond>
                                          </p:endCondLst>
                                        </p:cTn>
                                        <p:tgtEl>
                                          <p:sndTgt r:embed="rId3" name="laser.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subTnLs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3" name="laser.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subTnLst>
                                    <p:audio>
                                      <p:cMediaNode>
                                        <p:cTn display="0" masterRel="sameClick">
                                          <p:stCondLst>
                                            <p:cond evt="begin" delay="0">
                                              <p:tn val="34"/>
                                            </p:cond>
                                          </p:stCondLst>
                                          <p:endCondLst>
                                            <p:cond evt="onStopAudio" delay="0">
                                              <p:tgtEl>
                                                <p:sldTgt/>
                                              </p:tgtEl>
                                            </p:cond>
                                          </p:endCondLst>
                                        </p:cTn>
                                        <p:tgtEl>
                                          <p:sndTgt r:embed="rId3" name="laser.wav"/>
                                        </p:tgtEl>
                                      </p:cMediaNode>
                                    </p:audio>
                                  </p:subTnLst>
                                </p:cTn>
                              </p:par>
                              <p:par>
                                <p:cTn id="37" presetID="16" presetClass="entr" presetSubtype="21"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subTnLst>
                                    <p:audio>
                                      <p:cMediaNode>
                                        <p:cTn display="0" masterRel="sameClick">
                                          <p:stCondLst>
                                            <p:cond evt="begin" delay="0">
                                              <p:tn val="37"/>
                                            </p:cond>
                                          </p:stCondLst>
                                          <p:endCondLst>
                                            <p:cond evt="onStopAudio" delay="0">
                                              <p:tgtEl>
                                                <p:sldTgt/>
                                              </p:tgtEl>
                                            </p:cond>
                                          </p:endCondLst>
                                        </p:cTn>
                                        <p:tgtEl>
                                          <p:sndTgt r:embed="rId3" name="laser.wav"/>
                                        </p:tgtEl>
                                      </p:cMediaNode>
                                    </p:audio>
                                  </p:sub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applause.wav"/>
                                        </p:tgtEl>
                                      </p:cMediaNode>
                                    </p:audio>
                                  </p:subTnLst>
                                </p:cTn>
                              </p:par>
                              <p:par>
                                <p:cTn id="44" presetID="1"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explode.wav"/>
                                        </p:tgtEl>
                                      </p:cMediaNode>
                                    </p:audio>
                                  </p:subTnLst>
                                </p:cTn>
                              </p:par>
                            </p:childTnLst>
                          </p:cTn>
                        </p:par>
                        <p:par>
                          <p:cTn id="51" fill="hold">
                            <p:stCondLst>
                              <p:cond delay="0"/>
                            </p:stCondLst>
                            <p:childTnLst>
                              <p:par>
                                <p:cTn id="52" presetID="1" presetClass="exit" presetSubtype="0" fill="hold" nodeType="afterEffect">
                                  <p:stCondLst>
                                    <p:cond delay="2500"/>
                                  </p:stCondLst>
                                  <p:childTnLst>
                                    <p:set>
                                      <p:cBhvr>
                                        <p:cTn id="53"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4" restart="whenNotActive" fill="hold" evtFilter="cancelBubble" nodeType="interactiveSeq">
                <p:stCondLst>
                  <p:cond evt="onClick" delay="0">
                    <p:tgtEl>
                      <p:spTgt spid="12"/>
                    </p:tgtEl>
                  </p:cond>
                </p:stCondLst>
                <p:endSync evt="end" delay="0">
                  <p:rtn val="all"/>
                </p:endSync>
                <p:childTnLst>
                  <p:par>
                    <p:cTn id="55" fill="hold">
                      <p:stCondLst>
                        <p:cond delay="0"/>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explode.wav"/>
                                        </p:tgtEl>
                                      </p:cMediaNode>
                                    </p:audio>
                                  </p:subTnLst>
                                </p:cTn>
                              </p:par>
                            </p:childTnLst>
                          </p:cTn>
                        </p:par>
                        <p:par>
                          <p:cTn id="59" fill="hold">
                            <p:stCondLst>
                              <p:cond delay="0"/>
                            </p:stCondLst>
                            <p:childTnLst>
                              <p:par>
                                <p:cTn id="60" presetID="1" presetClass="exit" presetSubtype="0" fill="hold" nodeType="afterEffect">
                                  <p:stCondLst>
                                    <p:cond delay="250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5" name="explode.wav"/>
                                        </p:tgtEl>
                                      </p:cMediaNode>
                                    </p:audio>
                                  </p:subTnLst>
                                </p:cTn>
                              </p:par>
                            </p:childTnLst>
                          </p:cTn>
                        </p:par>
                        <p:par>
                          <p:cTn id="67" fill="hold">
                            <p:stCondLst>
                              <p:cond delay="0"/>
                            </p:stCondLst>
                            <p:childTnLst>
                              <p:par>
                                <p:cTn id="68" presetID="1" presetClass="exit" presetSubtype="0" fill="hold" nodeType="afterEffect">
                                  <p:stCondLst>
                                    <p:cond delay="2500"/>
                                  </p:stCondLst>
                                  <p:childTnLst>
                                    <p:set>
                                      <p:cBhvr>
                                        <p:cTn id="6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9" grpId="0" animBg="1"/>
      <p:bldP spid="6" grpId="0" animBg="1"/>
      <p:bldP spid="8" grpId="0" animBg="1"/>
      <p:bldP spid="11" grpId="0" animBg="1"/>
      <p:bldP spid="12" grpId="0" animBg="1"/>
      <p:bldP spid="13" grpId="0" animBg="1"/>
      <p:bldP spid="14" grpId="0" animBg="1"/>
      <p:bldP spid="15" grpId="0" animBg="1"/>
      <p:bldP spid="16"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Góc Tròn 8">
            <a:extLst>
              <a:ext uri="{FF2B5EF4-FFF2-40B4-BE49-F238E27FC236}">
                <a16:creationId xmlns="" xmlns:a16="http://schemas.microsoft.com/office/drawing/2014/main" id="{4B399322-7682-0A17-A5EB-2FCBA8BE2944}"/>
              </a:ext>
            </a:extLst>
          </p:cNvPr>
          <p:cNvSpPr/>
          <p:nvPr/>
        </p:nvSpPr>
        <p:spPr>
          <a:xfrm>
            <a:off x="1570461" y="2763623"/>
            <a:ext cx="6719697" cy="75665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latin typeface="+mj-lt"/>
              </a:rPr>
              <a:t>Không màu</a:t>
            </a:r>
          </a:p>
        </p:txBody>
      </p:sp>
      <p:pic>
        <p:nvPicPr>
          <p:cNvPr id="3" name="Picture 2">
            <a:extLst>
              <a:ext uri="{FF2B5EF4-FFF2-40B4-BE49-F238E27FC236}">
                <a16:creationId xmlns="" xmlns:a16="http://schemas.microsoft.com/office/drawing/2014/main" id="{F9B17AC8-B3BF-CAC4-3D40-6DEF3D0156D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07978" y="-64605"/>
            <a:ext cx="1597459" cy="1597459"/>
          </a:xfrm>
          <a:prstGeom prst="rect">
            <a:avLst/>
          </a:prstGeom>
        </p:spPr>
      </p:pic>
      <p:sp>
        <p:nvSpPr>
          <p:cNvPr id="5" name="Mặt trời 4">
            <a:extLst>
              <a:ext uri="{FF2B5EF4-FFF2-40B4-BE49-F238E27FC236}">
                <a16:creationId xmlns="" xmlns:a16="http://schemas.microsoft.com/office/drawing/2014/main" id="{7D7DA5DE-8010-3CE1-7A78-5B5DA0FC6856}"/>
              </a:ext>
            </a:extLst>
          </p:cNvPr>
          <p:cNvSpPr/>
          <p:nvPr/>
        </p:nvSpPr>
        <p:spPr>
          <a:xfrm>
            <a:off x="45902" y="98306"/>
            <a:ext cx="1279187" cy="1210524"/>
          </a:xfrm>
          <a:prstGeom prst="su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000" b="1">
                <a:solidFill>
                  <a:schemeClr val="bg1"/>
                </a:solidFill>
              </a:rPr>
              <a:t>3</a:t>
            </a:r>
          </a:p>
        </p:txBody>
      </p:sp>
      <p:sp>
        <p:nvSpPr>
          <p:cNvPr id="6" name="Hình chữ nhật: Góc Tròn 5">
            <a:extLst>
              <a:ext uri="{FF2B5EF4-FFF2-40B4-BE49-F238E27FC236}">
                <a16:creationId xmlns="" xmlns:a16="http://schemas.microsoft.com/office/drawing/2014/main" id="{2019391B-7D73-6121-19BA-271F61C3B7A8}"/>
              </a:ext>
            </a:extLst>
          </p:cNvPr>
          <p:cNvSpPr/>
          <p:nvPr/>
        </p:nvSpPr>
        <p:spPr>
          <a:xfrm>
            <a:off x="612918" y="1381813"/>
            <a:ext cx="8307703" cy="1083091"/>
          </a:xfrm>
          <a:prstGeom prst="roundRect">
            <a:avLst>
              <a:gd name="adj" fmla="val 27445"/>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400" b="1">
                <a:solidFill>
                  <a:schemeClr val="bg1"/>
                </a:solidFill>
                <a:latin typeface="+mj-lt"/>
                <a:ea typeface="Calibri" panose="020F0502020204030204" pitchFamily="34" charset="0"/>
              </a:rPr>
              <a:t>Đâu không phải là tính chất của dung dịch sulfuric acid?</a:t>
            </a:r>
            <a:endParaRPr lang="vi-VN" sz="2400" b="1">
              <a:solidFill>
                <a:schemeClr val="bg1"/>
              </a:solidFill>
              <a:effectLst/>
              <a:latin typeface="+mj-lt"/>
              <a:ea typeface="Arial" panose="020B0604020202020204" pitchFamily="34" charset="0"/>
            </a:endParaRPr>
          </a:p>
        </p:txBody>
      </p:sp>
      <p:sp>
        <p:nvSpPr>
          <p:cNvPr id="8" name="Mặt trời 7">
            <a:extLst>
              <a:ext uri="{FF2B5EF4-FFF2-40B4-BE49-F238E27FC236}">
                <a16:creationId xmlns="" xmlns:a16="http://schemas.microsoft.com/office/drawing/2014/main" id="{0B634A72-5A55-6A87-7EBF-1B23A90099C2}"/>
              </a:ext>
            </a:extLst>
          </p:cNvPr>
          <p:cNvSpPr/>
          <p:nvPr/>
        </p:nvSpPr>
        <p:spPr>
          <a:xfrm>
            <a:off x="612918" y="2654309"/>
            <a:ext cx="914400" cy="914400"/>
          </a:xfrm>
          <a:prstGeom prst="sun">
            <a:avLst>
              <a:gd name="adj" fmla="val 21011"/>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A</a:t>
            </a:r>
          </a:p>
        </p:txBody>
      </p:sp>
      <p:sp>
        <p:nvSpPr>
          <p:cNvPr id="11" name="Hình chữ nhật: Góc Tròn 10">
            <a:extLst>
              <a:ext uri="{FF2B5EF4-FFF2-40B4-BE49-F238E27FC236}">
                <a16:creationId xmlns="" xmlns:a16="http://schemas.microsoft.com/office/drawing/2014/main" id="{6559278B-6C50-8600-35CC-941F8BF7008D}"/>
              </a:ext>
            </a:extLst>
          </p:cNvPr>
          <p:cNvSpPr/>
          <p:nvPr/>
        </p:nvSpPr>
        <p:spPr>
          <a:xfrm>
            <a:off x="1570461" y="3758115"/>
            <a:ext cx="6719697" cy="78245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latin typeface="+mj-lt"/>
                <a:ea typeface="Segoe UI" panose="020B0502040204020203" pitchFamily="34" charset="0"/>
              </a:rPr>
              <a:t>Tan ít trong nước</a:t>
            </a:r>
            <a:endParaRPr lang="vi-VN" sz="2400" b="1" baseline="-25000">
              <a:latin typeface="+mj-lt"/>
            </a:endParaRPr>
          </a:p>
        </p:txBody>
      </p:sp>
      <p:sp>
        <p:nvSpPr>
          <p:cNvPr id="12" name="Mặt trời 11">
            <a:extLst>
              <a:ext uri="{FF2B5EF4-FFF2-40B4-BE49-F238E27FC236}">
                <a16:creationId xmlns="" xmlns:a16="http://schemas.microsoft.com/office/drawing/2014/main" id="{76C0D10F-F1AE-9538-2ADF-328A00B39D17}"/>
              </a:ext>
            </a:extLst>
          </p:cNvPr>
          <p:cNvSpPr/>
          <p:nvPr/>
        </p:nvSpPr>
        <p:spPr>
          <a:xfrm>
            <a:off x="612918" y="4642636"/>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C</a:t>
            </a:r>
          </a:p>
        </p:txBody>
      </p:sp>
      <p:sp>
        <p:nvSpPr>
          <p:cNvPr id="13" name="Hình chữ nhật: Góc Tròn 12">
            <a:extLst>
              <a:ext uri="{FF2B5EF4-FFF2-40B4-BE49-F238E27FC236}">
                <a16:creationId xmlns="" xmlns:a16="http://schemas.microsoft.com/office/drawing/2014/main" id="{7DC16A98-5F45-E2AF-0F51-A36CA5C8AE72}"/>
              </a:ext>
            </a:extLst>
          </p:cNvPr>
          <p:cNvSpPr/>
          <p:nvPr/>
        </p:nvSpPr>
        <p:spPr>
          <a:xfrm>
            <a:off x="1567986" y="4726152"/>
            <a:ext cx="6719697" cy="74736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latin typeface="+mj-lt"/>
                <a:ea typeface="Segoe UI" panose="020B0502040204020203" pitchFamily="34" charset="0"/>
              </a:rPr>
              <a:t>Không bay hơi</a:t>
            </a:r>
            <a:endParaRPr lang="vi-VN" sz="2400" b="1">
              <a:latin typeface="+mj-lt"/>
            </a:endParaRPr>
          </a:p>
        </p:txBody>
      </p:sp>
      <p:sp>
        <p:nvSpPr>
          <p:cNvPr id="14" name="Mặt trời 13">
            <a:extLst>
              <a:ext uri="{FF2B5EF4-FFF2-40B4-BE49-F238E27FC236}">
                <a16:creationId xmlns="" xmlns:a16="http://schemas.microsoft.com/office/drawing/2014/main" id="{C747B6D8-38C0-DA6C-3C25-8962545E30DC}"/>
              </a:ext>
            </a:extLst>
          </p:cNvPr>
          <p:cNvSpPr/>
          <p:nvPr/>
        </p:nvSpPr>
        <p:spPr>
          <a:xfrm>
            <a:off x="612918" y="3648472"/>
            <a:ext cx="914400" cy="914400"/>
          </a:xfrm>
          <a:prstGeom prst="sun">
            <a:avLst>
              <a:gd name="adj" fmla="val 18883"/>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B</a:t>
            </a:r>
          </a:p>
        </p:txBody>
      </p:sp>
      <p:sp>
        <p:nvSpPr>
          <p:cNvPr id="15" name="Hình chữ nhật: Góc Tròn 14">
            <a:extLst>
              <a:ext uri="{FF2B5EF4-FFF2-40B4-BE49-F238E27FC236}">
                <a16:creationId xmlns="" xmlns:a16="http://schemas.microsoft.com/office/drawing/2014/main" id="{AC65675A-FCD9-A1A8-5B52-04585C936841}"/>
              </a:ext>
            </a:extLst>
          </p:cNvPr>
          <p:cNvSpPr/>
          <p:nvPr/>
        </p:nvSpPr>
        <p:spPr>
          <a:xfrm>
            <a:off x="1570461" y="5770404"/>
            <a:ext cx="6719697" cy="81891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latin typeface="+mj-lt"/>
              </a:rPr>
              <a:t>Làm quỳ tím chuyển từ tím sang đỏ</a:t>
            </a:r>
          </a:p>
        </p:txBody>
      </p:sp>
      <p:sp>
        <p:nvSpPr>
          <p:cNvPr id="16" name="Mặt trời 15">
            <a:extLst>
              <a:ext uri="{FF2B5EF4-FFF2-40B4-BE49-F238E27FC236}">
                <a16:creationId xmlns="" xmlns:a16="http://schemas.microsoft.com/office/drawing/2014/main" id="{36C25687-F311-0B58-6279-FCED6B6844BF}"/>
              </a:ext>
            </a:extLst>
          </p:cNvPr>
          <p:cNvSpPr/>
          <p:nvPr/>
        </p:nvSpPr>
        <p:spPr>
          <a:xfrm>
            <a:off x="656061" y="5690585"/>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D</a:t>
            </a:r>
          </a:p>
        </p:txBody>
      </p:sp>
      <p:sp>
        <p:nvSpPr>
          <p:cNvPr id="17" name="Hình chữ nhật: Góc Tròn 16">
            <a:extLst>
              <a:ext uri="{FF2B5EF4-FFF2-40B4-BE49-F238E27FC236}">
                <a16:creationId xmlns="" xmlns:a16="http://schemas.microsoft.com/office/drawing/2014/main" id="{D8FC9DCE-AF9F-1099-0673-E4B7A476F4C7}"/>
              </a:ext>
            </a:extLst>
          </p:cNvPr>
          <p:cNvSpPr/>
          <p:nvPr/>
        </p:nvSpPr>
        <p:spPr>
          <a:xfrm>
            <a:off x="1567986" y="3771013"/>
            <a:ext cx="6719697" cy="756659"/>
          </a:xfrm>
          <a:prstGeom prst="roundRect">
            <a:avLst/>
          </a:prstGeom>
          <a:solidFill>
            <a:srgbClr val="CC99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b="1">
                <a:effectLst/>
                <a:latin typeface="+mj-lt"/>
                <a:ea typeface="Segoe UI" panose="020B0502040204020203" pitchFamily="34" charset="0"/>
              </a:rPr>
              <a:t>   </a:t>
            </a:r>
            <a:endParaRPr lang="vi-VN" sz="2400" b="1">
              <a:latin typeface="+mj-lt"/>
            </a:endParaRPr>
          </a:p>
        </p:txBody>
      </p:sp>
      <p:grpSp>
        <p:nvGrpSpPr>
          <p:cNvPr id="21" name="Nhóm 20">
            <a:extLst>
              <a:ext uri="{FF2B5EF4-FFF2-40B4-BE49-F238E27FC236}">
                <a16:creationId xmlns="" xmlns:a16="http://schemas.microsoft.com/office/drawing/2014/main" id="{E9FA3ED6-EA90-12E9-7B8E-34894F8F8D1F}"/>
              </a:ext>
            </a:extLst>
          </p:cNvPr>
          <p:cNvGrpSpPr/>
          <p:nvPr/>
        </p:nvGrpSpPr>
        <p:grpSpPr>
          <a:xfrm>
            <a:off x="1325089" y="5035"/>
            <a:ext cx="3148032" cy="1279187"/>
            <a:chOff x="2200574" y="82883"/>
            <a:chExt cx="3694388" cy="1279187"/>
          </a:xfrm>
        </p:grpSpPr>
        <p:sp>
          <p:nvSpPr>
            <p:cNvPr id="20" name="Hình Bầu dục 19">
              <a:extLst>
                <a:ext uri="{FF2B5EF4-FFF2-40B4-BE49-F238E27FC236}">
                  <a16:creationId xmlns="" xmlns:a16="http://schemas.microsoft.com/office/drawing/2014/main" id="{460835B0-EEEC-AFA8-53D4-8E8E234CA7ED}"/>
                </a:ext>
              </a:extLst>
            </p:cNvPr>
            <p:cNvSpPr/>
            <p:nvPr/>
          </p:nvSpPr>
          <p:spPr>
            <a:xfrm>
              <a:off x="2752928" y="291363"/>
              <a:ext cx="3142034" cy="884892"/>
            </a:xfrm>
            <a:prstGeom prst="ellipse">
              <a:avLst/>
            </a:prstGeom>
            <a:solidFill>
              <a:srgbClr val="FF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Chưa chính xác</a:t>
              </a:r>
              <a:endParaRPr lang="vi-VN" sz="2400" b="1">
                <a:latin typeface="+mj-lt"/>
              </a:endParaRPr>
            </a:p>
          </p:txBody>
        </p:sp>
        <p:pic>
          <p:nvPicPr>
            <p:cNvPr id="7" name="Hình ảnh 6" descr="Laughing Bee">
              <a:extLst>
                <a:ext uri="{FF2B5EF4-FFF2-40B4-BE49-F238E27FC236}">
                  <a16:creationId xmlns="" xmlns:a16="http://schemas.microsoft.com/office/drawing/2014/main" id="{489E8104-BBFB-7017-EA16-904CA1818A0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00574" y="82883"/>
              <a:ext cx="1279187" cy="1279187"/>
            </a:xfrm>
            <a:prstGeom prst="rect">
              <a:avLst/>
            </a:prstGeom>
          </p:spPr>
        </p:pic>
      </p:grpSp>
      <p:grpSp>
        <p:nvGrpSpPr>
          <p:cNvPr id="29" name="Nhóm 28">
            <a:extLst>
              <a:ext uri="{FF2B5EF4-FFF2-40B4-BE49-F238E27FC236}">
                <a16:creationId xmlns="" xmlns:a16="http://schemas.microsoft.com/office/drawing/2014/main" id="{B1394D09-D9EC-2F95-9009-6B3D17DE2132}"/>
              </a:ext>
            </a:extLst>
          </p:cNvPr>
          <p:cNvGrpSpPr/>
          <p:nvPr/>
        </p:nvGrpSpPr>
        <p:grpSpPr>
          <a:xfrm>
            <a:off x="4638388" y="-16723"/>
            <a:ext cx="3768319" cy="1252570"/>
            <a:chOff x="5152302" y="4270426"/>
            <a:chExt cx="3768320" cy="1252570"/>
          </a:xfrm>
        </p:grpSpPr>
        <p:sp>
          <p:nvSpPr>
            <p:cNvPr id="23" name="Hình Bầu dục 22">
              <a:extLst>
                <a:ext uri="{FF2B5EF4-FFF2-40B4-BE49-F238E27FC236}">
                  <a16:creationId xmlns="" xmlns:a16="http://schemas.microsoft.com/office/drawing/2014/main" id="{C8E98D2F-B1ED-FEE7-FA23-4BDCE274F8B4}"/>
                </a:ext>
              </a:extLst>
            </p:cNvPr>
            <p:cNvSpPr/>
            <p:nvPr/>
          </p:nvSpPr>
          <p:spPr>
            <a:xfrm>
              <a:off x="5778587" y="4550255"/>
              <a:ext cx="3142034" cy="884892"/>
            </a:xfrm>
            <a:prstGeom prst="ellipse">
              <a:avLst/>
            </a:prstGeom>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Daytona Condensed" panose="020F0502020204030204" pitchFamily="34" charset="0"/>
                </a:rPr>
                <a:t>Chính xác</a:t>
              </a:r>
              <a:endParaRPr lang="vi-VN" sz="2400" b="1"/>
            </a:p>
          </p:txBody>
        </p:sp>
        <p:pic>
          <p:nvPicPr>
            <p:cNvPr id="28" name="Hình ảnh 27" descr="High Five Bee">
              <a:extLst>
                <a:ext uri="{FF2B5EF4-FFF2-40B4-BE49-F238E27FC236}">
                  <a16:creationId xmlns="" xmlns:a16="http://schemas.microsoft.com/office/drawing/2014/main" id="{853AEB09-E89B-6BCD-8F2E-3FF33805A4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52302" y="4270426"/>
              <a:ext cx="1252570" cy="1252570"/>
            </a:xfrm>
            <a:prstGeom prst="rect">
              <a:avLst/>
            </a:prstGeom>
          </p:spPr>
        </p:pic>
      </p:grpSp>
    </p:spTree>
    <p:extLst>
      <p:ext uri="{BB962C8B-B14F-4D97-AF65-F5344CB8AC3E}">
        <p14:creationId xmlns:p14="http://schemas.microsoft.com/office/powerpoint/2010/main" val="605306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3" name="laser.wav"/>
                                        </p:tgtEl>
                                      </p:cMediaNode>
                                    </p:audio>
                                  </p:sub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subTnLst>
                                    <p:audio>
                                      <p:cMediaNode>
                                        <p:cTn display="0" masterRel="sameClick">
                                          <p:stCondLst>
                                            <p:cond evt="begin" delay="0">
                                              <p:tn val="13"/>
                                            </p:cond>
                                          </p:stCondLst>
                                          <p:endCondLst>
                                            <p:cond evt="onStopAudio" delay="0">
                                              <p:tgtEl>
                                                <p:sldTgt/>
                                              </p:tgtEl>
                                            </p:cond>
                                          </p:endCondLst>
                                        </p:cTn>
                                        <p:tgtEl>
                                          <p:sndTgt r:embed="rId3" name="laser.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subTnLst>
                                    <p:audio>
                                      <p:cMediaNode>
                                        <p:cTn display="0" masterRel="sameClick">
                                          <p:stCondLst>
                                            <p:cond evt="begin" delay="0">
                                              <p:tn val="18"/>
                                            </p:cond>
                                          </p:stCondLst>
                                          <p:endCondLst>
                                            <p:cond evt="onStopAudio" delay="0">
                                              <p:tgtEl>
                                                <p:sldTgt/>
                                              </p:tgtEl>
                                            </p:cond>
                                          </p:endCondLst>
                                        </p:cTn>
                                        <p:tgtEl>
                                          <p:sndTgt r:embed="rId3" name="laser.wav"/>
                                        </p:tgtEl>
                                      </p:cMediaNode>
                                    </p:audio>
                                  </p:sub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subTnLst>
                                    <p:audio>
                                      <p:cMediaNode>
                                        <p:cTn display="0" masterRel="sameClick">
                                          <p:stCondLst>
                                            <p:cond evt="begin" delay="0">
                                              <p:tn val="21"/>
                                            </p:cond>
                                          </p:stCondLst>
                                          <p:endCondLst>
                                            <p:cond evt="onStopAudio" delay="0">
                                              <p:tgtEl>
                                                <p:sldTgt/>
                                              </p:tgtEl>
                                            </p:cond>
                                          </p:endCondLst>
                                        </p:cTn>
                                        <p:tgtEl>
                                          <p:sndTgt r:embed="rId3" name="laser.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subTnLs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3" name="laser.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subTnLst>
                                    <p:audio>
                                      <p:cMediaNode>
                                        <p:cTn display="0" masterRel="sameClick">
                                          <p:stCondLst>
                                            <p:cond evt="begin" delay="0">
                                              <p:tn val="34"/>
                                            </p:cond>
                                          </p:stCondLst>
                                          <p:endCondLst>
                                            <p:cond evt="onStopAudio" delay="0">
                                              <p:tgtEl>
                                                <p:sldTgt/>
                                              </p:tgtEl>
                                            </p:cond>
                                          </p:endCondLst>
                                        </p:cTn>
                                        <p:tgtEl>
                                          <p:sndTgt r:embed="rId3" name="laser.wav"/>
                                        </p:tgtEl>
                                      </p:cMediaNode>
                                    </p:audio>
                                  </p:subTnLst>
                                </p:cTn>
                              </p:par>
                              <p:par>
                                <p:cTn id="37" presetID="16" presetClass="entr" presetSubtype="21"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subTnLst>
                                    <p:audio>
                                      <p:cMediaNode>
                                        <p:cTn display="0" masterRel="sameClick">
                                          <p:stCondLst>
                                            <p:cond evt="begin" delay="0">
                                              <p:tn val="37"/>
                                            </p:cond>
                                          </p:stCondLst>
                                          <p:endCondLst>
                                            <p:cond evt="onStopAudio" delay="0">
                                              <p:tgtEl>
                                                <p:sldTgt/>
                                              </p:tgtEl>
                                            </p:cond>
                                          </p:endCondLst>
                                        </p:cTn>
                                        <p:tgtEl>
                                          <p:sndTgt r:embed="rId3" name="laser.wav"/>
                                        </p:tgtEl>
                                      </p:cMediaNode>
                                    </p:audio>
                                  </p:sub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applause.wav"/>
                                        </p:tgtEl>
                                      </p:cMediaNode>
                                    </p:audio>
                                  </p:subTnLst>
                                </p:cTn>
                              </p:par>
                              <p:par>
                                <p:cTn id="44" presetID="1"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explode.wav"/>
                                        </p:tgtEl>
                                      </p:cMediaNode>
                                    </p:audio>
                                  </p:subTnLst>
                                </p:cTn>
                              </p:par>
                            </p:childTnLst>
                          </p:cTn>
                        </p:par>
                        <p:par>
                          <p:cTn id="51" fill="hold">
                            <p:stCondLst>
                              <p:cond delay="0"/>
                            </p:stCondLst>
                            <p:childTnLst>
                              <p:par>
                                <p:cTn id="52" presetID="1" presetClass="exit" presetSubtype="0" fill="hold" nodeType="afterEffect">
                                  <p:stCondLst>
                                    <p:cond delay="2500"/>
                                  </p:stCondLst>
                                  <p:childTnLst>
                                    <p:set>
                                      <p:cBhvr>
                                        <p:cTn id="53"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4" restart="whenNotActive" fill="hold" evtFilter="cancelBubble" nodeType="interactiveSeq">
                <p:stCondLst>
                  <p:cond evt="onClick" delay="0">
                    <p:tgtEl>
                      <p:spTgt spid="12"/>
                    </p:tgtEl>
                  </p:cond>
                </p:stCondLst>
                <p:endSync evt="end" delay="0">
                  <p:rtn val="all"/>
                </p:endSync>
                <p:childTnLst>
                  <p:par>
                    <p:cTn id="55" fill="hold">
                      <p:stCondLst>
                        <p:cond delay="0"/>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explode.wav"/>
                                        </p:tgtEl>
                                      </p:cMediaNode>
                                    </p:audio>
                                  </p:subTnLst>
                                </p:cTn>
                              </p:par>
                            </p:childTnLst>
                          </p:cTn>
                        </p:par>
                        <p:par>
                          <p:cTn id="59" fill="hold">
                            <p:stCondLst>
                              <p:cond delay="0"/>
                            </p:stCondLst>
                            <p:childTnLst>
                              <p:par>
                                <p:cTn id="60" presetID="1" presetClass="exit" presetSubtype="0" fill="hold" nodeType="afterEffect">
                                  <p:stCondLst>
                                    <p:cond delay="250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5" name="explode.wav"/>
                                        </p:tgtEl>
                                      </p:cMediaNode>
                                    </p:audio>
                                  </p:subTnLst>
                                </p:cTn>
                              </p:par>
                            </p:childTnLst>
                          </p:cTn>
                        </p:par>
                        <p:par>
                          <p:cTn id="67" fill="hold">
                            <p:stCondLst>
                              <p:cond delay="0"/>
                            </p:stCondLst>
                            <p:childTnLst>
                              <p:par>
                                <p:cTn id="68" presetID="1" presetClass="exit" presetSubtype="0" fill="hold" nodeType="afterEffect">
                                  <p:stCondLst>
                                    <p:cond delay="2500"/>
                                  </p:stCondLst>
                                  <p:childTnLst>
                                    <p:set>
                                      <p:cBhvr>
                                        <p:cTn id="6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9" grpId="0" animBg="1"/>
      <p:bldP spid="6" grpId="0" animBg="1"/>
      <p:bldP spid="8" grpId="0" animBg="1"/>
      <p:bldP spid="11" grpId="0" animBg="1"/>
      <p:bldP spid="12" grpId="0" animBg="1"/>
      <p:bldP spid="13" grpId="0" animBg="1"/>
      <p:bldP spid="14" grpId="0" animBg="1"/>
      <p:bldP spid="15" grpId="0" animBg="1"/>
      <p:bldP spid="16"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Góc Tròn 8">
            <a:extLst>
              <a:ext uri="{FF2B5EF4-FFF2-40B4-BE49-F238E27FC236}">
                <a16:creationId xmlns="" xmlns:a16="http://schemas.microsoft.com/office/drawing/2014/main" id="{4B399322-7682-0A17-A5EB-2FCBA8BE2944}"/>
              </a:ext>
            </a:extLst>
          </p:cNvPr>
          <p:cNvSpPr/>
          <p:nvPr/>
        </p:nvSpPr>
        <p:spPr>
          <a:xfrm>
            <a:off x="1570461" y="2763623"/>
            <a:ext cx="6719697" cy="75665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vi-VN" sz="2400" b="1" baseline="-25000">
              <a:latin typeface="+mj-lt"/>
            </a:endParaRPr>
          </a:p>
        </p:txBody>
      </p:sp>
      <p:pic>
        <p:nvPicPr>
          <p:cNvPr id="3" name="Picture 2">
            <a:extLst>
              <a:ext uri="{FF2B5EF4-FFF2-40B4-BE49-F238E27FC236}">
                <a16:creationId xmlns="" xmlns:a16="http://schemas.microsoft.com/office/drawing/2014/main" id="{F9B17AC8-B3BF-CAC4-3D40-6DEF3D0156D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07978" y="-64605"/>
            <a:ext cx="1597459" cy="1597459"/>
          </a:xfrm>
          <a:prstGeom prst="rect">
            <a:avLst/>
          </a:prstGeom>
        </p:spPr>
      </p:pic>
      <p:sp>
        <p:nvSpPr>
          <p:cNvPr id="5" name="Mặt trời 4">
            <a:extLst>
              <a:ext uri="{FF2B5EF4-FFF2-40B4-BE49-F238E27FC236}">
                <a16:creationId xmlns="" xmlns:a16="http://schemas.microsoft.com/office/drawing/2014/main" id="{7D7DA5DE-8010-3CE1-7A78-5B5DA0FC6856}"/>
              </a:ext>
            </a:extLst>
          </p:cNvPr>
          <p:cNvSpPr/>
          <p:nvPr/>
        </p:nvSpPr>
        <p:spPr>
          <a:xfrm>
            <a:off x="45902" y="98306"/>
            <a:ext cx="1279187" cy="1210524"/>
          </a:xfrm>
          <a:prstGeom prst="su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4000" b="1">
                <a:solidFill>
                  <a:schemeClr val="bg1"/>
                </a:solidFill>
              </a:rPr>
              <a:t>4</a:t>
            </a:r>
          </a:p>
        </p:txBody>
      </p:sp>
      <p:sp>
        <p:nvSpPr>
          <p:cNvPr id="6" name="Hình chữ nhật: Góc Tròn 5">
            <a:extLst>
              <a:ext uri="{FF2B5EF4-FFF2-40B4-BE49-F238E27FC236}">
                <a16:creationId xmlns="" xmlns:a16="http://schemas.microsoft.com/office/drawing/2014/main" id="{2019391B-7D73-6121-19BA-271F61C3B7A8}"/>
              </a:ext>
            </a:extLst>
          </p:cNvPr>
          <p:cNvSpPr/>
          <p:nvPr/>
        </p:nvSpPr>
        <p:spPr>
          <a:xfrm>
            <a:off x="612918" y="1381813"/>
            <a:ext cx="8307703" cy="1083091"/>
          </a:xfrm>
          <a:prstGeom prst="roundRect">
            <a:avLst>
              <a:gd name="adj" fmla="val 27445"/>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100" b="1">
                <a:solidFill>
                  <a:schemeClr val="bg1"/>
                </a:solidFill>
                <a:latin typeface="+mj-lt"/>
                <a:ea typeface="Calibri" panose="020F0502020204030204" pitchFamily="34" charset="0"/>
              </a:rPr>
              <a:t>Cho kim loại magnesium tác dụng với dung dịch sulfuric acid loãng. Phương trình hóa học nào minh họa cho phản ứng hóa học trên?</a:t>
            </a:r>
            <a:endParaRPr lang="vi-VN" sz="2100" b="1">
              <a:solidFill>
                <a:schemeClr val="bg1"/>
              </a:solidFill>
              <a:effectLst/>
              <a:latin typeface="+mj-lt"/>
              <a:ea typeface="Arial" panose="020B0604020202020204" pitchFamily="34" charset="0"/>
            </a:endParaRPr>
          </a:p>
        </p:txBody>
      </p:sp>
      <p:sp>
        <p:nvSpPr>
          <p:cNvPr id="8" name="Mặt trời 7">
            <a:extLst>
              <a:ext uri="{FF2B5EF4-FFF2-40B4-BE49-F238E27FC236}">
                <a16:creationId xmlns="" xmlns:a16="http://schemas.microsoft.com/office/drawing/2014/main" id="{0B634A72-5A55-6A87-7EBF-1B23A90099C2}"/>
              </a:ext>
            </a:extLst>
          </p:cNvPr>
          <p:cNvSpPr/>
          <p:nvPr/>
        </p:nvSpPr>
        <p:spPr>
          <a:xfrm>
            <a:off x="612918" y="3673181"/>
            <a:ext cx="914400" cy="914400"/>
          </a:xfrm>
          <a:prstGeom prst="sun">
            <a:avLst>
              <a:gd name="adj" fmla="val 21011"/>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B</a:t>
            </a:r>
          </a:p>
        </p:txBody>
      </p:sp>
      <p:sp>
        <p:nvSpPr>
          <p:cNvPr id="11" name="Hình chữ nhật: Góc Tròn 10">
            <a:extLst>
              <a:ext uri="{FF2B5EF4-FFF2-40B4-BE49-F238E27FC236}">
                <a16:creationId xmlns="" xmlns:a16="http://schemas.microsoft.com/office/drawing/2014/main" id="{6559278B-6C50-8600-35CC-941F8BF7008D}"/>
              </a:ext>
            </a:extLst>
          </p:cNvPr>
          <p:cNvSpPr/>
          <p:nvPr/>
        </p:nvSpPr>
        <p:spPr>
          <a:xfrm>
            <a:off x="1570461" y="3758115"/>
            <a:ext cx="6719697" cy="78245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vi-VN" sz="2400" b="1" baseline="-25000">
              <a:latin typeface="+mj-lt"/>
            </a:endParaRPr>
          </a:p>
        </p:txBody>
      </p:sp>
      <p:sp>
        <p:nvSpPr>
          <p:cNvPr id="12" name="Mặt trời 11">
            <a:extLst>
              <a:ext uri="{FF2B5EF4-FFF2-40B4-BE49-F238E27FC236}">
                <a16:creationId xmlns="" xmlns:a16="http://schemas.microsoft.com/office/drawing/2014/main" id="{76C0D10F-F1AE-9538-2ADF-328A00B39D17}"/>
              </a:ext>
            </a:extLst>
          </p:cNvPr>
          <p:cNvSpPr/>
          <p:nvPr/>
        </p:nvSpPr>
        <p:spPr>
          <a:xfrm>
            <a:off x="612918" y="4642636"/>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C</a:t>
            </a:r>
          </a:p>
        </p:txBody>
      </p:sp>
      <p:sp>
        <p:nvSpPr>
          <p:cNvPr id="13" name="Hình chữ nhật: Góc Tròn 12">
            <a:extLst>
              <a:ext uri="{FF2B5EF4-FFF2-40B4-BE49-F238E27FC236}">
                <a16:creationId xmlns="" xmlns:a16="http://schemas.microsoft.com/office/drawing/2014/main" id="{7DC16A98-5F45-E2AF-0F51-A36CA5C8AE72}"/>
              </a:ext>
            </a:extLst>
          </p:cNvPr>
          <p:cNvSpPr/>
          <p:nvPr/>
        </p:nvSpPr>
        <p:spPr>
          <a:xfrm>
            <a:off x="1567986" y="4726152"/>
            <a:ext cx="6719697" cy="747368"/>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vi-VN" sz="2400" b="1">
              <a:latin typeface="+mj-lt"/>
            </a:endParaRPr>
          </a:p>
        </p:txBody>
      </p:sp>
      <p:sp>
        <p:nvSpPr>
          <p:cNvPr id="14" name="Mặt trời 13">
            <a:extLst>
              <a:ext uri="{FF2B5EF4-FFF2-40B4-BE49-F238E27FC236}">
                <a16:creationId xmlns="" xmlns:a16="http://schemas.microsoft.com/office/drawing/2014/main" id="{C747B6D8-38C0-DA6C-3C25-8962545E30DC}"/>
              </a:ext>
            </a:extLst>
          </p:cNvPr>
          <p:cNvSpPr/>
          <p:nvPr/>
        </p:nvSpPr>
        <p:spPr>
          <a:xfrm>
            <a:off x="612918" y="2681969"/>
            <a:ext cx="914400" cy="914400"/>
          </a:xfrm>
          <a:prstGeom prst="sun">
            <a:avLst>
              <a:gd name="adj" fmla="val 18883"/>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A</a:t>
            </a:r>
          </a:p>
        </p:txBody>
      </p:sp>
      <p:sp>
        <p:nvSpPr>
          <p:cNvPr id="15" name="Hình chữ nhật: Góc Tròn 14">
            <a:extLst>
              <a:ext uri="{FF2B5EF4-FFF2-40B4-BE49-F238E27FC236}">
                <a16:creationId xmlns="" xmlns:a16="http://schemas.microsoft.com/office/drawing/2014/main" id="{AC65675A-FCD9-A1A8-5B52-04585C936841}"/>
              </a:ext>
            </a:extLst>
          </p:cNvPr>
          <p:cNvSpPr/>
          <p:nvPr/>
        </p:nvSpPr>
        <p:spPr>
          <a:xfrm>
            <a:off x="1570461" y="5770404"/>
            <a:ext cx="6719697" cy="81891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vi-VN" sz="2400" b="1">
              <a:latin typeface="+mj-lt"/>
            </a:endParaRPr>
          </a:p>
        </p:txBody>
      </p:sp>
      <p:sp>
        <p:nvSpPr>
          <p:cNvPr id="16" name="Mặt trời 15">
            <a:extLst>
              <a:ext uri="{FF2B5EF4-FFF2-40B4-BE49-F238E27FC236}">
                <a16:creationId xmlns="" xmlns:a16="http://schemas.microsoft.com/office/drawing/2014/main" id="{36C25687-F311-0B58-6279-FCED6B6844BF}"/>
              </a:ext>
            </a:extLst>
          </p:cNvPr>
          <p:cNvSpPr/>
          <p:nvPr/>
        </p:nvSpPr>
        <p:spPr>
          <a:xfrm>
            <a:off x="656061" y="5690585"/>
            <a:ext cx="914400" cy="914400"/>
          </a:xfrm>
          <a:prstGeom prst="sun">
            <a:avLst>
              <a:gd name="adj" fmla="val 19947"/>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D</a:t>
            </a:r>
          </a:p>
        </p:txBody>
      </p:sp>
      <p:sp>
        <p:nvSpPr>
          <p:cNvPr id="17" name="Hình chữ nhật: Góc Tròn 16">
            <a:extLst>
              <a:ext uri="{FF2B5EF4-FFF2-40B4-BE49-F238E27FC236}">
                <a16:creationId xmlns="" xmlns:a16="http://schemas.microsoft.com/office/drawing/2014/main" id="{D8FC9DCE-AF9F-1099-0673-E4B7A476F4C7}"/>
              </a:ext>
            </a:extLst>
          </p:cNvPr>
          <p:cNvSpPr/>
          <p:nvPr/>
        </p:nvSpPr>
        <p:spPr>
          <a:xfrm>
            <a:off x="1566230" y="3774071"/>
            <a:ext cx="6719697" cy="756659"/>
          </a:xfrm>
          <a:prstGeom prst="roundRect">
            <a:avLst/>
          </a:prstGeom>
          <a:solidFill>
            <a:srgbClr val="CC99FF">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b="1">
                <a:effectLst/>
                <a:latin typeface="+mj-lt"/>
                <a:ea typeface="Segoe UI" panose="020B0502040204020203" pitchFamily="34" charset="0"/>
              </a:rPr>
              <a:t>   </a:t>
            </a:r>
            <a:endParaRPr lang="vi-VN" sz="2400" b="1">
              <a:latin typeface="+mj-lt"/>
            </a:endParaRPr>
          </a:p>
        </p:txBody>
      </p:sp>
      <p:grpSp>
        <p:nvGrpSpPr>
          <p:cNvPr id="21" name="Nhóm 20">
            <a:extLst>
              <a:ext uri="{FF2B5EF4-FFF2-40B4-BE49-F238E27FC236}">
                <a16:creationId xmlns="" xmlns:a16="http://schemas.microsoft.com/office/drawing/2014/main" id="{E9FA3ED6-EA90-12E9-7B8E-34894F8F8D1F}"/>
              </a:ext>
            </a:extLst>
          </p:cNvPr>
          <p:cNvGrpSpPr/>
          <p:nvPr/>
        </p:nvGrpSpPr>
        <p:grpSpPr>
          <a:xfrm>
            <a:off x="1325089" y="5035"/>
            <a:ext cx="3148032" cy="1279187"/>
            <a:chOff x="2200574" y="82883"/>
            <a:chExt cx="3694388" cy="1279187"/>
          </a:xfrm>
        </p:grpSpPr>
        <p:sp>
          <p:nvSpPr>
            <p:cNvPr id="20" name="Hình Bầu dục 19">
              <a:extLst>
                <a:ext uri="{FF2B5EF4-FFF2-40B4-BE49-F238E27FC236}">
                  <a16:creationId xmlns="" xmlns:a16="http://schemas.microsoft.com/office/drawing/2014/main" id="{460835B0-EEEC-AFA8-53D4-8E8E234CA7ED}"/>
                </a:ext>
              </a:extLst>
            </p:cNvPr>
            <p:cNvSpPr/>
            <p:nvPr/>
          </p:nvSpPr>
          <p:spPr>
            <a:xfrm>
              <a:off x="2752928" y="291363"/>
              <a:ext cx="3142034" cy="884892"/>
            </a:xfrm>
            <a:prstGeom prst="ellipse">
              <a:avLst/>
            </a:prstGeom>
            <a:solidFill>
              <a:srgbClr val="FF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mj-lt"/>
                </a:rPr>
                <a:t>Chưa chính xác</a:t>
              </a:r>
              <a:endParaRPr lang="vi-VN" sz="2400" b="1">
                <a:latin typeface="+mj-lt"/>
              </a:endParaRPr>
            </a:p>
          </p:txBody>
        </p:sp>
        <p:pic>
          <p:nvPicPr>
            <p:cNvPr id="7" name="Hình ảnh 6" descr="Laughing Bee">
              <a:extLst>
                <a:ext uri="{FF2B5EF4-FFF2-40B4-BE49-F238E27FC236}">
                  <a16:creationId xmlns="" xmlns:a16="http://schemas.microsoft.com/office/drawing/2014/main" id="{489E8104-BBFB-7017-EA16-904CA1818A0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00574" y="82883"/>
              <a:ext cx="1279187" cy="1279187"/>
            </a:xfrm>
            <a:prstGeom prst="rect">
              <a:avLst/>
            </a:prstGeom>
          </p:spPr>
        </p:pic>
      </p:grpSp>
      <p:grpSp>
        <p:nvGrpSpPr>
          <p:cNvPr id="29" name="Nhóm 28">
            <a:extLst>
              <a:ext uri="{FF2B5EF4-FFF2-40B4-BE49-F238E27FC236}">
                <a16:creationId xmlns="" xmlns:a16="http://schemas.microsoft.com/office/drawing/2014/main" id="{B1394D09-D9EC-2F95-9009-6B3D17DE2132}"/>
              </a:ext>
            </a:extLst>
          </p:cNvPr>
          <p:cNvGrpSpPr/>
          <p:nvPr/>
        </p:nvGrpSpPr>
        <p:grpSpPr>
          <a:xfrm>
            <a:off x="4638388" y="-16723"/>
            <a:ext cx="3768319" cy="1252570"/>
            <a:chOff x="5152302" y="4270426"/>
            <a:chExt cx="3768320" cy="1252570"/>
          </a:xfrm>
        </p:grpSpPr>
        <p:sp>
          <p:nvSpPr>
            <p:cNvPr id="23" name="Hình Bầu dục 22">
              <a:extLst>
                <a:ext uri="{FF2B5EF4-FFF2-40B4-BE49-F238E27FC236}">
                  <a16:creationId xmlns="" xmlns:a16="http://schemas.microsoft.com/office/drawing/2014/main" id="{C8E98D2F-B1ED-FEE7-FA23-4BDCE274F8B4}"/>
                </a:ext>
              </a:extLst>
            </p:cNvPr>
            <p:cNvSpPr/>
            <p:nvPr/>
          </p:nvSpPr>
          <p:spPr>
            <a:xfrm>
              <a:off x="5778587" y="4550255"/>
              <a:ext cx="3142034" cy="884892"/>
            </a:xfrm>
            <a:prstGeom prst="ellipse">
              <a:avLst/>
            </a:prstGeom>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latin typeface="Daytona Condensed" panose="020F0502020204030204" pitchFamily="34" charset="0"/>
                </a:rPr>
                <a:t>Chính xác</a:t>
              </a:r>
              <a:endParaRPr lang="vi-VN" sz="2400" b="1"/>
            </a:p>
          </p:txBody>
        </p:sp>
        <p:pic>
          <p:nvPicPr>
            <p:cNvPr id="28" name="Hình ảnh 27" descr="High Five Bee">
              <a:extLst>
                <a:ext uri="{FF2B5EF4-FFF2-40B4-BE49-F238E27FC236}">
                  <a16:creationId xmlns="" xmlns:a16="http://schemas.microsoft.com/office/drawing/2014/main" id="{853AEB09-E89B-6BCD-8F2E-3FF33805A42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52302" y="4270426"/>
              <a:ext cx="1252570" cy="1252570"/>
            </a:xfrm>
            <a:prstGeom prst="rect">
              <a:avLst/>
            </a:prstGeom>
          </p:spPr>
        </p:pic>
      </p:grpSp>
      <p:graphicFrame>
        <p:nvGraphicFramePr>
          <p:cNvPr id="4" name="Đối tượng 3">
            <a:extLst>
              <a:ext uri="{FF2B5EF4-FFF2-40B4-BE49-F238E27FC236}">
                <a16:creationId xmlns="" xmlns:a16="http://schemas.microsoft.com/office/drawing/2014/main" id="{13034564-FC43-33B0-A34B-C8E00B507099}"/>
              </a:ext>
            </a:extLst>
          </p:cNvPr>
          <p:cNvGraphicFramePr>
            <a:graphicFrameLocks noChangeAspect="1"/>
          </p:cNvGraphicFramePr>
          <p:nvPr>
            <p:extLst>
              <p:ext uri="{D42A27DB-BD31-4B8C-83A1-F6EECF244321}">
                <p14:modId xmlns:p14="http://schemas.microsoft.com/office/powerpoint/2010/main" val="3031631290"/>
              </p:ext>
            </p:extLst>
          </p:nvPr>
        </p:nvGraphicFramePr>
        <p:xfrm>
          <a:off x="1795756" y="3859305"/>
          <a:ext cx="4839772" cy="569963"/>
        </p:xfrm>
        <a:graphic>
          <a:graphicData uri="http://schemas.openxmlformats.org/presentationml/2006/ole">
            <mc:AlternateContent xmlns:mc="http://schemas.openxmlformats.org/markup-compatibility/2006">
              <mc:Choice xmlns:v="urn:schemas-microsoft-com:vml" Requires="v">
                <p:oleObj spid="_x0000_s1034" name="Equation" r:id="rId10" imgW="2044440" imgH="241200" progId="Equation.DSMT4">
                  <p:embed/>
                </p:oleObj>
              </mc:Choice>
              <mc:Fallback>
                <p:oleObj name="Equation" r:id="rId10" imgW="2044440" imgH="241200" progId="Equation.DSMT4">
                  <p:embed/>
                  <p:pic>
                    <p:nvPicPr>
                      <p:cNvPr id="4" name="Đối tượng 3">
                        <a:extLst>
                          <a:ext uri="{FF2B5EF4-FFF2-40B4-BE49-F238E27FC236}">
                            <a16:creationId xmlns="" xmlns:a16="http://schemas.microsoft.com/office/drawing/2014/main" id="{13034564-FC43-33B0-A34B-C8E00B507099}"/>
                          </a:ext>
                        </a:extLst>
                      </p:cNvPr>
                      <p:cNvPicPr/>
                      <p:nvPr/>
                    </p:nvPicPr>
                    <p:blipFill>
                      <a:blip r:embed="rId11"/>
                      <a:stretch>
                        <a:fillRect/>
                      </a:stretch>
                    </p:blipFill>
                    <p:spPr>
                      <a:xfrm>
                        <a:off x="1795756" y="3859305"/>
                        <a:ext cx="4839772" cy="569963"/>
                      </a:xfrm>
                      <a:prstGeom prst="rect">
                        <a:avLst/>
                      </a:prstGeom>
                    </p:spPr>
                  </p:pic>
                </p:oleObj>
              </mc:Fallback>
            </mc:AlternateContent>
          </a:graphicData>
        </a:graphic>
      </p:graphicFrame>
      <p:graphicFrame>
        <p:nvGraphicFramePr>
          <p:cNvPr id="10" name="Đối tượng 9">
            <a:extLst>
              <a:ext uri="{FF2B5EF4-FFF2-40B4-BE49-F238E27FC236}">
                <a16:creationId xmlns="" xmlns:a16="http://schemas.microsoft.com/office/drawing/2014/main" id="{FDD903EC-6A08-2DD1-1EC6-6613E7037FF9}"/>
              </a:ext>
            </a:extLst>
          </p:cNvPr>
          <p:cNvGraphicFramePr>
            <a:graphicFrameLocks noChangeAspect="1"/>
          </p:cNvGraphicFramePr>
          <p:nvPr>
            <p:extLst>
              <p:ext uri="{D42A27DB-BD31-4B8C-83A1-F6EECF244321}">
                <p14:modId xmlns:p14="http://schemas.microsoft.com/office/powerpoint/2010/main" val="2314822580"/>
              </p:ext>
            </p:extLst>
          </p:nvPr>
        </p:nvGraphicFramePr>
        <p:xfrm>
          <a:off x="1855788" y="4814888"/>
          <a:ext cx="4719637" cy="569912"/>
        </p:xfrm>
        <a:graphic>
          <a:graphicData uri="http://schemas.openxmlformats.org/presentationml/2006/ole">
            <mc:AlternateContent xmlns:mc="http://schemas.openxmlformats.org/markup-compatibility/2006">
              <mc:Choice xmlns:v="urn:schemas-microsoft-com:vml" Requires="v">
                <p:oleObj spid="_x0000_s1035" name="Equation" r:id="rId12" imgW="1993680" imgH="241200" progId="Equation.DSMT4">
                  <p:embed/>
                </p:oleObj>
              </mc:Choice>
              <mc:Fallback>
                <p:oleObj name="Equation" r:id="rId12" imgW="1993680" imgH="241200" progId="Equation.DSMT4">
                  <p:embed/>
                  <p:pic>
                    <p:nvPicPr>
                      <p:cNvPr id="10" name="Đối tượng 9">
                        <a:extLst>
                          <a:ext uri="{FF2B5EF4-FFF2-40B4-BE49-F238E27FC236}">
                            <a16:creationId xmlns="" xmlns:a16="http://schemas.microsoft.com/office/drawing/2014/main" id="{FDD903EC-6A08-2DD1-1EC6-6613E7037FF9}"/>
                          </a:ext>
                        </a:extLst>
                      </p:cNvPr>
                      <p:cNvPicPr/>
                      <p:nvPr/>
                    </p:nvPicPr>
                    <p:blipFill>
                      <a:blip r:embed="rId13"/>
                      <a:stretch>
                        <a:fillRect/>
                      </a:stretch>
                    </p:blipFill>
                    <p:spPr>
                      <a:xfrm>
                        <a:off x="1855788" y="4814888"/>
                        <a:ext cx="4719637" cy="569912"/>
                      </a:xfrm>
                      <a:prstGeom prst="rect">
                        <a:avLst/>
                      </a:prstGeom>
                    </p:spPr>
                  </p:pic>
                </p:oleObj>
              </mc:Fallback>
            </mc:AlternateContent>
          </a:graphicData>
        </a:graphic>
      </p:graphicFrame>
      <p:graphicFrame>
        <p:nvGraphicFramePr>
          <p:cNvPr id="18" name="Đối tượng 17">
            <a:extLst>
              <a:ext uri="{FF2B5EF4-FFF2-40B4-BE49-F238E27FC236}">
                <a16:creationId xmlns="" xmlns:a16="http://schemas.microsoft.com/office/drawing/2014/main" id="{C85FA01B-C532-B502-B7B3-B6E6711F6D14}"/>
              </a:ext>
            </a:extLst>
          </p:cNvPr>
          <p:cNvGraphicFramePr>
            <a:graphicFrameLocks noChangeAspect="1"/>
          </p:cNvGraphicFramePr>
          <p:nvPr>
            <p:extLst>
              <p:ext uri="{D42A27DB-BD31-4B8C-83A1-F6EECF244321}">
                <p14:modId xmlns:p14="http://schemas.microsoft.com/office/powerpoint/2010/main" val="1949470083"/>
              </p:ext>
            </p:extLst>
          </p:nvPr>
        </p:nvGraphicFramePr>
        <p:xfrm>
          <a:off x="1974850" y="5894388"/>
          <a:ext cx="4510088" cy="569912"/>
        </p:xfrm>
        <a:graphic>
          <a:graphicData uri="http://schemas.openxmlformats.org/presentationml/2006/ole">
            <mc:AlternateContent xmlns:mc="http://schemas.openxmlformats.org/markup-compatibility/2006">
              <mc:Choice xmlns:v="urn:schemas-microsoft-com:vml" Requires="v">
                <p:oleObj spid="_x0000_s1036" name="Equation" r:id="rId14" imgW="1904760" imgH="241200" progId="Equation.DSMT4">
                  <p:embed/>
                </p:oleObj>
              </mc:Choice>
              <mc:Fallback>
                <p:oleObj name="Equation" r:id="rId14" imgW="1904760" imgH="241200" progId="Equation.DSMT4">
                  <p:embed/>
                  <p:pic>
                    <p:nvPicPr>
                      <p:cNvPr id="18" name="Đối tượng 17">
                        <a:extLst>
                          <a:ext uri="{FF2B5EF4-FFF2-40B4-BE49-F238E27FC236}">
                            <a16:creationId xmlns="" xmlns:a16="http://schemas.microsoft.com/office/drawing/2014/main" id="{C85FA01B-C532-B502-B7B3-B6E6711F6D14}"/>
                          </a:ext>
                        </a:extLst>
                      </p:cNvPr>
                      <p:cNvPicPr/>
                      <p:nvPr/>
                    </p:nvPicPr>
                    <p:blipFill>
                      <a:blip r:embed="rId15"/>
                      <a:stretch>
                        <a:fillRect/>
                      </a:stretch>
                    </p:blipFill>
                    <p:spPr>
                      <a:xfrm>
                        <a:off x="1974850" y="5894388"/>
                        <a:ext cx="4510088" cy="569912"/>
                      </a:xfrm>
                      <a:prstGeom prst="rect">
                        <a:avLst/>
                      </a:prstGeom>
                    </p:spPr>
                  </p:pic>
                </p:oleObj>
              </mc:Fallback>
            </mc:AlternateContent>
          </a:graphicData>
        </a:graphic>
      </p:graphicFrame>
      <p:graphicFrame>
        <p:nvGraphicFramePr>
          <p:cNvPr id="19" name="Đối tượng 18">
            <a:extLst>
              <a:ext uri="{FF2B5EF4-FFF2-40B4-BE49-F238E27FC236}">
                <a16:creationId xmlns="" xmlns:a16="http://schemas.microsoft.com/office/drawing/2014/main" id="{3D33F52A-91FD-A4A7-8DFC-6C30EA28B75D}"/>
              </a:ext>
            </a:extLst>
          </p:cNvPr>
          <p:cNvGraphicFramePr>
            <a:graphicFrameLocks noChangeAspect="1"/>
          </p:cNvGraphicFramePr>
          <p:nvPr>
            <p:extLst>
              <p:ext uri="{D42A27DB-BD31-4B8C-83A1-F6EECF244321}">
                <p14:modId xmlns:p14="http://schemas.microsoft.com/office/powerpoint/2010/main" val="1303440842"/>
              </p:ext>
            </p:extLst>
          </p:nvPr>
        </p:nvGraphicFramePr>
        <p:xfrm>
          <a:off x="1795756" y="2870128"/>
          <a:ext cx="4510088" cy="569912"/>
        </p:xfrm>
        <a:graphic>
          <a:graphicData uri="http://schemas.openxmlformats.org/presentationml/2006/ole">
            <mc:AlternateContent xmlns:mc="http://schemas.openxmlformats.org/markup-compatibility/2006">
              <mc:Choice xmlns:v="urn:schemas-microsoft-com:vml" Requires="v">
                <p:oleObj spid="_x0000_s1037" name="Equation" r:id="rId16" imgW="1904760" imgH="241200" progId="Equation.DSMT4">
                  <p:embed/>
                </p:oleObj>
              </mc:Choice>
              <mc:Fallback>
                <p:oleObj name="Equation" r:id="rId16" imgW="1904760" imgH="241200" progId="Equation.DSMT4">
                  <p:embed/>
                  <p:pic>
                    <p:nvPicPr>
                      <p:cNvPr id="19" name="Đối tượng 18">
                        <a:extLst>
                          <a:ext uri="{FF2B5EF4-FFF2-40B4-BE49-F238E27FC236}">
                            <a16:creationId xmlns="" xmlns:a16="http://schemas.microsoft.com/office/drawing/2014/main" id="{3D33F52A-91FD-A4A7-8DFC-6C30EA28B75D}"/>
                          </a:ext>
                        </a:extLst>
                      </p:cNvPr>
                      <p:cNvPicPr/>
                      <p:nvPr/>
                    </p:nvPicPr>
                    <p:blipFill>
                      <a:blip r:embed="rId15"/>
                      <a:stretch>
                        <a:fillRect/>
                      </a:stretch>
                    </p:blipFill>
                    <p:spPr>
                      <a:xfrm>
                        <a:off x="1795756" y="2870128"/>
                        <a:ext cx="4510088" cy="569912"/>
                      </a:xfrm>
                      <a:prstGeom prst="rect">
                        <a:avLst/>
                      </a:prstGeom>
                    </p:spPr>
                  </p:pic>
                </p:oleObj>
              </mc:Fallback>
            </mc:AlternateContent>
          </a:graphicData>
        </a:graphic>
      </p:graphicFrame>
    </p:spTree>
    <p:extLst>
      <p:ext uri="{BB962C8B-B14F-4D97-AF65-F5344CB8AC3E}">
        <p14:creationId xmlns:p14="http://schemas.microsoft.com/office/powerpoint/2010/main" val="1025712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4" name="laser.wav"/>
                                        </p:tgtEl>
                                      </p:cMediaNode>
                                    </p:audio>
                                  </p:subTnLst>
                                </p:cTn>
                              </p:par>
                              <p:par>
                                <p:cTn id="13" presetID="2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subTnLst>
                                    <p:audio>
                                      <p:cMediaNode>
                                        <p:cTn display="0" masterRel="sameClick">
                                          <p:stCondLst>
                                            <p:cond evt="begin" delay="0">
                                              <p:tn val="13"/>
                                            </p:cond>
                                          </p:stCondLst>
                                          <p:endCondLst>
                                            <p:cond evt="onStopAudio" delay="0">
                                              <p:tgtEl>
                                                <p:sldTgt/>
                                              </p:tgtEl>
                                            </p:cond>
                                          </p:endCondLst>
                                        </p:cTn>
                                        <p:tgtEl>
                                          <p:sndTgt r:embed="rId4" name="laser.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subTnLst>
                                    <p:audio>
                                      <p:cMediaNode>
                                        <p:cTn display="0" masterRel="sameClick">
                                          <p:stCondLst>
                                            <p:cond evt="begin" delay="0">
                                              <p:tn val="18"/>
                                            </p:cond>
                                          </p:stCondLst>
                                          <p:endCondLst>
                                            <p:cond evt="onStopAudio" delay="0">
                                              <p:tgtEl>
                                                <p:sldTgt/>
                                              </p:tgtEl>
                                            </p:cond>
                                          </p:endCondLst>
                                        </p:cTn>
                                        <p:tgtEl>
                                          <p:sndTgt r:embed="rId4" name="laser.wav"/>
                                        </p:tgtEl>
                                      </p:cMediaNode>
                                    </p:audio>
                                  </p:subTnLst>
                                </p:cTn>
                              </p:par>
                              <p:par>
                                <p:cTn id="21" presetID="2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subTnLst>
                                    <p:audio>
                                      <p:cMediaNode>
                                        <p:cTn display="0" masterRel="sameClick">
                                          <p:stCondLst>
                                            <p:cond evt="begin" delay="0">
                                              <p:tn val="21"/>
                                            </p:cond>
                                          </p:stCondLst>
                                          <p:endCondLst>
                                            <p:cond evt="onStopAudio" delay="0">
                                              <p:tgtEl>
                                                <p:sldTgt/>
                                              </p:tgtEl>
                                            </p:cond>
                                          </p:endCondLst>
                                        </p:cTn>
                                        <p:tgtEl>
                                          <p:sndTgt r:embed="rId4" name="laser.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subTnLst>
                                    <p:audio>
                                      <p:cMediaNode>
                                        <p:cTn display="0" masterRel="sameClick">
                                          <p:stCondLst>
                                            <p:cond evt="begin" delay="0">
                                              <p:tn val="26"/>
                                            </p:cond>
                                          </p:stCondLst>
                                          <p:endCondLst>
                                            <p:cond evt="onStopAudio" delay="0">
                                              <p:tgtEl>
                                                <p:sldTgt/>
                                              </p:tgtEl>
                                            </p:cond>
                                          </p:endCondLst>
                                        </p:cTn>
                                        <p:tgtEl>
                                          <p:sndTgt r:embed="rId4" name="laser.wav"/>
                                        </p:tgtEl>
                                      </p:cMediaNode>
                                    </p:audio>
                                  </p:sub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4" name="laser.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subTnLst>
                                    <p:audio>
                                      <p:cMediaNode>
                                        <p:cTn display="0" masterRel="sameClick">
                                          <p:stCondLst>
                                            <p:cond evt="begin" delay="0">
                                              <p:tn val="34"/>
                                            </p:cond>
                                          </p:stCondLst>
                                          <p:endCondLst>
                                            <p:cond evt="onStopAudio" delay="0">
                                              <p:tgtEl>
                                                <p:sldTgt/>
                                              </p:tgtEl>
                                            </p:cond>
                                          </p:endCondLst>
                                        </p:cTn>
                                        <p:tgtEl>
                                          <p:sndTgt r:embed="rId4" name="laser.wav"/>
                                        </p:tgtEl>
                                      </p:cMediaNode>
                                    </p:audio>
                                  </p:subTnLst>
                                </p:cTn>
                              </p:par>
                              <p:par>
                                <p:cTn id="37" presetID="16" presetClass="entr" presetSubtype="21"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subTnLst>
                                    <p:audio>
                                      <p:cMediaNode>
                                        <p:cTn display="0" masterRel="sameClick">
                                          <p:stCondLst>
                                            <p:cond evt="begin" delay="0">
                                              <p:tn val="37"/>
                                            </p:cond>
                                          </p:stCondLst>
                                          <p:endCondLst>
                                            <p:cond evt="onStopAudio" delay="0">
                                              <p:tgtEl>
                                                <p:sldTgt/>
                                              </p:tgtEl>
                                            </p:cond>
                                          </p:endCondLst>
                                        </p:cTn>
                                        <p:tgtEl>
                                          <p:sndTgt r:embed="rId4" name="laser.wav"/>
                                        </p:tgtEl>
                                      </p:cMediaNode>
                                    </p:audio>
                                  </p:sub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5" name="applause.wav"/>
                                        </p:tgtEl>
                                      </p:cMediaNode>
                                    </p:audio>
                                  </p:subTnLst>
                                </p:cTn>
                              </p:par>
                              <p:par>
                                <p:cTn id="44" presetID="1" presetClass="entr" presetSubtype="0"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6" name="explode.wav"/>
                                        </p:tgtEl>
                                      </p:cMediaNode>
                                    </p:audio>
                                  </p:subTnLst>
                                </p:cTn>
                              </p:par>
                            </p:childTnLst>
                          </p:cTn>
                        </p:par>
                        <p:par>
                          <p:cTn id="51" fill="hold">
                            <p:stCondLst>
                              <p:cond delay="0"/>
                            </p:stCondLst>
                            <p:childTnLst>
                              <p:par>
                                <p:cTn id="52" presetID="1" presetClass="exit" presetSubtype="0" fill="hold" nodeType="afterEffect">
                                  <p:stCondLst>
                                    <p:cond delay="2500"/>
                                  </p:stCondLst>
                                  <p:childTnLst>
                                    <p:set>
                                      <p:cBhvr>
                                        <p:cTn id="53"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4" restart="whenNotActive" fill="hold" evtFilter="cancelBubble" nodeType="interactiveSeq">
                <p:stCondLst>
                  <p:cond evt="onClick" delay="0">
                    <p:tgtEl>
                      <p:spTgt spid="12"/>
                    </p:tgtEl>
                  </p:cond>
                </p:stCondLst>
                <p:endSync evt="end" delay="0">
                  <p:rtn val="all"/>
                </p:endSync>
                <p:childTnLst>
                  <p:par>
                    <p:cTn id="55" fill="hold">
                      <p:stCondLst>
                        <p:cond delay="0"/>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6" name="explode.wav"/>
                                        </p:tgtEl>
                                      </p:cMediaNode>
                                    </p:audio>
                                  </p:subTnLst>
                                </p:cTn>
                              </p:par>
                            </p:childTnLst>
                          </p:cTn>
                        </p:par>
                        <p:par>
                          <p:cTn id="59" fill="hold">
                            <p:stCondLst>
                              <p:cond delay="0"/>
                            </p:stCondLst>
                            <p:childTnLst>
                              <p:par>
                                <p:cTn id="60" presetID="1" presetClass="exit" presetSubtype="0" fill="hold" nodeType="afterEffect">
                                  <p:stCondLst>
                                    <p:cond delay="250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6" name="explode.wav"/>
                                        </p:tgtEl>
                                      </p:cMediaNode>
                                    </p:audio>
                                  </p:subTnLst>
                                </p:cTn>
                              </p:par>
                            </p:childTnLst>
                          </p:cTn>
                        </p:par>
                        <p:par>
                          <p:cTn id="67" fill="hold">
                            <p:stCondLst>
                              <p:cond delay="0"/>
                            </p:stCondLst>
                            <p:childTnLst>
                              <p:par>
                                <p:cTn id="68" presetID="1" presetClass="exit" presetSubtype="0" fill="hold" nodeType="afterEffect">
                                  <p:stCondLst>
                                    <p:cond delay="2500"/>
                                  </p:stCondLst>
                                  <p:childTnLst>
                                    <p:set>
                                      <p:cBhvr>
                                        <p:cTn id="6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9" grpId="0" animBg="1"/>
      <p:bldP spid="6" grpId="0" animBg="1"/>
      <p:bldP spid="8" grpId="0" animBg="1"/>
      <p:bldP spid="11" grpId="0" animBg="1"/>
      <p:bldP spid="12" grpId="0" animBg="1"/>
      <p:bldP spid="13" grpId="0" animBg="1"/>
      <p:bldP spid="14" grpId="0" animBg="1"/>
      <p:bldP spid="15" grpId="0" animBg="1"/>
      <p:bldP spid="16"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199417" y="115747"/>
            <a:ext cx="8745166" cy="6397713"/>
          </a:xfrm>
          <a:prstGeom prst="rect">
            <a:avLst/>
          </a:prstGeom>
          <a:noFill/>
        </p:spPr>
        <p:txBody>
          <a:bodyPr wrap="square">
            <a:spAutoFit/>
          </a:bodyPr>
          <a:lstStyle/>
          <a:p>
            <a:pPr algn="just">
              <a:lnSpc>
                <a:spcPct val="150000"/>
              </a:lnSpc>
            </a:pPr>
            <a:r>
              <a:rPr lang="vi-VN" sz="2300" b="1"/>
              <a:t>Câu 5. </a:t>
            </a:r>
            <a:r>
              <a:rPr lang="vi-VN" sz="2300"/>
              <a:t>Chất nào sau đây tác dụng với Hydrochloric acid sinh ra khí H</a:t>
            </a:r>
            <a:r>
              <a:rPr lang="vi-VN" sz="2300" baseline="-25000"/>
              <a:t>2</a:t>
            </a:r>
            <a:r>
              <a:rPr lang="vi-VN" sz="2300"/>
              <a:t>?</a:t>
            </a:r>
          </a:p>
          <a:p>
            <a:pPr algn="just">
              <a:lnSpc>
                <a:spcPct val="150000"/>
              </a:lnSpc>
            </a:pPr>
            <a:r>
              <a:rPr lang="vi-VN" sz="2300"/>
              <a:t>	</a:t>
            </a:r>
            <a:r>
              <a:rPr lang="vi-VN" sz="2300" b="1"/>
              <a:t>A. </a:t>
            </a:r>
            <a:r>
              <a:rPr lang="vi-VN" sz="2300"/>
              <a:t>MgO.		</a:t>
            </a:r>
            <a:r>
              <a:rPr lang="vi-VN" sz="2300" b="1"/>
              <a:t>B.</a:t>
            </a:r>
            <a:r>
              <a:rPr lang="vi-VN" sz="2300"/>
              <a:t> FeO.		</a:t>
            </a:r>
            <a:r>
              <a:rPr lang="vi-VN" sz="2300" b="1"/>
              <a:t>C.</a:t>
            </a:r>
            <a:r>
              <a:rPr lang="vi-VN" sz="2300"/>
              <a:t> CaO.		</a:t>
            </a:r>
            <a:r>
              <a:rPr lang="vi-VN" sz="2300" b="1"/>
              <a:t>D.</a:t>
            </a:r>
            <a:r>
              <a:rPr lang="vi-VN" sz="2300"/>
              <a:t> Fe.</a:t>
            </a:r>
          </a:p>
          <a:p>
            <a:pPr algn="just">
              <a:lnSpc>
                <a:spcPct val="150000"/>
              </a:lnSpc>
            </a:pPr>
            <a:r>
              <a:rPr lang="vi-VN" sz="2300" b="1"/>
              <a:t>Câu 6.</a:t>
            </a:r>
            <a:r>
              <a:rPr lang="vi-VN" sz="2300"/>
              <a:t> Trong các acid sau, acid nào có số nguyên tử Hydrogen nhiều nhất liên kết với gốc Acid?</a:t>
            </a:r>
          </a:p>
          <a:p>
            <a:pPr algn="just">
              <a:lnSpc>
                <a:spcPct val="150000"/>
              </a:lnSpc>
            </a:pPr>
            <a:r>
              <a:rPr lang="vi-VN" sz="2300"/>
              <a:t>	</a:t>
            </a:r>
            <a:r>
              <a:rPr lang="vi-VN" sz="2300" b="1"/>
              <a:t>A.</a:t>
            </a:r>
            <a:r>
              <a:rPr lang="vi-VN" sz="2300"/>
              <a:t> HCl			</a:t>
            </a:r>
            <a:r>
              <a:rPr lang="vi-VN" sz="2300" b="1"/>
              <a:t>B. </a:t>
            </a:r>
            <a:r>
              <a:rPr lang="vi-VN" sz="2300"/>
              <a:t>H</a:t>
            </a:r>
            <a:r>
              <a:rPr lang="vi-VN" sz="2300" baseline="-25000"/>
              <a:t>2</a:t>
            </a:r>
            <a:r>
              <a:rPr lang="vi-VN" sz="2300"/>
              <a:t>SO</a:t>
            </a:r>
            <a:r>
              <a:rPr lang="vi-VN" sz="2300" baseline="-25000"/>
              <a:t>4</a:t>
            </a:r>
            <a:r>
              <a:rPr lang="vi-VN" sz="2300"/>
              <a:t>		</a:t>
            </a:r>
            <a:r>
              <a:rPr lang="vi-VN" sz="2300" b="1"/>
              <a:t>C. </a:t>
            </a:r>
            <a:r>
              <a:rPr lang="vi-VN" sz="2300"/>
              <a:t>HNO</a:t>
            </a:r>
            <a:r>
              <a:rPr lang="vi-VN" sz="2300" baseline="-25000"/>
              <a:t>3</a:t>
            </a:r>
            <a:r>
              <a:rPr lang="vi-VN" sz="2300"/>
              <a:t>		</a:t>
            </a:r>
            <a:r>
              <a:rPr lang="vi-VN" sz="2300" b="1"/>
              <a:t>D.</a:t>
            </a:r>
            <a:r>
              <a:rPr lang="vi-VN" sz="2300"/>
              <a:t> H</a:t>
            </a:r>
            <a:r>
              <a:rPr lang="vi-VN" sz="2300" baseline="-25000"/>
              <a:t>3</a:t>
            </a:r>
            <a:r>
              <a:rPr lang="vi-VN" sz="2300"/>
              <a:t>PO</a:t>
            </a:r>
            <a:r>
              <a:rPr lang="vi-VN" sz="2300" baseline="-25000"/>
              <a:t>4</a:t>
            </a:r>
          </a:p>
          <a:p>
            <a:pPr algn="just">
              <a:lnSpc>
                <a:spcPct val="150000"/>
              </a:lnSpc>
            </a:pPr>
            <a:r>
              <a:rPr lang="vi-VN" sz="2300" b="1"/>
              <a:t>Câu 7.</a:t>
            </a:r>
            <a:r>
              <a:rPr lang="vi-VN" sz="2300"/>
              <a:t> Hydrochloric acid được dùng nhiều trong ngành nào?</a:t>
            </a:r>
          </a:p>
          <a:p>
            <a:pPr algn="just">
              <a:lnSpc>
                <a:spcPct val="150000"/>
              </a:lnSpc>
            </a:pPr>
            <a:r>
              <a:rPr lang="vi-VN" sz="2300"/>
              <a:t>	</a:t>
            </a:r>
            <a:r>
              <a:rPr lang="vi-VN" sz="2300" b="1"/>
              <a:t>A. </a:t>
            </a:r>
            <a:r>
              <a:rPr lang="vi-VN" sz="2300"/>
              <a:t>Nông nghiệp.				</a:t>
            </a:r>
            <a:r>
              <a:rPr lang="vi-VN" sz="2300" b="1"/>
              <a:t>B.</a:t>
            </a:r>
            <a:r>
              <a:rPr lang="vi-VN" sz="2300"/>
              <a:t> Công nghiệp.	</a:t>
            </a:r>
          </a:p>
          <a:p>
            <a:pPr algn="just">
              <a:lnSpc>
                <a:spcPct val="150000"/>
              </a:lnSpc>
            </a:pPr>
            <a:r>
              <a:rPr lang="vi-VN" sz="2300"/>
              <a:t>	</a:t>
            </a:r>
            <a:r>
              <a:rPr lang="vi-VN" sz="2300" b="1"/>
              <a:t>C.</a:t>
            </a:r>
            <a:r>
              <a:rPr lang="vi-VN" sz="2300"/>
              <a:t> Du lịch.						</a:t>
            </a:r>
            <a:r>
              <a:rPr lang="vi-VN" sz="2300" b="1"/>
              <a:t>D.</a:t>
            </a:r>
            <a:r>
              <a:rPr lang="vi-VN" sz="2300"/>
              <a:t> Y tế.</a:t>
            </a:r>
          </a:p>
          <a:p>
            <a:pPr algn="just">
              <a:lnSpc>
                <a:spcPct val="150000"/>
              </a:lnSpc>
            </a:pPr>
            <a:r>
              <a:rPr lang="vi-VN" sz="2300" b="1"/>
              <a:t>Câu 8.</a:t>
            </a:r>
            <a:r>
              <a:rPr lang="vi-VN" sz="2300"/>
              <a:t> Dãy chất nào chỉ gồm các acid?</a:t>
            </a:r>
          </a:p>
          <a:p>
            <a:pPr algn="just">
              <a:lnSpc>
                <a:spcPct val="150000"/>
              </a:lnSpc>
            </a:pPr>
            <a:r>
              <a:rPr lang="vi-VN" sz="2300"/>
              <a:t>	</a:t>
            </a:r>
            <a:r>
              <a:rPr lang="vi-VN" sz="2300" b="1"/>
              <a:t>A. </a:t>
            </a:r>
            <a:r>
              <a:rPr lang="vi-VN" sz="2300"/>
              <a:t>HCl; NaOH.				</a:t>
            </a:r>
            <a:r>
              <a:rPr lang="vi-VN" sz="2300" b="1"/>
              <a:t>B. </a:t>
            </a:r>
            <a:r>
              <a:rPr lang="vi-VN" sz="2300"/>
              <a:t>CaO; H</a:t>
            </a:r>
            <a:r>
              <a:rPr lang="vi-VN" sz="2300" baseline="-25000"/>
              <a:t>2</a:t>
            </a:r>
            <a:r>
              <a:rPr lang="vi-VN" sz="2300"/>
              <a:t>SO</a:t>
            </a:r>
            <a:r>
              <a:rPr lang="vi-VN" sz="2300" baseline="-25000"/>
              <a:t>4</a:t>
            </a:r>
            <a:r>
              <a:rPr lang="vi-VN" sz="2300"/>
              <a:t>.	</a:t>
            </a:r>
          </a:p>
          <a:p>
            <a:pPr algn="just">
              <a:lnSpc>
                <a:spcPct val="150000"/>
              </a:lnSpc>
            </a:pPr>
            <a:r>
              <a:rPr lang="vi-VN" sz="2300"/>
              <a:t>	</a:t>
            </a:r>
            <a:r>
              <a:rPr lang="vi-VN" sz="2300" b="1"/>
              <a:t>C.</a:t>
            </a:r>
            <a:r>
              <a:rPr lang="vi-VN" sz="2300"/>
              <a:t> H</a:t>
            </a:r>
            <a:r>
              <a:rPr lang="vi-VN" sz="2300" baseline="-25000"/>
              <a:t>3</a:t>
            </a:r>
            <a:r>
              <a:rPr lang="vi-VN" sz="2300"/>
              <a:t>PO</a:t>
            </a:r>
            <a:r>
              <a:rPr lang="vi-VN" sz="2300" baseline="-25000"/>
              <a:t>4</a:t>
            </a:r>
            <a:r>
              <a:rPr lang="vi-VN" sz="2300"/>
              <a:t>; HNO</a:t>
            </a:r>
            <a:r>
              <a:rPr lang="vi-VN" sz="2300" baseline="-25000"/>
              <a:t>3</a:t>
            </a:r>
            <a:r>
              <a:rPr lang="vi-VN" sz="2300"/>
              <a:t>.				</a:t>
            </a:r>
            <a:r>
              <a:rPr lang="vi-VN" sz="2300" b="1"/>
              <a:t>D.</a:t>
            </a:r>
            <a:r>
              <a:rPr lang="vi-VN" sz="2300"/>
              <a:t> SO</a:t>
            </a:r>
            <a:r>
              <a:rPr lang="vi-VN" sz="2300" baseline="-25000"/>
              <a:t>2</a:t>
            </a:r>
            <a:r>
              <a:rPr lang="vi-VN" sz="2300"/>
              <a:t>; KOH.</a:t>
            </a:r>
          </a:p>
        </p:txBody>
      </p:sp>
      <p:sp>
        <p:nvSpPr>
          <p:cNvPr id="2" name="Hình Bầu dục 1">
            <a:extLst>
              <a:ext uri="{FF2B5EF4-FFF2-40B4-BE49-F238E27FC236}">
                <a16:creationId xmlns="" xmlns:a16="http://schemas.microsoft.com/office/drawing/2014/main" id="{B112F894-9603-21D9-2580-1E5C08A8E143}"/>
              </a:ext>
            </a:extLst>
          </p:cNvPr>
          <p:cNvSpPr/>
          <p:nvPr/>
        </p:nvSpPr>
        <p:spPr>
          <a:xfrm>
            <a:off x="6132857" y="1280160"/>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8CB66CA0-0625-68E4-FECE-5A8E3A15FA39}"/>
              </a:ext>
            </a:extLst>
          </p:cNvPr>
          <p:cNvSpPr/>
          <p:nvPr/>
        </p:nvSpPr>
        <p:spPr>
          <a:xfrm>
            <a:off x="6132857" y="286756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4B6244D2-7EB1-A16F-4DF9-677D81CBA7F6}"/>
              </a:ext>
            </a:extLst>
          </p:cNvPr>
          <p:cNvSpPr/>
          <p:nvPr/>
        </p:nvSpPr>
        <p:spPr>
          <a:xfrm>
            <a:off x="4297680" y="390388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ình Bầu dục 5">
            <a:extLst>
              <a:ext uri="{FF2B5EF4-FFF2-40B4-BE49-F238E27FC236}">
                <a16:creationId xmlns="" xmlns:a16="http://schemas.microsoft.com/office/drawing/2014/main" id="{613313C0-669D-952C-722B-E42BDBF30D01}"/>
              </a:ext>
            </a:extLst>
          </p:cNvPr>
          <p:cNvSpPr/>
          <p:nvPr/>
        </p:nvSpPr>
        <p:spPr>
          <a:xfrm>
            <a:off x="619760" y="598668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3173362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199417" y="243840"/>
            <a:ext cx="8745166" cy="6026073"/>
          </a:xfrm>
          <a:prstGeom prst="rect">
            <a:avLst/>
          </a:prstGeom>
          <a:noFill/>
        </p:spPr>
        <p:txBody>
          <a:bodyPr wrap="square">
            <a:spAutoFit/>
          </a:bodyPr>
          <a:lstStyle/>
          <a:p>
            <a:pPr algn="just">
              <a:lnSpc>
                <a:spcPct val="130000"/>
              </a:lnSpc>
            </a:pPr>
            <a:r>
              <a:rPr lang="vi-VN" sz="2300" b="1"/>
              <a:t>Câu 9. </a:t>
            </a:r>
            <a:r>
              <a:rPr lang="vi-VN" sz="2300"/>
              <a:t>Acid H</a:t>
            </a:r>
            <a:r>
              <a:rPr lang="vi-VN" sz="2300" baseline="-25000"/>
              <a:t>2</a:t>
            </a:r>
            <a:r>
              <a:rPr lang="vi-VN" sz="2300"/>
              <a:t>SO</a:t>
            </a:r>
            <a:r>
              <a:rPr lang="vi-VN" sz="2300" baseline="-25000"/>
              <a:t>4</a:t>
            </a:r>
            <a:r>
              <a:rPr lang="vi-VN" sz="2300"/>
              <a:t> loãng tác dụng với Fe tạo thành sản phẩm:</a:t>
            </a:r>
          </a:p>
          <a:p>
            <a:pPr algn="just">
              <a:lnSpc>
                <a:spcPct val="130000"/>
              </a:lnSpc>
            </a:pPr>
            <a:r>
              <a:rPr lang="vi-VN" sz="2300"/>
              <a:t>	</a:t>
            </a:r>
            <a:r>
              <a:rPr lang="vi-VN" sz="2300" b="1"/>
              <a:t>A.</a:t>
            </a:r>
            <a:r>
              <a:rPr lang="vi-VN" sz="2300"/>
              <a:t> Fe</a:t>
            </a:r>
            <a:r>
              <a:rPr lang="vi-VN" sz="2300" baseline="-25000"/>
              <a:t>2</a:t>
            </a:r>
            <a:r>
              <a:rPr lang="vi-VN" sz="2300"/>
              <a:t>(SO</a:t>
            </a:r>
            <a:r>
              <a:rPr lang="vi-VN" sz="2300" baseline="-25000"/>
              <a:t>4</a:t>
            </a:r>
            <a:r>
              <a:rPr lang="vi-VN" sz="2300"/>
              <a:t>)</a:t>
            </a:r>
            <a:r>
              <a:rPr lang="vi-VN" sz="2300" baseline="-25000"/>
              <a:t>3</a:t>
            </a:r>
            <a:r>
              <a:rPr lang="vi-VN" sz="2300"/>
              <a:t> và H</a:t>
            </a:r>
            <a:r>
              <a:rPr lang="vi-VN" sz="2300" baseline="-25000"/>
              <a:t>2</a:t>
            </a:r>
            <a:r>
              <a:rPr lang="vi-VN" sz="2300"/>
              <a:t>.			</a:t>
            </a:r>
            <a:r>
              <a:rPr lang="vi-VN" sz="2300" b="1"/>
              <a:t>B.</a:t>
            </a:r>
            <a:r>
              <a:rPr lang="vi-VN" sz="2300"/>
              <a:t> FeSO</a:t>
            </a:r>
            <a:r>
              <a:rPr lang="vi-VN" sz="2300" baseline="-25000"/>
              <a:t>4</a:t>
            </a:r>
            <a:r>
              <a:rPr lang="vi-VN" sz="2300"/>
              <a:t> và H</a:t>
            </a:r>
            <a:r>
              <a:rPr lang="vi-VN" sz="2300" baseline="-25000"/>
              <a:t>2</a:t>
            </a:r>
            <a:r>
              <a:rPr lang="vi-VN" sz="2300"/>
              <a:t>.	</a:t>
            </a:r>
          </a:p>
          <a:p>
            <a:pPr algn="just">
              <a:lnSpc>
                <a:spcPct val="130000"/>
              </a:lnSpc>
            </a:pPr>
            <a:r>
              <a:rPr lang="vi-VN" sz="2300"/>
              <a:t>	</a:t>
            </a:r>
            <a:r>
              <a:rPr lang="vi-VN" sz="2300" b="1"/>
              <a:t>C.</a:t>
            </a:r>
            <a:r>
              <a:rPr lang="vi-VN" sz="2300"/>
              <a:t> FeSO</a:t>
            </a:r>
            <a:r>
              <a:rPr lang="vi-VN" sz="2300" baseline="-25000"/>
              <a:t>4</a:t>
            </a:r>
            <a:r>
              <a:rPr lang="vi-VN" sz="2300"/>
              <a:t> và SO</a:t>
            </a:r>
            <a:r>
              <a:rPr lang="vi-VN" sz="2300" baseline="-25000"/>
              <a:t>2</a:t>
            </a:r>
            <a:r>
              <a:rPr lang="vi-VN" sz="2300"/>
              <a:t>.			</a:t>
            </a:r>
            <a:r>
              <a:rPr lang="vi-VN" sz="2300" b="1"/>
              <a:t>D.</a:t>
            </a:r>
            <a:r>
              <a:rPr lang="vi-VN" sz="2300"/>
              <a:t> Fe</a:t>
            </a:r>
            <a:r>
              <a:rPr lang="vi-VN" sz="2300" baseline="-25000"/>
              <a:t>2</a:t>
            </a:r>
            <a:r>
              <a:rPr lang="vi-VN" sz="2300"/>
              <a:t>(SO</a:t>
            </a:r>
            <a:r>
              <a:rPr lang="vi-VN" sz="2300" baseline="-25000"/>
              <a:t>4</a:t>
            </a:r>
            <a:r>
              <a:rPr lang="vi-VN" sz="2300"/>
              <a:t>)</a:t>
            </a:r>
            <a:r>
              <a:rPr lang="vi-VN" sz="2300" baseline="-25000"/>
              <a:t>3</a:t>
            </a:r>
            <a:r>
              <a:rPr lang="vi-VN" sz="2300"/>
              <a:t> và SO</a:t>
            </a:r>
            <a:r>
              <a:rPr lang="vi-VN" sz="2300" baseline="-25000"/>
              <a:t>2</a:t>
            </a:r>
            <a:r>
              <a:rPr lang="vi-VN" sz="2300"/>
              <a:t>.</a:t>
            </a:r>
          </a:p>
          <a:p>
            <a:pPr algn="just">
              <a:lnSpc>
                <a:spcPct val="130000"/>
              </a:lnSpc>
            </a:pPr>
            <a:r>
              <a:rPr lang="vi-VN" sz="2300" b="1"/>
              <a:t>Câu 10. </a:t>
            </a:r>
            <a:r>
              <a:rPr lang="vi-VN" sz="2300"/>
              <a:t>Phản ứng nào sau đây không xảy ra?</a:t>
            </a:r>
          </a:p>
          <a:p>
            <a:pPr algn="just">
              <a:lnSpc>
                <a:spcPct val="130000"/>
              </a:lnSpc>
            </a:pPr>
            <a:r>
              <a:rPr lang="vi-VN" sz="2300"/>
              <a:t>	</a:t>
            </a:r>
            <a:r>
              <a:rPr lang="vi-VN" sz="2300" b="1"/>
              <a:t>A. </a:t>
            </a:r>
            <a:r>
              <a:rPr lang="vi-VN" sz="2300"/>
              <a:t>2Al + 3H</a:t>
            </a:r>
            <a:r>
              <a:rPr lang="vi-VN" sz="2300" baseline="-25000"/>
              <a:t>2</a:t>
            </a:r>
            <a:r>
              <a:rPr lang="vi-VN" sz="2300"/>
              <a:t>SO</a:t>
            </a:r>
            <a:r>
              <a:rPr lang="vi-VN" sz="2300" baseline="-25000"/>
              <a:t>4</a:t>
            </a:r>
            <a:r>
              <a:rPr lang="vi-VN" sz="2300"/>
              <a:t>  →  Al</a:t>
            </a:r>
            <a:r>
              <a:rPr lang="vi-VN" sz="2300" baseline="-25000"/>
              <a:t>2</a:t>
            </a:r>
            <a:r>
              <a:rPr lang="vi-VN" sz="2300"/>
              <a:t>(SO</a:t>
            </a:r>
            <a:r>
              <a:rPr lang="vi-VN" sz="2300" baseline="-25000"/>
              <a:t>4</a:t>
            </a:r>
            <a:r>
              <a:rPr lang="vi-VN" sz="2300"/>
              <a:t>)</a:t>
            </a:r>
            <a:r>
              <a:rPr lang="vi-VN" sz="2300" baseline="-25000"/>
              <a:t>3</a:t>
            </a:r>
            <a:r>
              <a:rPr lang="vi-VN" sz="2300"/>
              <a:t> + 3H</a:t>
            </a:r>
            <a:r>
              <a:rPr lang="vi-VN" sz="2300" baseline="-25000"/>
              <a:t>2</a:t>
            </a:r>
            <a:r>
              <a:rPr lang="vi-VN" sz="2300"/>
              <a:t>.	</a:t>
            </a:r>
          </a:p>
          <a:p>
            <a:pPr algn="just">
              <a:lnSpc>
                <a:spcPct val="130000"/>
              </a:lnSpc>
            </a:pPr>
            <a:r>
              <a:rPr lang="vi-VN" sz="2300"/>
              <a:t>	</a:t>
            </a:r>
            <a:r>
              <a:rPr lang="vi-VN" sz="2300" b="1"/>
              <a:t>B.</a:t>
            </a:r>
            <a:r>
              <a:rPr lang="vi-VN" sz="2300"/>
              <a:t> 2Na + H</a:t>
            </a:r>
            <a:r>
              <a:rPr lang="vi-VN" sz="2300" baseline="-25000"/>
              <a:t>2</a:t>
            </a:r>
            <a:r>
              <a:rPr lang="vi-VN" sz="2300"/>
              <a:t>SO</a:t>
            </a:r>
            <a:r>
              <a:rPr lang="vi-VN" sz="2300" baseline="-25000"/>
              <a:t>4</a:t>
            </a:r>
            <a:r>
              <a:rPr lang="vi-VN" sz="2300"/>
              <a:t>  → Na</a:t>
            </a:r>
            <a:r>
              <a:rPr lang="vi-VN" sz="2300" baseline="-25000"/>
              <a:t>2</a:t>
            </a:r>
            <a:r>
              <a:rPr lang="vi-VN" sz="2300"/>
              <a:t>SO</a:t>
            </a:r>
            <a:r>
              <a:rPr lang="vi-VN" sz="2300" baseline="-25000"/>
              <a:t>4</a:t>
            </a:r>
            <a:r>
              <a:rPr lang="vi-VN" sz="2300"/>
              <a:t> + H</a:t>
            </a:r>
            <a:r>
              <a:rPr lang="vi-VN" sz="2300" baseline="-25000"/>
              <a:t>2</a:t>
            </a:r>
            <a:r>
              <a:rPr lang="vi-VN" sz="2300"/>
              <a:t>.</a:t>
            </a:r>
          </a:p>
          <a:p>
            <a:pPr algn="just">
              <a:lnSpc>
                <a:spcPct val="130000"/>
              </a:lnSpc>
            </a:pPr>
            <a:r>
              <a:rPr lang="vi-VN" sz="2300"/>
              <a:t>	</a:t>
            </a:r>
            <a:r>
              <a:rPr lang="vi-VN" sz="2300" b="1"/>
              <a:t>C.</a:t>
            </a:r>
            <a:r>
              <a:rPr lang="vi-VN" sz="2300"/>
              <a:t> Cu + H</a:t>
            </a:r>
            <a:r>
              <a:rPr lang="vi-VN" sz="2300" baseline="-25000"/>
              <a:t>2</a:t>
            </a:r>
            <a:r>
              <a:rPr lang="vi-VN" sz="2300"/>
              <a:t>SO</a:t>
            </a:r>
            <a:r>
              <a:rPr lang="vi-VN" sz="2300" baseline="-25000"/>
              <a:t>4</a:t>
            </a:r>
            <a:r>
              <a:rPr lang="vi-VN" sz="2300"/>
              <a:t>  → CuSO</a:t>
            </a:r>
            <a:r>
              <a:rPr lang="vi-VN" sz="2300" baseline="-25000"/>
              <a:t>4</a:t>
            </a:r>
            <a:r>
              <a:rPr lang="vi-VN" sz="2300"/>
              <a:t> + H</a:t>
            </a:r>
            <a:r>
              <a:rPr lang="vi-VN" sz="2300" baseline="-25000"/>
              <a:t>2</a:t>
            </a:r>
            <a:r>
              <a:rPr lang="vi-VN" sz="2300"/>
              <a:t>.	</a:t>
            </a:r>
          </a:p>
          <a:p>
            <a:pPr algn="just">
              <a:lnSpc>
                <a:spcPct val="130000"/>
              </a:lnSpc>
            </a:pPr>
            <a:r>
              <a:rPr lang="vi-VN" sz="2300"/>
              <a:t>	</a:t>
            </a:r>
            <a:r>
              <a:rPr lang="vi-VN" sz="2300" b="1"/>
              <a:t>D.</a:t>
            </a:r>
            <a:r>
              <a:rPr lang="vi-VN" sz="2300"/>
              <a:t> Zn + H</a:t>
            </a:r>
            <a:r>
              <a:rPr lang="vi-VN" sz="2300" baseline="-25000"/>
              <a:t>2</a:t>
            </a:r>
            <a:r>
              <a:rPr lang="vi-VN" sz="2300"/>
              <a:t>SO</a:t>
            </a:r>
            <a:r>
              <a:rPr lang="vi-VN" sz="2300" baseline="-25000"/>
              <a:t>4</a:t>
            </a:r>
            <a:r>
              <a:rPr lang="vi-VN" sz="2300"/>
              <a:t> →  ZnSO</a:t>
            </a:r>
            <a:r>
              <a:rPr lang="vi-VN" sz="2300" baseline="-25000"/>
              <a:t>4</a:t>
            </a:r>
            <a:r>
              <a:rPr lang="vi-VN" sz="2300"/>
              <a:t> + H</a:t>
            </a:r>
            <a:r>
              <a:rPr lang="vi-VN" sz="2300" baseline="-25000"/>
              <a:t>2</a:t>
            </a:r>
            <a:r>
              <a:rPr lang="vi-VN" sz="2300"/>
              <a:t>.</a:t>
            </a:r>
          </a:p>
          <a:p>
            <a:pPr algn="just">
              <a:lnSpc>
                <a:spcPct val="130000"/>
              </a:lnSpc>
            </a:pPr>
            <a:r>
              <a:rPr lang="vi-VN" sz="2300" b="1"/>
              <a:t>Câu 11.</a:t>
            </a:r>
            <a:r>
              <a:rPr lang="vi-VN" sz="2300"/>
              <a:t> Phản ứng nào sau đây không đúng?</a:t>
            </a:r>
          </a:p>
          <a:p>
            <a:pPr algn="just">
              <a:lnSpc>
                <a:spcPct val="130000"/>
              </a:lnSpc>
            </a:pPr>
            <a:r>
              <a:rPr lang="vi-VN" sz="2300"/>
              <a:t>	</a:t>
            </a:r>
            <a:r>
              <a:rPr lang="vi-VN" sz="2300" b="1"/>
              <a:t>A.</a:t>
            </a:r>
            <a:r>
              <a:rPr lang="vi-VN" sz="2300"/>
              <a:t> 2Al +3H</a:t>
            </a:r>
            <a:r>
              <a:rPr lang="vi-VN" sz="2300" baseline="-25000"/>
              <a:t>2</a:t>
            </a:r>
            <a:r>
              <a:rPr lang="vi-VN" sz="2300"/>
              <a:t>SO</a:t>
            </a:r>
            <a:r>
              <a:rPr lang="vi-VN" sz="2300" baseline="-25000"/>
              <a:t>4</a:t>
            </a:r>
            <a:r>
              <a:rPr lang="vi-VN" sz="2300"/>
              <a:t>  → Al</a:t>
            </a:r>
            <a:r>
              <a:rPr lang="vi-VN" sz="2300" baseline="-25000"/>
              <a:t>2</a:t>
            </a:r>
            <a:r>
              <a:rPr lang="vi-VN" sz="2300"/>
              <a:t>(SO</a:t>
            </a:r>
            <a:r>
              <a:rPr lang="vi-VN" sz="2300" baseline="-25000"/>
              <a:t>4</a:t>
            </a:r>
            <a:r>
              <a:rPr lang="vi-VN" sz="2300"/>
              <a:t>)</a:t>
            </a:r>
            <a:r>
              <a:rPr lang="vi-VN" sz="2300" baseline="-25000"/>
              <a:t>3</a:t>
            </a:r>
            <a:r>
              <a:rPr lang="vi-VN" sz="2300"/>
              <a:t> +3H</a:t>
            </a:r>
            <a:r>
              <a:rPr lang="vi-VN" sz="2300" baseline="-25000"/>
              <a:t>2</a:t>
            </a:r>
            <a:r>
              <a:rPr lang="vi-VN" sz="2300"/>
              <a:t>.	</a:t>
            </a:r>
          </a:p>
          <a:p>
            <a:pPr algn="just">
              <a:lnSpc>
                <a:spcPct val="130000"/>
              </a:lnSpc>
            </a:pPr>
            <a:r>
              <a:rPr lang="vi-VN" sz="2300"/>
              <a:t>	</a:t>
            </a:r>
            <a:r>
              <a:rPr lang="vi-VN" sz="2300" b="1"/>
              <a:t>B.</a:t>
            </a:r>
            <a:r>
              <a:rPr lang="vi-VN" sz="2300"/>
              <a:t> 2Fe + 3H</a:t>
            </a:r>
            <a:r>
              <a:rPr lang="vi-VN" sz="2300" baseline="-25000"/>
              <a:t>2</a:t>
            </a:r>
            <a:r>
              <a:rPr lang="vi-VN" sz="2300"/>
              <a:t>SO</a:t>
            </a:r>
            <a:r>
              <a:rPr lang="vi-VN" sz="2300" baseline="-25000"/>
              <a:t>4</a:t>
            </a:r>
            <a:r>
              <a:rPr lang="vi-VN" sz="2300"/>
              <a:t>  → Fe</a:t>
            </a:r>
            <a:r>
              <a:rPr lang="vi-VN" sz="2300" baseline="-25000"/>
              <a:t>2</a:t>
            </a:r>
            <a:r>
              <a:rPr lang="vi-VN" sz="2300"/>
              <a:t>(SO</a:t>
            </a:r>
            <a:r>
              <a:rPr lang="vi-VN" sz="2300" baseline="-25000"/>
              <a:t>4</a:t>
            </a:r>
            <a:r>
              <a:rPr lang="vi-VN" sz="2300"/>
              <a:t>)</a:t>
            </a:r>
            <a:r>
              <a:rPr lang="vi-VN" sz="2300" baseline="-25000"/>
              <a:t>3</a:t>
            </a:r>
            <a:r>
              <a:rPr lang="vi-VN" sz="2300"/>
              <a:t> + 3H</a:t>
            </a:r>
            <a:r>
              <a:rPr lang="vi-VN" sz="2300" baseline="-25000"/>
              <a:t>2</a:t>
            </a:r>
            <a:r>
              <a:rPr lang="vi-VN" sz="2300"/>
              <a:t>.</a:t>
            </a:r>
          </a:p>
          <a:p>
            <a:pPr algn="just">
              <a:lnSpc>
                <a:spcPct val="130000"/>
              </a:lnSpc>
            </a:pPr>
            <a:r>
              <a:rPr lang="vi-VN" sz="2300"/>
              <a:t>	</a:t>
            </a:r>
            <a:r>
              <a:rPr lang="vi-VN" sz="2300" b="1"/>
              <a:t>C.</a:t>
            </a:r>
            <a:r>
              <a:rPr lang="vi-VN" sz="2300"/>
              <a:t> Fe + H</a:t>
            </a:r>
            <a:r>
              <a:rPr lang="vi-VN" sz="2300" baseline="-25000"/>
              <a:t>2</a:t>
            </a:r>
            <a:r>
              <a:rPr lang="vi-VN" sz="2300"/>
              <a:t>SO</a:t>
            </a:r>
            <a:r>
              <a:rPr lang="vi-VN" sz="2300" baseline="-25000"/>
              <a:t>4</a:t>
            </a:r>
            <a:r>
              <a:rPr lang="vi-VN" sz="2300"/>
              <a:t> → FeSO</a:t>
            </a:r>
            <a:r>
              <a:rPr lang="vi-VN" sz="2300" baseline="-25000"/>
              <a:t>4</a:t>
            </a:r>
            <a:r>
              <a:rPr lang="vi-VN" sz="2300"/>
              <a:t> + H</a:t>
            </a:r>
            <a:r>
              <a:rPr lang="vi-VN" sz="2300" baseline="-25000"/>
              <a:t>2</a:t>
            </a:r>
            <a:r>
              <a:rPr lang="vi-VN" sz="2300"/>
              <a:t>.	</a:t>
            </a:r>
          </a:p>
          <a:p>
            <a:pPr algn="just">
              <a:lnSpc>
                <a:spcPct val="130000"/>
              </a:lnSpc>
            </a:pPr>
            <a:r>
              <a:rPr lang="vi-VN" sz="2300"/>
              <a:t>	</a:t>
            </a:r>
            <a:r>
              <a:rPr lang="vi-VN" sz="2300" b="1"/>
              <a:t>D.</a:t>
            </a:r>
            <a:r>
              <a:rPr lang="vi-VN" sz="2300"/>
              <a:t> Pb + H</a:t>
            </a:r>
            <a:r>
              <a:rPr lang="vi-VN" sz="2300" baseline="-25000"/>
              <a:t>2</a:t>
            </a:r>
            <a:r>
              <a:rPr lang="vi-VN" sz="2300"/>
              <a:t>SO</a:t>
            </a:r>
            <a:r>
              <a:rPr lang="vi-VN" sz="2300" baseline="-25000"/>
              <a:t>4</a:t>
            </a:r>
            <a:r>
              <a:rPr lang="vi-VN" sz="2300"/>
              <a:t>  → PbSO</a:t>
            </a:r>
            <a:r>
              <a:rPr lang="vi-VN" sz="2300" baseline="-25000"/>
              <a:t>4</a:t>
            </a:r>
            <a:r>
              <a:rPr lang="vi-VN" sz="2300"/>
              <a:t> + H</a:t>
            </a:r>
            <a:r>
              <a:rPr lang="vi-VN" sz="2300" baseline="-25000"/>
              <a:t>2</a:t>
            </a:r>
            <a:r>
              <a:rPr lang="vi-VN" sz="2300"/>
              <a:t>.</a:t>
            </a:r>
          </a:p>
        </p:txBody>
      </p:sp>
      <p:sp>
        <p:nvSpPr>
          <p:cNvPr id="2" name="Hình Bầu dục 1">
            <a:extLst>
              <a:ext uri="{FF2B5EF4-FFF2-40B4-BE49-F238E27FC236}">
                <a16:creationId xmlns="" xmlns:a16="http://schemas.microsoft.com/office/drawing/2014/main" id="{7CE1FCB8-8A71-EC1D-CD22-8E3E69F953FE}"/>
              </a:ext>
            </a:extLst>
          </p:cNvPr>
          <p:cNvSpPr/>
          <p:nvPr/>
        </p:nvSpPr>
        <p:spPr>
          <a:xfrm>
            <a:off x="4267200" y="78476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1640B0BC-B41E-020B-669C-BFF1DF3D1DCA}"/>
              </a:ext>
            </a:extLst>
          </p:cNvPr>
          <p:cNvSpPr/>
          <p:nvPr/>
        </p:nvSpPr>
        <p:spPr>
          <a:xfrm>
            <a:off x="609600" y="3033356"/>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7B15D917-5F21-0D26-0802-9139F43D8ED7}"/>
              </a:ext>
            </a:extLst>
          </p:cNvPr>
          <p:cNvSpPr/>
          <p:nvPr/>
        </p:nvSpPr>
        <p:spPr>
          <a:xfrm>
            <a:off x="609600" y="4872316"/>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0285753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296694" y="218640"/>
            <a:ext cx="8745166" cy="6486199"/>
          </a:xfrm>
          <a:prstGeom prst="rect">
            <a:avLst/>
          </a:prstGeom>
          <a:noFill/>
        </p:spPr>
        <p:txBody>
          <a:bodyPr wrap="square">
            <a:spAutoFit/>
          </a:bodyPr>
          <a:lstStyle/>
          <a:p>
            <a:pPr algn="just">
              <a:lnSpc>
                <a:spcPct val="130000"/>
              </a:lnSpc>
            </a:pPr>
            <a:r>
              <a:rPr lang="vi-VN" sz="2300" b="1"/>
              <a:t>Câu 12. </a:t>
            </a:r>
            <a:r>
              <a:rPr lang="vi-VN" sz="2300"/>
              <a:t>Dãy gồm các kim loại phản ứng được với dung dịch H</a:t>
            </a:r>
            <a:r>
              <a:rPr lang="vi-VN" sz="2300" baseline="-25000"/>
              <a:t>2</a:t>
            </a:r>
            <a:r>
              <a:rPr lang="vi-VN" sz="2300"/>
              <a:t>SO</a:t>
            </a:r>
            <a:r>
              <a:rPr lang="vi-VN" sz="2300" baseline="-25000"/>
              <a:t>4</a:t>
            </a:r>
            <a:r>
              <a:rPr lang="vi-VN" sz="2300"/>
              <a:t> loãng là:</a:t>
            </a:r>
          </a:p>
          <a:p>
            <a:pPr algn="just">
              <a:lnSpc>
                <a:spcPct val="130000"/>
              </a:lnSpc>
            </a:pPr>
            <a:r>
              <a:rPr lang="vi-VN" sz="2300"/>
              <a:t>	</a:t>
            </a:r>
            <a:r>
              <a:rPr lang="vi-VN" sz="2300" b="1"/>
              <a:t>A. </a:t>
            </a:r>
            <a:r>
              <a:rPr lang="vi-VN" sz="2300"/>
              <a:t>Fe, Mg, Zn, Cu.				</a:t>
            </a:r>
            <a:r>
              <a:rPr lang="vi-VN" sz="2300" b="1"/>
              <a:t>B.</a:t>
            </a:r>
            <a:r>
              <a:rPr lang="vi-VN" sz="2300"/>
              <a:t> Na, Ba, Cu, Ag.	</a:t>
            </a:r>
          </a:p>
          <a:p>
            <a:pPr algn="just">
              <a:lnSpc>
                <a:spcPct val="130000"/>
              </a:lnSpc>
            </a:pPr>
            <a:r>
              <a:rPr lang="vi-VN" sz="2300"/>
              <a:t>	</a:t>
            </a:r>
            <a:r>
              <a:rPr lang="vi-VN" sz="2300" b="1"/>
              <a:t>C. </a:t>
            </a:r>
            <a:r>
              <a:rPr lang="vi-VN" sz="2300"/>
              <a:t>Ba, Mg, Fe, Zn.				</a:t>
            </a:r>
            <a:r>
              <a:rPr lang="vi-VN" sz="2300" b="1"/>
              <a:t>D. </a:t>
            </a:r>
            <a:r>
              <a:rPr lang="vi-VN" sz="2300"/>
              <a:t>Fe, Al, Ag, Pt.</a:t>
            </a:r>
          </a:p>
          <a:p>
            <a:pPr algn="just">
              <a:lnSpc>
                <a:spcPct val="130000"/>
              </a:lnSpc>
            </a:pPr>
            <a:r>
              <a:rPr lang="vi-VN" sz="2300" b="1"/>
              <a:t>Câu 13. </a:t>
            </a:r>
            <a:r>
              <a:rPr lang="vi-VN" sz="2300"/>
              <a:t>Acid là những chất làm cho quỳ tím chuyển sang màu nào trong số các màu sau đây?</a:t>
            </a:r>
          </a:p>
          <a:p>
            <a:pPr algn="just">
              <a:lnSpc>
                <a:spcPct val="130000"/>
              </a:lnSpc>
            </a:pPr>
            <a:r>
              <a:rPr lang="vi-VN" sz="2300"/>
              <a:t>	</a:t>
            </a:r>
            <a:r>
              <a:rPr lang="vi-VN" sz="2300" b="1"/>
              <a:t>A.</a:t>
            </a:r>
            <a:r>
              <a:rPr lang="vi-VN" sz="2300"/>
              <a:t> Xanh.			</a:t>
            </a:r>
            <a:r>
              <a:rPr lang="vi-VN" sz="2300" b="1"/>
              <a:t>B.</a:t>
            </a:r>
            <a:r>
              <a:rPr lang="vi-VN" sz="2300"/>
              <a:t> Đỏ.			</a:t>
            </a:r>
            <a:r>
              <a:rPr lang="vi-VN" sz="2300" b="1"/>
              <a:t>C. </a:t>
            </a:r>
            <a:r>
              <a:rPr lang="vi-VN" sz="2300"/>
              <a:t>Tím.		</a:t>
            </a:r>
            <a:r>
              <a:rPr lang="vi-VN" sz="2300" b="1"/>
              <a:t>D. </a:t>
            </a:r>
            <a:r>
              <a:rPr lang="vi-VN" sz="2300"/>
              <a:t>Vàng.</a:t>
            </a:r>
          </a:p>
          <a:p>
            <a:pPr algn="just">
              <a:lnSpc>
                <a:spcPct val="130000"/>
              </a:lnSpc>
            </a:pPr>
            <a:r>
              <a:rPr lang="vi-VN" sz="2300" b="1"/>
              <a:t>Câu 14. </a:t>
            </a:r>
            <a:r>
              <a:rPr lang="vi-VN" sz="2300"/>
              <a:t>Hòa tan hết 16,8 gam kim loại A hóa trị II trong dung dịch hydrochloric acid HCl, sau phản ứng thu được 7,437 (L)  khí H</a:t>
            </a:r>
            <a:r>
              <a:rPr lang="vi-VN" sz="2300" baseline="-25000"/>
              <a:t>2</a:t>
            </a:r>
            <a:r>
              <a:rPr lang="vi-VN" sz="2300"/>
              <a:t> ở đkc. Kim loại A là</a:t>
            </a:r>
          </a:p>
          <a:p>
            <a:pPr algn="just">
              <a:lnSpc>
                <a:spcPct val="130000"/>
              </a:lnSpc>
            </a:pPr>
            <a:r>
              <a:rPr lang="vi-VN" sz="2300"/>
              <a:t>	</a:t>
            </a:r>
            <a:r>
              <a:rPr lang="vi-VN" sz="2300" b="1"/>
              <a:t>A. </a:t>
            </a:r>
            <a:r>
              <a:rPr lang="vi-VN" sz="2300"/>
              <a:t>Fe				</a:t>
            </a:r>
            <a:r>
              <a:rPr lang="vi-VN" sz="2300" b="1"/>
              <a:t>B.</a:t>
            </a:r>
            <a:r>
              <a:rPr lang="vi-VN" sz="2300"/>
              <a:t> Mg			</a:t>
            </a:r>
            <a:r>
              <a:rPr lang="vi-VN" sz="2300" b="1"/>
              <a:t>C.</a:t>
            </a:r>
            <a:r>
              <a:rPr lang="vi-VN" sz="2300"/>
              <a:t> Cu			</a:t>
            </a:r>
            <a:r>
              <a:rPr lang="vi-VN" sz="2300" b="1"/>
              <a:t>D. </a:t>
            </a:r>
            <a:r>
              <a:rPr lang="vi-VN" sz="2300"/>
              <a:t>Zn</a:t>
            </a:r>
          </a:p>
          <a:p>
            <a:pPr algn="just">
              <a:lnSpc>
                <a:spcPct val="130000"/>
              </a:lnSpc>
            </a:pPr>
            <a:r>
              <a:rPr lang="vi-VN" sz="2300" b="1"/>
              <a:t>Câu 15. </a:t>
            </a:r>
            <a:r>
              <a:rPr lang="vi-VN" sz="2300"/>
              <a:t>Cho 5,6 gam iron tác dụng với hydrochloric acid dư, sau phản ứng thể tích khí H</a:t>
            </a:r>
            <a:r>
              <a:rPr lang="vi-VN" sz="2300" baseline="-25000"/>
              <a:t>2</a:t>
            </a:r>
            <a:r>
              <a:rPr lang="vi-VN" sz="2300"/>
              <a:t> thu được (ở đkc):</a:t>
            </a:r>
          </a:p>
          <a:p>
            <a:pPr algn="just">
              <a:lnSpc>
                <a:spcPct val="130000"/>
              </a:lnSpc>
            </a:pPr>
            <a:r>
              <a:rPr lang="vi-VN" sz="2300"/>
              <a:t>	</a:t>
            </a:r>
            <a:r>
              <a:rPr lang="vi-VN" sz="2300" b="1"/>
              <a:t>A.</a:t>
            </a:r>
            <a:r>
              <a:rPr lang="vi-VN" sz="2300"/>
              <a:t> 1,24 (L) .		</a:t>
            </a:r>
            <a:r>
              <a:rPr lang="vi-VN" sz="2300" b="1"/>
              <a:t>B.</a:t>
            </a:r>
            <a:r>
              <a:rPr lang="vi-VN" sz="2300"/>
              <a:t> 2,479 (L) .	</a:t>
            </a:r>
            <a:r>
              <a:rPr lang="vi-VN" sz="2300" b="1"/>
              <a:t>C. </a:t>
            </a:r>
            <a:r>
              <a:rPr lang="vi-VN" sz="2300"/>
              <a:t>12,4 (L) .	</a:t>
            </a:r>
            <a:r>
              <a:rPr lang="vi-VN" sz="2300" b="1"/>
              <a:t>D. </a:t>
            </a:r>
            <a:r>
              <a:rPr lang="vi-VN" sz="2300"/>
              <a:t>24,79 (L) .</a:t>
            </a:r>
          </a:p>
        </p:txBody>
      </p:sp>
      <p:sp>
        <p:nvSpPr>
          <p:cNvPr id="2" name="Hình Bầu dục 1">
            <a:extLst>
              <a:ext uri="{FF2B5EF4-FFF2-40B4-BE49-F238E27FC236}">
                <a16:creationId xmlns="" xmlns:a16="http://schemas.microsoft.com/office/drawing/2014/main" id="{1D948AF9-65D6-96D2-EADE-B00DA1EC93EB}"/>
              </a:ext>
            </a:extLst>
          </p:cNvPr>
          <p:cNvSpPr/>
          <p:nvPr/>
        </p:nvSpPr>
        <p:spPr>
          <a:xfrm>
            <a:off x="731520" y="165852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369D1F5C-2B6B-3999-B1E7-DD3AAF82401A}"/>
              </a:ext>
            </a:extLst>
          </p:cNvPr>
          <p:cNvSpPr/>
          <p:nvPr/>
        </p:nvSpPr>
        <p:spPr>
          <a:xfrm>
            <a:off x="3017520" y="3014699"/>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F5B19140-5D17-AA7F-B2C0-86601FDCFB40}"/>
              </a:ext>
            </a:extLst>
          </p:cNvPr>
          <p:cNvSpPr/>
          <p:nvPr/>
        </p:nvSpPr>
        <p:spPr>
          <a:xfrm>
            <a:off x="731520" y="485892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ình Bầu dục 5">
            <a:extLst>
              <a:ext uri="{FF2B5EF4-FFF2-40B4-BE49-F238E27FC236}">
                <a16:creationId xmlns="" xmlns:a16="http://schemas.microsoft.com/office/drawing/2014/main" id="{5C74368F-1CF2-ABF2-5B6E-C0B7FB17F087}"/>
              </a:ext>
            </a:extLst>
          </p:cNvPr>
          <p:cNvSpPr/>
          <p:nvPr/>
        </p:nvSpPr>
        <p:spPr>
          <a:xfrm>
            <a:off x="3017520" y="6192320"/>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596861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 KHÁI NIỆM ACID</a:t>
            </a:r>
          </a:p>
        </p:txBody>
      </p:sp>
      <p:sp>
        <p:nvSpPr>
          <p:cNvPr id="8" name="Hộp Văn bản 7">
            <a:extLst>
              <a:ext uri="{FF2B5EF4-FFF2-40B4-BE49-F238E27FC236}">
                <a16:creationId xmlns="" xmlns:a16="http://schemas.microsoft.com/office/drawing/2014/main" id="{C4831339-9BDF-AC02-3921-E4E459666137}"/>
              </a:ext>
            </a:extLst>
          </p:cNvPr>
          <p:cNvSpPr txBox="1"/>
          <p:nvPr/>
        </p:nvSpPr>
        <p:spPr>
          <a:xfrm>
            <a:off x="853440" y="660400"/>
            <a:ext cx="5508239" cy="430887"/>
          </a:xfrm>
          <a:prstGeom prst="rect">
            <a:avLst/>
          </a:prstGeom>
          <a:noFill/>
        </p:spPr>
        <p:txBody>
          <a:bodyPr wrap="none" rtlCol="0">
            <a:spAutoFit/>
          </a:bodyPr>
          <a:lstStyle/>
          <a:p>
            <a:r>
              <a:rPr lang="vi-VN" sz="2200" b="1">
                <a:solidFill>
                  <a:srgbClr val="0070C0"/>
                </a:solidFill>
              </a:rPr>
              <a:t>Quan sát bảng 8.1 và trả lời các câu hỏi</a:t>
            </a:r>
          </a:p>
        </p:txBody>
      </p:sp>
      <mc:AlternateContent xmlns:mc="http://schemas.openxmlformats.org/markup-compatibility/2006" xmlns:a14="http://schemas.microsoft.com/office/drawing/2010/main">
        <mc:Choice Requires="a14">
          <p:graphicFrame>
            <p:nvGraphicFramePr>
              <p:cNvPr id="9" name="Bảng 8">
                <a:extLst>
                  <a:ext uri="{FF2B5EF4-FFF2-40B4-BE49-F238E27FC236}">
                    <a16:creationId xmlns="" xmlns:a16="http://schemas.microsoft.com/office/drawing/2014/main" id="{320F8332-8477-0105-6229-F2D0175C2449}"/>
                  </a:ext>
                </a:extLst>
              </p:cNvPr>
              <p:cNvGraphicFramePr>
                <a:graphicFrameLocks noGrp="1"/>
              </p:cNvGraphicFramePr>
              <p:nvPr>
                <p:extLst>
                  <p:ext uri="{D42A27DB-BD31-4B8C-83A1-F6EECF244321}">
                    <p14:modId xmlns:p14="http://schemas.microsoft.com/office/powerpoint/2010/main" val="919900712"/>
                  </p:ext>
                </p:extLst>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 xmlns:a16="http://schemas.microsoft.com/office/drawing/2014/main" val="3671675997"/>
                        </a:ext>
                      </a:extLst>
                    </a:gridCol>
                    <a:gridCol w="1731236">
                      <a:extLst>
                        <a:ext uri="{9D8B030D-6E8A-4147-A177-3AD203B41FA5}">
                          <a16:colId xmlns="" xmlns:a16="http://schemas.microsoft.com/office/drawing/2014/main" val="892496075"/>
                        </a:ext>
                      </a:extLst>
                    </a:gridCol>
                    <a:gridCol w="2179320">
                      <a:extLst>
                        <a:ext uri="{9D8B030D-6E8A-4147-A177-3AD203B41FA5}">
                          <a16:colId xmlns="" xmlns:a16="http://schemas.microsoft.com/office/drawing/2014/main" val="733204951"/>
                        </a:ext>
                      </a:extLst>
                    </a:gridCol>
                    <a:gridCol w="2179320">
                      <a:extLst>
                        <a:ext uri="{9D8B030D-6E8A-4147-A177-3AD203B41FA5}">
                          <a16:colId xmlns=""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C</m:t>
                                </m:r>
                                <m:sSup>
                                  <m:sSupPr>
                                    <m:ctrlPr>
                                      <a:rPr lang="vi-VN" sz="2400" i="1" smtClean="0">
                                        <a:solidFill>
                                          <a:srgbClr val="836967"/>
                                        </a:solidFill>
                                        <a:latin typeface="Cambria Math" panose="02040503050406030204" pitchFamily="18" charset="0"/>
                                      </a:rPr>
                                    </m:ctrlPr>
                                  </m:sSupPr>
                                  <m:e>
                                    <m:r>
                                      <m:rPr>
                                        <m:sty m:val="p"/>
                                      </m:rPr>
                                      <a:rPr lang="vi-VN" sz="2400" i="0" smtClean="0">
                                        <a:latin typeface="Cambria Math" panose="02040503050406030204" pitchFamily="18" charset="0"/>
                                      </a:rPr>
                                      <m:t>l</m:t>
                                    </m:r>
                                  </m:e>
                                  <m:sup>
                                    <m:r>
                                      <a:rPr lang="vi-VN" sz="2400" i="0" smtClean="0">
                                        <a:latin typeface="Cambria Math" panose="02040503050406030204" pitchFamily="18" charset="0"/>
                                      </a:rPr>
                                      <m:t>−</m:t>
                                    </m:r>
                                  </m:sup>
                                </m:sSup>
                              </m:oMath>
                            </m:oMathPara>
                          </a14:m>
                          <a:endParaRPr lang="vi-VN" sz="2400" i="0"/>
                        </a:p>
                      </a:txBody>
                      <a:tcPr anchor="ctr"/>
                    </a:tc>
                    <a:extLst>
                      <a:ext uri="{0D108BD9-81ED-4DB2-BD59-A6C34878D82A}">
                        <a16:rowId xmlns=""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N</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3</m:t>
                                    </m:r>
                                  </m:sub>
                                  <m:sup>
                                    <m:r>
                                      <a:rPr lang="vi-VN" sz="2400" i="0">
                                        <a:latin typeface="Cambria Math" panose="02040503050406030204" pitchFamily="18" charset="0"/>
                                      </a:rPr>
                                      <m:t>−</m:t>
                                    </m:r>
                                  </m:sup>
                                </m:sSubSup>
                              </m:oMath>
                            </m:oMathPara>
                          </a14:m>
                          <a:endParaRPr lang="vi-VN" sz="2400" i="0"/>
                        </a:p>
                      </a:txBody>
                      <a:tcPr anchor="ctr"/>
                    </a:tc>
                    <a:extLst>
                      <a:ext uri="{0D108BD9-81ED-4DB2-BD59-A6C34878D82A}">
                        <a16:rowId xmlns=""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b="0" i="0" smtClean="0">
                                    <a:latin typeface="Cambria Math" panose="02040503050406030204" pitchFamily="18" charset="0"/>
                                  </a:rPr>
                                  <m:t>S</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4</m:t>
                                    </m:r>
                                  </m:sub>
                                  <m:sup>
                                    <m:r>
                                      <a:rPr lang="vi-VN" sz="2400" i="0">
                                        <a:latin typeface="Cambria Math" panose="02040503050406030204" pitchFamily="18" charset="0"/>
                                      </a:rPr>
                                      <m:t>2−</m:t>
                                    </m:r>
                                  </m:sup>
                                </m:sSubSup>
                              </m:oMath>
                            </m:oMathPara>
                          </a14:m>
                          <a:endParaRPr lang="vi-VN" sz="2400" i="0"/>
                        </a:p>
                      </a:txBody>
                      <a:tcPr anchor="ctr"/>
                    </a:tc>
                    <a:extLst>
                      <a:ext uri="{0D108BD9-81ED-4DB2-BD59-A6C34878D82A}">
                        <a16:rowId xmlns="" xmlns:a16="http://schemas.microsoft.com/office/drawing/2014/main" val="3804743883"/>
                      </a:ext>
                    </a:extLst>
                  </a:tr>
                </a:tbl>
              </a:graphicData>
            </a:graphic>
          </p:graphicFrame>
        </mc:Choice>
        <mc:Fallback xmlns="">
          <p:graphicFrame>
            <p:nvGraphicFramePr>
              <p:cNvPr id="9" name="Bảng 8">
                <a:extLst>
                  <a:ext uri="{FF2B5EF4-FFF2-40B4-BE49-F238E27FC236}">
                    <a16:creationId xmlns:a16="http://schemas.microsoft.com/office/drawing/2014/main" id="{320F8332-8477-0105-6229-F2D0175C2449}"/>
                  </a:ext>
                </a:extLst>
              </p:cNvPr>
              <p:cNvGraphicFramePr>
                <a:graphicFrameLocks noGrp="1"/>
              </p:cNvGraphicFramePr>
              <p:nvPr>
                <p:extLst>
                  <p:ext uri="{D42A27DB-BD31-4B8C-83A1-F6EECF244321}">
                    <p14:modId xmlns:p14="http://schemas.microsoft.com/office/powerpoint/2010/main" val="919900712"/>
                  </p:ext>
                </p:extLst>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a16="http://schemas.microsoft.com/office/drawing/2014/main" val="3671675997"/>
                        </a:ext>
                      </a:extLst>
                    </a:gridCol>
                    <a:gridCol w="1731236">
                      <a:extLst>
                        <a:ext uri="{9D8B030D-6E8A-4147-A177-3AD203B41FA5}">
                          <a16:colId xmlns:a16="http://schemas.microsoft.com/office/drawing/2014/main" val="892496075"/>
                        </a:ext>
                      </a:extLst>
                    </a:gridCol>
                    <a:gridCol w="2179320">
                      <a:extLst>
                        <a:ext uri="{9D8B030D-6E8A-4147-A177-3AD203B41FA5}">
                          <a16:colId xmlns:a16="http://schemas.microsoft.com/office/drawing/2014/main" val="733204951"/>
                        </a:ext>
                      </a:extLst>
                    </a:gridCol>
                    <a:gridCol w="2179320">
                      <a:extLst>
                        <a:ext uri="{9D8B030D-6E8A-4147-A177-3AD203B41FA5}">
                          <a16:colId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340000" r="-1401" b="-208889"/>
                          </a:stretch>
                        </a:blipFill>
                      </a:tcPr>
                    </a:tc>
                    <a:extLst>
                      <a:ext uri="{0D108BD9-81ED-4DB2-BD59-A6C34878D82A}">
                        <a16:rowId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endParaRPr lang="vi-VN"/>
                        </a:p>
                      </a:txBody>
                      <a:tcPr anchor="ctr">
                        <a:blipFill>
                          <a:blip r:embed="rId2"/>
                          <a:stretch>
                            <a:fillRect l="-301120" t="-471429" r="-1401" b="-123810"/>
                          </a:stretch>
                        </a:blipFill>
                      </a:tcPr>
                    </a:tc>
                    <a:extLst>
                      <a:ext uri="{0D108BD9-81ED-4DB2-BD59-A6C34878D82A}">
                        <a16:rowId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564706" r="-1401" b="-22353"/>
                          </a:stretch>
                        </a:blipFill>
                      </a:tcPr>
                    </a:tc>
                    <a:extLst>
                      <a:ext uri="{0D108BD9-81ED-4DB2-BD59-A6C34878D82A}">
                        <a16:rowId xmlns:a16="http://schemas.microsoft.com/office/drawing/2014/main" val="3804743883"/>
                      </a:ext>
                    </a:extLst>
                  </a:tr>
                </a:tbl>
              </a:graphicData>
            </a:graphic>
          </p:graphicFrame>
        </mc:Fallback>
      </mc:AlternateContent>
      <p:pic>
        <p:nvPicPr>
          <p:cNvPr id="11" name="Hình ảnh 10" descr="Cartoon bee with magnifying glass">
            <a:extLst>
              <a:ext uri="{FF2B5EF4-FFF2-40B4-BE49-F238E27FC236}">
                <a16:creationId xmlns="" xmlns:a16="http://schemas.microsoft.com/office/drawing/2014/main" id="{B42A26CC-949E-C345-B34A-4DC3075AED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820920"/>
            <a:ext cx="1212661" cy="1813560"/>
          </a:xfrm>
          <a:prstGeom prst="rect">
            <a:avLst/>
          </a:prstGeom>
        </p:spPr>
      </p:pic>
      <p:sp>
        <p:nvSpPr>
          <p:cNvPr id="13" name="Hình chữ nhật: Góc Tròn 12">
            <a:extLst>
              <a:ext uri="{FF2B5EF4-FFF2-40B4-BE49-F238E27FC236}">
                <a16:creationId xmlns="" xmlns:a16="http://schemas.microsoft.com/office/drawing/2014/main" id="{16F2784A-7064-130D-4AEE-6747AB0C44F4}"/>
              </a:ext>
            </a:extLst>
          </p:cNvPr>
          <p:cNvSpPr/>
          <p:nvPr/>
        </p:nvSpPr>
        <p:spPr>
          <a:xfrm>
            <a:off x="1346200" y="4714240"/>
            <a:ext cx="7706360" cy="2077720"/>
          </a:xfrm>
          <a:prstGeom prst="roundRect">
            <a:avLst>
              <a:gd name="adj" fmla="val 8911"/>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b="1"/>
              <a:t>1. Công thức hóa học của các acid có đặc điểm gì giống nhau?</a:t>
            </a:r>
          </a:p>
          <a:p>
            <a:pPr algn="just"/>
            <a:r>
              <a:rPr lang="vi-VN" sz="2400" b="1"/>
              <a:t>2. Dạng tồn tại của acid trong dung dịch có đặc điểm gì chung?</a:t>
            </a:r>
          </a:p>
          <a:p>
            <a:pPr algn="just"/>
            <a:r>
              <a:rPr lang="vi-VN" sz="2400" b="1"/>
              <a:t>3. Em hãy kết luận về khái niệm của acid.</a:t>
            </a:r>
          </a:p>
        </p:txBody>
      </p:sp>
    </p:spTree>
    <p:extLst>
      <p:ext uri="{BB962C8B-B14F-4D97-AF65-F5344CB8AC3E}">
        <p14:creationId xmlns:p14="http://schemas.microsoft.com/office/powerpoint/2010/main" val="93912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heel(1)">
                                      <p:cBhvr>
                                        <p:cTn id="2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296694" y="218640"/>
            <a:ext cx="8745166" cy="5150064"/>
          </a:xfrm>
          <a:prstGeom prst="rect">
            <a:avLst/>
          </a:prstGeom>
          <a:noFill/>
        </p:spPr>
        <p:txBody>
          <a:bodyPr wrap="square">
            <a:spAutoFit/>
          </a:bodyPr>
          <a:lstStyle/>
          <a:p>
            <a:pPr algn="just">
              <a:lnSpc>
                <a:spcPct val="120000"/>
              </a:lnSpc>
            </a:pPr>
            <a:r>
              <a:rPr lang="vi-VN" sz="2300" b="1"/>
              <a:t>Câu 16. </a:t>
            </a:r>
            <a:r>
              <a:rPr lang="vi-VN" sz="2300"/>
              <a:t>Cho các chất sau: H</a:t>
            </a:r>
            <a:r>
              <a:rPr lang="vi-VN" sz="2300" baseline="-25000"/>
              <a:t>2</a:t>
            </a:r>
            <a:r>
              <a:rPr lang="vi-VN" sz="2300"/>
              <a:t>SO</a:t>
            </a:r>
            <a:r>
              <a:rPr lang="vi-VN" sz="2300" baseline="-25000"/>
              <a:t>4</a:t>
            </a:r>
            <a:r>
              <a:rPr lang="vi-VN" sz="2300"/>
              <a:t>, HCl, NaCl, CuSO</a:t>
            </a:r>
            <a:r>
              <a:rPr lang="vi-VN" sz="2300" baseline="-25000"/>
              <a:t>4</a:t>
            </a:r>
            <a:r>
              <a:rPr lang="vi-VN" sz="2300"/>
              <a:t>, NaOH, Mg(OH)</a:t>
            </a:r>
            <a:r>
              <a:rPr lang="vi-VN" sz="2300" baseline="-25000"/>
              <a:t>2</a:t>
            </a:r>
            <a:r>
              <a:rPr lang="vi-VN" sz="2300"/>
              <a:t>. Số chất thuộc loại Acid là:</a:t>
            </a:r>
          </a:p>
          <a:p>
            <a:pPr algn="just">
              <a:lnSpc>
                <a:spcPct val="120000"/>
              </a:lnSpc>
            </a:pPr>
            <a:r>
              <a:rPr lang="vi-VN" sz="2300"/>
              <a:t>	</a:t>
            </a:r>
            <a:r>
              <a:rPr lang="vi-VN" sz="2300" b="1"/>
              <a:t>A. </a:t>
            </a:r>
            <a:r>
              <a:rPr lang="vi-VN" sz="2300"/>
              <a:t>1			</a:t>
            </a:r>
            <a:r>
              <a:rPr lang="vi-VN" sz="2300" b="1"/>
              <a:t>B.</a:t>
            </a:r>
            <a:r>
              <a:rPr lang="vi-VN" sz="2300"/>
              <a:t> 2				</a:t>
            </a:r>
            <a:r>
              <a:rPr lang="vi-VN" sz="2300" b="1"/>
              <a:t>C.</a:t>
            </a:r>
            <a:r>
              <a:rPr lang="vi-VN" sz="2300"/>
              <a:t> 3			</a:t>
            </a:r>
            <a:r>
              <a:rPr lang="vi-VN" sz="2300" b="1"/>
              <a:t>D. </a:t>
            </a:r>
            <a:r>
              <a:rPr lang="vi-VN" sz="2300"/>
              <a:t>4</a:t>
            </a:r>
          </a:p>
          <a:p>
            <a:pPr algn="just">
              <a:lnSpc>
                <a:spcPct val="120000"/>
              </a:lnSpc>
            </a:pPr>
            <a:r>
              <a:rPr lang="vi-VN" sz="2300" b="1"/>
              <a:t>Câu 17. </a:t>
            </a:r>
            <a:r>
              <a:rPr lang="vi-VN" sz="2300"/>
              <a:t>Hoà tan hết 3,6 g một kim loại hoá trị II bằng dung dịch H</a:t>
            </a:r>
            <a:r>
              <a:rPr lang="vi-VN" sz="2300" baseline="-25000"/>
              <a:t>2</a:t>
            </a:r>
            <a:r>
              <a:rPr lang="vi-VN" sz="2300"/>
              <a:t>SO</a:t>
            </a:r>
            <a:r>
              <a:rPr lang="vi-VN" sz="2300" baseline="-25000"/>
              <a:t>4</a:t>
            </a:r>
            <a:r>
              <a:rPr lang="vi-VN" sz="2300"/>
              <a:t> loãng được 3,7185 (L) H</a:t>
            </a:r>
            <a:r>
              <a:rPr lang="vi-VN" sz="2300" baseline="-25000"/>
              <a:t>2</a:t>
            </a:r>
            <a:r>
              <a:rPr lang="vi-VN" sz="2300"/>
              <a:t> (đkc). Kim loại là:</a:t>
            </a:r>
          </a:p>
          <a:p>
            <a:pPr algn="just">
              <a:lnSpc>
                <a:spcPct val="120000"/>
              </a:lnSpc>
            </a:pPr>
            <a:r>
              <a:rPr lang="vi-VN" sz="2300"/>
              <a:t>	</a:t>
            </a:r>
            <a:r>
              <a:rPr lang="vi-VN" sz="2300" b="1"/>
              <a:t>A. </a:t>
            </a:r>
            <a:r>
              <a:rPr lang="vi-VN" sz="2300"/>
              <a:t>Zn.			</a:t>
            </a:r>
            <a:r>
              <a:rPr lang="vi-VN" sz="2300" b="1"/>
              <a:t>B.</a:t>
            </a:r>
            <a:r>
              <a:rPr lang="vi-VN" sz="2300"/>
              <a:t> Mg.				</a:t>
            </a:r>
            <a:r>
              <a:rPr lang="vi-VN" sz="2300" b="1"/>
              <a:t>C.</a:t>
            </a:r>
            <a:r>
              <a:rPr lang="vi-VN" sz="2300"/>
              <a:t> Fe.			</a:t>
            </a:r>
            <a:r>
              <a:rPr lang="vi-VN" sz="2300" b="1"/>
              <a:t>D.</a:t>
            </a:r>
            <a:r>
              <a:rPr lang="vi-VN" sz="2300"/>
              <a:t> Ca.</a:t>
            </a:r>
          </a:p>
          <a:p>
            <a:pPr algn="just">
              <a:lnSpc>
                <a:spcPct val="120000"/>
              </a:lnSpc>
            </a:pPr>
            <a:r>
              <a:rPr lang="vi-VN" sz="2300" b="1"/>
              <a:t>Câu 18.</a:t>
            </a:r>
            <a:r>
              <a:rPr lang="vi-VN" sz="2300"/>
              <a:t> Điền vào chỗ trống: "Acid là những ... trong phân tử có nguyên tử ... liên kết với gốc acid. Khi tan trong nước, acid tạo ra ion ..."</a:t>
            </a:r>
          </a:p>
          <a:p>
            <a:pPr algn="just">
              <a:lnSpc>
                <a:spcPct val="120000"/>
              </a:lnSpc>
            </a:pPr>
            <a:r>
              <a:rPr lang="vi-VN" sz="2300"/>
              <a:t>	</a:t>
            </a:r>
            <a:r>
              <a:rPr lang="vi-VN" sz="2300" b="1"/>
              <a:t>A. </a:t>
            </a:r>
            <a:r>
              <a:rPr lang="vi-VN" sz="2300"/>
              <a:t>Đơn chất, hydrogen, OH−	</a:t>
            </a:r>
            <a:r>
              <a:rPr lang="vi-VN" sz="2300" b="1"/>
              <a:t>B. </a:t>
            </a:r>
            <a:r>
              <a:rPr lang="vi-VN" sz="2300"/>
              <a:t>Hợp chất, hydroxide, H+</a:t>
            </a:r>
          </a:p>
          <a:p>
            <a:pPr algn="just">
              <a:lnSpc>
                <a:spcPct val="120000"/>
              </a:lnSpc>
            </a:pPr>
            <a:r>
              <a:rPr lang="vi-VN" sz="2300"/>
              <a:t>	</a:t>
            </a:r>
            <a:r>
              <a:rPr lang="vi-VN" sz="2300" b="1"/>
              <a:t>C.</a:t>
            </a:r>
            <a:r>
              <a:rPr lang="vi-VN" sz="2300"/>
              <a:t> Đơn chất, hydroxide, OH−	</a:t>
            </a:r>
            <a:r>
              <a:rPr lang="vi-VN" sz="2300" b="1"/>
              <a:t>D. </a:t>
            </a:r>
            <a:r>
              <a:rPr lang="vi-VN" sz="2300"/>
              <a:t>Hợp chất, hydrogen, H+</a:t>
            </a:r>
          </a:p>
          <a:p>
            <a:pPr algn="just">
              <a:lnSpc>
                <a:spcPct val="120000"/>
              </a:lnSpc>
            </a:pPr>
            <a:endParaRPr lang="vi-VN" sz="2300"/>
          </a:p>
        </p:txBody>
      </p:sp>
      <p:sp>
        <p:nvSpPr>
          <p:cNvPr id="2" name="Hình Bầu dục 1">
            <a:extLst>
              <a:ext uri="{FF2B5EF4-FFF2-40B4-BE49-F238E27FC236}">
                <a16:creationId xmlns="" xmlns:a16="http://schemas.microsoft.com/office/drawing/2014/main" id="{2D528C96-1834-E6EA-99A6-74002665DBF6}"/>
              </a:ext>
            </a:extLst>
          </p:cNvPr>
          <p:cNvSpPr/>
          <p:nvPr/>
        </p:nvSpPr>
        <p:spPr>
          <a:xfrm>
            <a:off x="2570480" y="108956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953C133E-DAAF-92E5-825C-87CD140514BB}"/>
              </a:ext>
            </a:extLst>
          </p:cNvPr>
          <p:cNvSpPr/>
          <p:nvPr/>
        </p:nvSpPr>
        <p:spPr>
          <a:xfrm>
            <a:off x="2540000" y="232908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9517CA76-CF31-857B-EE6B-BB9674E16ADD}"/>
              </a:ext>
            </a:extLst>
          </p:cNvPr>
          <p:cNvSpPr/>
          <p:nvPr/>
        </p:nvSpPr>
        <p:spPr>
          <a:xfrm>
            <a:off x="4836160" y="444236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4992090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199417" y="670760"/>
            <a:ext cx="8745166" cy="4645695"/>
          </a:xfrm>
          <a:prstGeom prst="rect">
            <a:avLst/>
          </a:prstGeom>
          <a:noFill/>
        </p:spPr>
        <p:txBody>
          <a:bodyPr wrap="square">
            <a:spAutoFit/>
          </a:bodyPr>
          <a:lstStyle/>
          <a:p>
            <a:pPr algn="just">
              <a:lnSpc>
                <a:spcPct val="130000"/>
              </a:lnSpc>
            </a:pPr>
            <a:r>
              <a:rPr lang="vi-VN" sz="2300" b="1"/>
              <a:t>Câu 19. </a:t>
            </a:r>
            <a:r>
              <a:rPr lang="vi-VN" sz="2300"/>
              <a:t>Ứng dụng của Sulfuric acid (H</a:t>
            </a:r>
            <a:r>
              <a:rPr lang="vi-VN" sz="2300" baseline="-25000"/>
              <a:t>2</a:t>
            </a:r>
            <a:r>
              <a:rPr lang="vi-VN" sz="2300"/>
              <a:t>SO</a:t>
            </a:r>
            <a:r>
              <a:rPr lang="vi-VN" sz="2300" baseline="-25000"/>
              <a:t>4</a:t>
            </a:r>
            <a:r>
              <a:rPr lang="vi-VN" sz="2300"/>
              <a:t>) là:</a:t>
            </a:r>
          </a:p>
          <a:p>
            <a:pPr algn="just">
              <a:lnSpc>
                <a:spcPct val="130000"/>
              </a:lnSpc>
            </a:pPr>
            <a:r>
              <a:rPr lang="vi-VN" sz="2300"/>
              <a:t>	</a:t>
            </a:r>
            <a:r>
              <a:rPr lang="vi-VN" sz="2300" b="1"/>
              <a:t>A. </a:t>
            </a:r>
            <a:r>
              <a:rPr lang="vi-VN" sz="2300"/>
              <a:t>Sản xuất sơn.				</a:t>
            </a:r>
            <a:r>
              <a:rPr lang="vi-VN" sz="2300" b="1"/>
              <a:t>B. </a:t>
            </a:r>
            <a:r>
              <a:rPr lang="vi-VN" sz="2300"/>
              <a:t>Sản xuất chất dẻo.</a:t>
            </a:r>
          </a:p>
          <a:p>
            <a:pPr algn="just">
              <a:lnSpc>
                <a:spcPct val="130000"/>
              </a:lnSpc>
            </a:pPr>
            <a:r>
              <a:rPr lang="vi-VN" sz="2300"/>
              <a:t>	</a:t>
            </a:r>
            <a:r>
              <a:rPr lang="vi-VN" sz="2300" b="1"/>
              <a:t>C.</a:t>
            </a:r>
            <a:r>
              <a:rPr lang="vi-VN" sz="2300"/>
              <a:t> Sản xuất phân bón.		</a:t>
            </a:r>
            <a:r>
              <a:rPr lang="vi-VN" sz="2300" b="1"/>
              <a:t>D. </a:t>
            </a:r>
            <a:r>
              <a:rPr lang="vi-VN" sz="2300"/>
              <a:t>Tất cả các đáp án trên.</a:t>
            </a:r>
          </a:p>
          <a:p>
            <a:pPr algn="just">
              <a:lnSpc>
                <a:spcPct val="130000"/>
              </a:lnSpc>
            </a:pPr>
            <a:r>
              <a:rPr lang="vi-VN" sz="2300" b="1"/>
              <a:t>Câu 20. </a:t>
            </a:r>
            <a:r>
              <a:rPr lang="vi-VN" sz="2300"/>
              <a:t>Acid có trong dạ dày của người và động vật giúp tiêu hóa thức ăn là:</a:t>
            </a:r>
          </a:p>
          <a:p>
            <a:pPr algn="just">
              <a:lnSpc>
                <a:spcPct val="130000"/>
              </a:lnSpc>
            </a:pPr>
            <a:r>
              <a:rPr lang="vi-VN" sz="2300"/>
              <a:t>	</a:t>
            </a:r>
            <a:r>
              <a:rPr lang="vi-VN" sz="2300" b="1"/>
              <a:t>A.</a:t>
            </a:r>
            <a:r>
              <a:rPr lang="vi-VN" sz="2300"/>
              <a:t> Sulfuric acid.				</a:t>
            </a:r>
            <a:r>
              <a:rPr lang="vi-VN" sz="2300" b="1"/>
              <a:t>B. </a:t>
            </a:r>
            <a:r>
              <a:rPr lang="vi-VN" sz="2300"/>
              <a:t>Acetic acid.</a:t>
            </a:r>
          </a:p>
          <a:p>
            <a:pPr algn="just">
              <a:lnSpc>
                <a:spcPct val="130000"/>
              </a:lnSpc>
            </a:pPr>
            <a:r>
              <a:rPr lang="vi-VN" sz="2300"/>
              <a:t>	</a:t>
            </a:r>
            <a:r>
              <a:rPr lang="vi-VN" sz="2300" b="1"/>
              <a:t>C. </a:t>
            </a:r>
            <a:r>
              <a:rPr lang="vi-VN" sz="2300"/>
              <a:t>Acid stearic.				</a:t>
            </a:r>
            <a:r>
              <a:rPr lang="vi-VN" sz="2300" b="1"/>
              <a:t>D.</a:t>
            </a:r>
            <a:r>
              <a:rPr lang="vi-VN" sz="2300"/>
              <a:t> Hydrochloric acid.</a:t>
            </a:r>
          </a:p>
          <a:p>
            <a:pPr algn="just">
              <a:lnSpc>
                <a:spcPct val="130000"/>
              </a:lnSpc>
            </a:pPr>
            <a:r>
              <a:rPr lang="vi-VN" sz="2300" b="1"/>
              <a:t>Câu 21. </a:t>
            </a:r>
            <a:r>
              <a:rPr lang="vi-VN" sz="2300"/>
              <a:t>Ứng dụng của acetic acid (CH</a:t>
            </a:r>
            <a:r>
              <a:rPr lang="vi-VN" sz="2300" baseline="-25000"/>
              <a:t>3</a:t>
            </a:r>
            <a:r>
              <a:rPr lang="vi-VN" sz="2300"/>
              <a:t>COOH) là:</a:t>
            </a:r>
          </a:p>
          <a:p>
            <a:pPr algn="just">
              <a:lnSpc>
                <a:spcPct val="130000"/>
              </a:lnSpc>
            </a:pPr>
            <a:r>
              <a:rPr lang="vi-VN" sz="2300"/>
              <a:t>	</a:t>
            </a:r>
            <a:r>
              <a:rPr lang="vi-VN" sz="2300" b="1"/>
              <a:t>A. </a:t>
            </a:r>
            <a:r>
              <a:rPr lang="vi-VN" sz="2300"/>
              <a:t>Sản xuất thuốc diệt côn trùng.	</a:t>
            </a:r>
            <a:r>
              <a:rPr lang="vi-VN" sz="2300" b="1"/>
              <a:t>B.</a:t>
            </a:r>
            <a:r>
              <a:rPr lang="vi-VN" sz="2300"/>
              <a:t> Sản xuất sơn.</a:t>
            </a:r>
          </a:p>
          <a:p>
            <a:pPr algn="just">
              <a:lnSpc>
                <a:spcPct val="130000"/>
              </a:lnSpc>
            </a:pPr>
            <a:r>
              <a:rPr lang="vi-VN" sz="2300"/>
              <a:t>	</a:t>
            </a:r>
            <a:r>
              <a:rPr lang="vi-VN" sz="2300" b="1"/>
              <a:t>C. </a:t>
            </a:r>
            <a:r>
              <a:rPr lang="vi-VN" sz="2300"/>
              <a:t>Sản xuất phân bón.				</a:t>
            </a:r>
            <a:r>
              <a:rPr lang="vi-VN" sz="2300" b="1"/>
              <a:t>D.</a:t>
            </a:r>
            <a:r>
              <a:rPr lang="vi-VN" sz="2300"/>
              <a:t> Sản xuất ắc quy.</a:t>
            </a:r>
          </a:p>
        </p:txBody>
      </p:sp>
      <p:sp>
        <p:nvSpPr>
          <p:cNvPr id="2" name="Hình Bầu dục 1">
            <a:extLst>
              <a:ext uri="{FF2B5EF4-FFF2-40B4-BE49-F238E27FC236}">
                <a16:creationId xmlns="" xmlns:a16="http://schemas.microsoft.com/office/drawing/2014/main" id="{C342EB7F-8750-7B47-DD59-239BB6B3F271}"/>
              </a:ext>
            </a:extLst>
          </p:cNvPr>
          <p:cNvSpPr/>
          <p:nvPr/>
        </p:nvSpPr>
        <p:spPr>
          <a:xfrm>
            <a:off x="4267200" y="164328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391BC8DB-9000-3CB3-4F7A-BF98AD7150A0}"/>
              </a:ext>
            </a:extLst>
          </p:cNvPr>
          <p:cNvSpPr/>
          <p:nvPr/>
        </p:nvSpPr>
        <p:spPr>
          <a:xfrm>
            <a:off x="4307840" y="3460276"/>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DD939C38-DF46-7842-9CB3-F39B2B3B8FEC}"/>
              </a:ext>
            </a:extLst>
          </p:cNvPr>
          <p:cNvSpPr/>
          <p:nvPr/>
        </p:nvSpPr>
        <p:spPr>
          <a:xfrm>
            <a:off x="5222240" y="436003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7806163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C6FDE97-9222-6ED6-F182-F83C8A9B7114}"/>
              </a:ext>
            </a:extLst>
          </p:cNvPr>
          <p:cNvSpPr txBox="1"/>
          <p:nvPr/>
        </p:nvSpPr>
        <p:spPr>
          <a:xfrm>
            <a:off x="199417" y="76400"/>
            <a:ext cx="8745166" cy="5866799"/>
          </a:xfrm>
          <a:prstGeom prst="rect">
            <a:avLst/>
          </a:prstGeom>
          <a:noFill/>
        </p:spPr>
        <p:txBody>
          <a:bodyPr wrap="square">
            <a:spAutoFit/>
          </a:bodyPr>
          <a:lstStyle/>
          <a:p>
            <a:pPr algn="just">
              <a:lnSpc>
                <a:spcPct val="150000"/>
              </a:lnSpc>
            </a:pPr>
            <a:r>
              <a:rPr lang="vi-VN" sz="2300" b="1"/>
              <a:t>Câu 22. </a:t>
            </a:r>
            <a:r>
              <a:rPr lang="vi-VN" sz="2300"/>
              <a:t>Acetic acid (CH</a:t>
            </a:r>
            <a:r>
              <a:rPr lang="vi-VN" sz="2300" baseline="-25000"/>
              <a:t>3</a:t>
            </a:r>
            <a:r>
              <a:rPr lang="vi-VN" sz="2300"/>
              <a:t>COOH) là một acid hữu cơ có trong giấm ăn với nồng độ khoảng:</a:t>
            </a:r>
          </a:p>
          <a:p>
            <a:pPr algn="just">
              <a:lnSpc>
                <a:spcPct val="150000"/>
              </a:lnSpc>
            </a:pPr>
            <a:r>
              <a:rPr lang="vi-VN" sz="2300"/>
              <a:t>	</a:t>
            </a:r>
            <a:r>
              <a:rPr lang="vi-VN" sz="2300" b="1"/>
              <a:t>A.</a:t>
            </a:r>
            <a:r>
              <a:rPr lang="vi-VN" sz="2300"/>
              <a:t> 5%			</a:t>
            </a:r>
            <a:r>
              <a:rPr lang="vi-VN" sz="2300" b="1"/>
              <a:t>B. </a:t>
            </a:r>
            <a:r>
              <a:rPr lang="vi-VN" sz="2300"/>
              <a:t>6%				</a:t>
            </a:r>
            <a:r>
              <a:rPr lang="vi-VN" sz="2300" b="1"/>
              <a:t>C. </a:t>
            </a:r>
            <a:r>
              <a:rPr lang="vi-VN" sz="2300"/>
              <a:t>8%				</a:t>
            </a:r>
            <a:r>
              <a:rPr lang="vi-VN" sz="2300" b="1"/>
              <a:t>D. </a:t>
            </a:r>
            <a:r>
              <a:rPr lang="vi-VN" sz="2300"/>
              <a:t>9%</a:t>
            </a:r>
          </a:p>
          <a:p>
            <a:pPr algn="just">
              <a:lnSpc>
                <a:spcPct val="150000"/>
              </a:lnSpc>
            </a:pPr>
            <a:r>
              <a:rPr lang="vi-VN" sz="2300" b="1"/>
              <a:t>Câu 23. </a:t>
            </a:r>
            <a:r>
              <a:rPr lang="vi-VN" sz="2300"/>
              <a:t>Để an toàn khi pha loãng sulfuric acid (H</a:t>
            </a:r>
            <a:r>
              <a:rPr lang="vi-VN" sz="2300" baseline="-25000"/>
              <a:t>2</a:t>
            </a:r>
            <a:r>
              <a:rPr lang="vi-VN" sz="2300"/>
              <a:t>SO</a:t>
            </a:r>
            <a:r>
              <a:rPr lang="vi-VN" sz="2300" baseline="-25000"/>
              <a:t>4</a:t>
            </a:r>
            <a:r>
              <a:rPr lang="vi-VN" sz="2300"/>
              <a:t>) đặc cần thực hiện theo cách:</a:t>
            </a:r>
          </a:p>
          <a:p>
            <a:pPr algn="just">
              <a:lnSpc>
                <a:spcPct val="150000"/>
              </a:lnSpc>
            </a:pPr>
            <a:r>
              <a:rPr lang="vi-VN" sz="2300"/>
              <a:t>	</a:t>
            </a:r>
            <a:r>
              <a:rPr lang="vi-VN" sz="2300" b="1"/>
              <a:t>A. </a:t>
            </a:r>
            <a:r>
              <a:rPr lang="vi-VN" sz="2300"/>
              <a:t>Cho cả nước và acid vào cùng một lúc</a:t>
            </a:r>
          </a:p>
          <a:p>
            <a:pPr algn="just">
              <a:lnSpc>
                <a:spcPct val="150000"/>
              </a:lnSpc>
            </a:pPr>
            <a:r>
              <a:rPr lang="vi-VN" sz="2300"/>
              <a:t>	</a:t>
            </a:r>
            <a:r>
              <a:rPr lang="vi-VN" sz="2300" b="1"/>
              <a:t>B.</a:t>
            </a:r>
            <a:r>
              <a:rPr lang="vi-VN" sz="2300"/>
              <a:t> Rót từng giọt nước vào acid</a:t>
            </a:r>
          </a:p>
          <a:p>
            <a:pPr algn="just">
              <a:lnSpc>
                <a:spcPct val="150000"/>
              </a:lnSpc>
            </a:pPr>
            <a:r>
              <a:rPr lang="vi-VN" sz="2300"/>
              <a:t>	</a:t>
            </a:r>
            <a:r>
              <a:rPr lang="vi-VN" sz="2300" b="1"/>
              <a:t>C.</a:t>
            </a:r>
            <a:r>
              <a:rPr lang="vi-VN" sz="2300"/>
              <a:t> Rót từ từ acid vào nước và khuấy đều</a:t>
            </a:r>
          </a:p>
          <a:p>
            <a:pPr algn="just">
              <a:lnSpc>
                <a:spcPct val="150000"/>
              </a:lnSpc>
            </a:pPr>
            <a:r>
              <a:rPr lang="vi-VN" sz="2300"/>
              <a:t>	</a:t>
            </a:r>
            <a:r>
              <a:rPr lang="vi-VN" sz="2300" b="1"/>
              <a:t>D. </a:t>
            </a:r>
            <a:r>
              <a:rPr lang="vi-VN" sz="2300"/>
              <a:t>Cả 3 cách trên đều được</a:t>
            </a:r>
          </a:p>
          <a:p>
            <a:pPr algn="just">
              <a:lnSpc>
                <a:spcPct val="150000"/>
              </a:lnSpc>
            </a:pPr>
            <a:r>
              <a:rPr lang="vi-VN" sz="2300" b="1"/>
              <a:t>Câu 24. </a:t>
            </a:r>
            <a:r>
              <a:rPr lang="vi-VN" sz="2300"/>
              <a:t>Gốc acid của nitric acid (HNO</a:t>
            </a:r>
            <a:r>
              <a:rPr lang="vi-VN" sz="2300" baseline="-25000"/>
              <a:t>3</a:t>
            </a:r>
            <a:r>
              <a:rPr lang="vi-VN" sz="2300"/>
              <a:t>) có hóa trị mấy?</a:t>
            </a:r>
          </a:p>
          <a:p>
            <a:pPr algn="just">
              <a:lnSpc>
                <a:spcPct val="150000"/>
              </a:lnSpc>
            </a:pPr>
            <a:r>
              <a:rPr lang="vi-VN" sz="2300"/>
              <a:t>	</a:t>
            </a:r>
            <a:r>
              <a:rPr lang="vi-VN" sz="2300" b="1"/>
              <a:t>A. </a:t>
            </a:r>
            <a:r>
              <a:rPr lang="vi-VN" sz="2300"/>
              <a:t>II			</a:t>
            </a:r>
            <a:r>
              <a:rPr lang="vi-VN" sz="2300" b="1"/>
              <a:t>B.</a:t>
            </a:r>
            <a:r>
              <a:rPr lang="vi-VN" sz="2300"/>
              <a:t> III				</a:t>
            </a:r>
            <a:r>
              <a:rPr lang="vi-VN" sz="2300" b="1"/>
              <a:t>C.</a:t>
            </a:r>
            <a:r>
              <a:rPr lang="vi-VN" sz="2300"/>
              <a:t> I					</a:t>
            </a:r>
            <a:r>
              <a:rPr lang="vi-VN" sz="2300" b="1"/>
              <a:t>D. </a:t>
            </a:r>
            <a:r>
              <a:rPr lang="vi-VN" sz="2300"/>
              <a:t>IV</a:t>
            </a:r>
          </a:p>
        </p:txBody>
      </p:sp>
      <p:sp>
        <p:nvSpPr>
          <p:cNvPr id="2" name="Hình Bầu dục 1">
            <a:extLst>
              <a:ext uri="{FF2B5EF4-FFF2-40B4-BE49-F238E27FC236}">
                <a16:creationId xmlns="" xmlns:a16="http://schemas.microsoft.com/office/drawing/2014/main" id="{59C9237D-6F5B-16CB-987A-DD6A11A42868}"/>
              </a:ext>
            </a:extLst>
          </p:cNvPr>
          <p:cNvSpPr/>
          <p:nvPr/>
        </p:nvSpPr>
        <p:spPr>
          <a:xfrm>
            <a:off x="619760" y="123180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a:extLst>
              <a:ext uri="{FF2B5EF4-FFF2-40B4-BE49-F238E27FC236}">
                <a16:creationId xmlns="" xmlns:a16="http://schemas.microsoft.com/office/drawing/2014/main" id="{71D0B1AF-956D-28D0-C288-35BCA84E2A19}"/>
              </a:ext>
            </a:extLst>
          </p:cNvPr>
          <p:cNvSpPr/>
          <p:nvPr/>
        </p:nvSpPr>
        <p:spPr>
          <a:xfrm>
            <a:off x="619760" y="3837843"/>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 xmlns:a16="http://schemas.microsoft.com/office/drawing/2014/main" id="{30C816C0-A917-2F07-58B7-F1EF3146A1E1}"/>
              </a:ext>
            </a:extLst>
          </p:cNvPr>
          <p:cNvSpPr/>
          <p:nvPr/>
        </p:nvSpPr>
        <p:spPr>
          <a:xfrm>
            <a:off x="4734560" y="5465679"/>
            <a:ext cx="447040" cy="44704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7354593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3CA97751-DFC8-6CFA-DE92-2F0DAC3EDDA8}"/>
              </a:ext>
            </a:extLst>
          </p:cNvPr>
          <p:cNvSpPr txBox="1"/>
          <p:nvPr/>
        </p:nvSpPr>
        <p:spPr>
          <a:xfrm>
            <a:off x="137160" y="942047"/>
            <a:ext cx="9006840" cy="5745997"/>
          </a:xfrm>
          <a:prstGeom prst="rect">
            <a:avLst/>
          </a:prstGeom>
          <a:solidFill>
            <a:schemeClr val="bg1"/>
          </a:solidFill>
        </p:spPr>
        <p:txBody>
          <a:bodyPr wrap="square" rtlCol="0">
            <a:spAutoFit/>
          </a:bodyPr>
          <a:lstStyle/>
          <a:p>
            <a:pPr>
              <a:lnSpc>
                <a:spcPct val="120000"/>
              </a:lnSpc>
            </a:pPr>
            <a:r>
              <a:rPr lang="en-US" sz="3600" b="1">
                <a:solidFill>
                  <a:srgbClr val="00B0F0"/>
                </a:solidFill>
              </a:rPr>
              <a:t>NHÓM GIAO LƯU </a:t>
            </a:r>
          </a:p>
          <a:p>
            <a:pPr algn="ctr">
              <a:lnSpc>
                <a:spcPct val="120000"/>
              </a:lnSpc>
            </a:pPr>
            <a:r>
              <a:rPr lang="en-US" sz="3600" b="1">
                <a:solidFill>
                  <a:srgbClr val="FF0000"/>
                </a:solidFill>
              </a:rPr>
              <a:t>- DÀNH CHO GIÁO VIÊN KHTN THCS</a:t>
            </a:r>
          </a:p>
          <a:p>
            <a:pPr algn="ctr">
              <a:lnSpc>
                <a:spcPct val="120000"/>
              </a:lnSpc>
            </a:pPr>
            <a:r>
              <a:rPr lang="en-US" sz="3300" b="1">
                <a:solidFill>
                  <a:srgbClr val="002060"/>
                </a:solidFill>
              </a:rPr>
              <a:t>TÀI LIỆU ÔN THI HSG KHTN 6,7, 8, 9</a:t>
            </a:r>
          </a:p>
          <a:p>
            <a:pPr algn="ctr">
              <a:lnSpc>
                <a:spcPct val="150000"/>
              </a:lnSpc>
            </a:pPr>
            <a:r>
              <a:rPr lang="en-US" sz="3300" b="1">
                <a:solidFill>
                  <a:srgbClr val="0070C0"/>
                </a:solidFill>
                <a:hlinkClick r:id="rId2">
                  <a:extLst>
                    <a:ext uri="{A12FA001-AC4F-418D-AE19-62706E023703}">
                      <ahyp:hlinkClr xmlns="" xmlns:ahyp="http://schemas.microsoft.com/office/drawing/2018/hyperlinkcolor" val="tx"/>
                    </a:ext>
                  </a:extLst>
                </a:hlinkClick>
              </a:rPr>
              <a:t>Giữ phím Ctrl và bấm vào link</a:t>
            </a:r>
          </a:p>
          <a:p>
            <a:pPr algn="ctr">
              <a:lnSpc>
                <a:spcPct val="150000"/>
              </a:lnSpc>
            </a:pPr>
            <a:r>
              <a:rPr lang="en-US" sz="3300" b="1">
                <a:solidFill>
                  <a:srgbClr val="FF0000"/>
                </a:solidFill>
                <a:hlinkClick r:id="rId2">
                  <a:extLst>
                    <a:ext uri="{A12FA001-AC4F-418D-AE19-62706E023703}">
                      <ahyp:hlinkClr xmlns="" xmlns:ahyp="http://schemas.microsoft.com/office/drawing/2018/hyperlinkcolor" val="tx"/>
                    </a:ext>
                  </a:extLst>
                </a:hlinkClick>
              </a:rPr>
              <a:t>BẤM VÀO ĐÂY ĐỂ  THAM GIA NHÓM</a:t>
            </a:r>
            <a:r>
              <a:rPr lang="en-US" sz="3300" b="1">
                <a:solidFill>
                  <a:srgbClr val="FF0000"/>
                </a:solidFill>
              </a:rPr>
              <a:t> FACEBOOK</a:t>
            </a:r>
          </a:p>
          <a:p>
            <a:pPr algn="ctr">
              <a:lnSpc>
                <a:spcPct val="150000"/>
              </a:lnSpc>
            </a:pPr>
            <a:r>
              <a:rPr lang="en-US" sz="3300" b="1">
                <a:solidFill>
                  <a:srgbClr val="FF0000"/>
                </a:solidFill>
                <a:hlinkClick r:id="rId2"/>
              </a:rPr>
              <a:t>https://www.facebook.com/groups/392647386661923/</a:t>
            </a:r>
            <a:endParaRPr lang="en-US" sz="3300" b="1">
              <a:solidFill>
                <a:srgbClr val="FF0000"/>
              </a:solidFill>
            </a:endParaRPr>
          </a:p>
        </p:txBody>
      </p:sp>
    </p:spTree>
    <p:extLst>
      <p:ext uri="{BB962C8B-B14F-4D97-AF65-F5344CB8AC3E}">
        <p14:creationId xmlns:p14="http://schemas.microsoft.com/office/powerpoint/2010/main" val="10214793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 KHÁI NIỆM ACID</a:t>
            </a:r>
          </a:p>
        </p:txBody>
      </p:sp>
      <p:sp>
        <p:nvSpPr>
          <p:cNvPr id="8" name="Hộp Văn bản 7">
            <a:extLst>
              <a:ext uri="{FF2B5EF4-FFF2-40B4-BE49-F238E27FC236}">
                <a16:creationId xmlns="" xmlns:a16="http://schemas.microsoft.com/office/drawing/2014/main" id="{C4831339-9BDF-AC02-3921-E4E459666137}"/>
              </a:ext>
            </a:extLst>
          </p:cNvPr>
          <p:cNvSpPr txBox="1"/>
          <p:nvPr/>
        </p:nvSpPr>
        <p:spPr>
          <a:xfrm>
            <a:off x="853440" y="660400"/>
            <a:ext cx="5508239" cy="430887"/>
          </a:xfrm>
          <a:prstGeom prst="rect">
            <a:avLst/>
          </a:prstGeom>
          <a:noFill/>
        </p:spPr>
        <p:txBody>
          <a:bodyPr wrap="none" rtlCol="0">
            <a:spAutoFit/>
          </a:bodyPr>
          <a:lstStyle/>
          <a:p>
            <a:r>
              <a:rPr lang="vi-VN" sz="2200" b="1">
                <a:solidFill>
                  <a:srgbClr val="0070C0"/>
                </a:solidFill>
              </a:rPr>
              <a:t>Quan sát bảng 8.1 và trả lời các câu hỏi</a:t>
            </a:r>
          </a:p>
        </p:txBody>
      </p:sp>
      <mc:AlternateContent xmlns:mc="http://schemas.openxmlformats.org/markup-compatibility/2006" xmlns:a14="http://schemas.microsoft.com/office/drawing/2010/main">
        <mc:Choice Requires="a14">
          <p:graphicFrame>
            <p:nvGraphicFramePr>
              <p:cNvPr id="9" name="Bảng 8">
                <a:extLst>
                  <a:ext uri="{FF2B5EF4-FFF2-40B4-BE49-F238E27FC236}">
                    <a16:creationId xmlns="" xmlns:a16="http://schemas.microsoft.com/office/drawing/2014/main" id="{320F8332-8477-0105-6229-F2D0175C2449}"/>
                  </a:ext>
                </a:extLst>
              </p:cNvPr>
              <p:cNvGraphicFramePr>
                <a:graphicFrameLocks noGrp="1"/>
              </p:cNvGraphicFramePr>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 xmlns:a16="http://schemas.microsoft.com/office/drawing/2014/main" val="3671675997"/>
                        </a:ext>
                      </a:extLst>
                    </a:gridCol>
                    <a:gridCol w="1731236">
                      <a:extLst>
                        <a:ext uri="{9D8B030D-6E8A-4147-A177-3AD203B41FA5}">
                          <a16:colId xmlns="" xmlns:a16="http://schemas.microsoft.com/office/drawing/2014/main" val="892496075"/>
                        </a:ext>
                      </a:extLst>
                    </a:gridCol>
                    <a:gridCol w="2179320">
                      <a:extLst>
                        <a:ext uri="{9D8B030D-6E8A-4147-A177-3AD203B41FA5}">
                          <a16:colId xmlns="" xmlns:a16="http://schemas.microsoft.com/office/drawing/2014/main" val="733204951"/>
                        </a:ext>
                      </a:extLst>
                    </a:gridCol>
                    <a:gridCol w="2179320">
                      <a:extLst>
                        <a:ext uri="{9D8B030D-6E8A-4147-A177-3AD203B41FA5}">
                          <a16:colId xmlns=""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C</m:t>
                                </m:r>
                                <m:sSup>
                                  <m:sSupPr>
                                    <m:ctrlPr>
                                      <a:rPr lang="vi-VN" sz="2400" i="1" smtClean="0">
                                        <a:solidFill>
                                          <a:srgbClr val="836967"/>
                                        </a:solidFill>
                                        <a:latin typeface="Cambria Math" panose="02040503050406030204" pitchFamily="18" charset="0"/>
                                      </a:rPr>
                                    </m:ctrlPr>
                                  </m:sSupPr>
                                  <m:e>
                                    <m:r>
                                      <m:rPr>
                                        <m:sty m:val="p"/>
                                      </m:rPr>
                                      <a:rPr lang="vi-VN" sz="2400" i="0" smtClean="0">
                                        <a:latin typeface="Cambria Math" panose="02040503050406030204" pitchFamily="18" charset="0"/>
                                      </a:rPr>
                                      <m:t>l</m:t>
                                    </m:r>
                                  </m:e>
                                  <m:sup>
                                    <m:r>
                                      <a:rPr lang="vi-VN" sz="2400" i="0" smtClean="0">
                                        <a:latin typeface="Cambria Math" panose="02040503050406030204" pitchFamily="18" charset="0"/>
                                      </a:rPr>
                                      <m:t>−</m:t>
                                    </m:r>
                                  </m:sup>
                                </m:sSup>
                              </m:oMath>
                            </m:oMathPara>
                          </a14:m>
                          <a:endParaRPr lang="vi-VN" sz="2400" i="0"/>
                        </a:p>
                      </a:txBody>
                      <a:tcPr anchor="ctr"/>
                    </a:tc>
                    <a:extLst>
                      <a:ext uri="{0D108BD9-81ED-4DB2-BD59-A6C34878D82A}">
                        <a16:rowId xmlns=""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N</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3</m:t>
                                    </m:r>
                                  </m:sub>
                                  <m:sup>
                                    <m:r>
                                      <a:rPr lang="vi-VN" sz="2400" i="0">
                                        <a:latin typeface="Cambria Math" panose="02040503050406030204" pitchFamily="18" charset="0"/>
                                      </a:rPr>
                                      <m:t>−</m:t>
                                    </m:r>
                                  </m:sup>
                                </m:sSubSup>
                              </m:oMath>
                            </m:oMathPara>
                          </a14:m>
                          <a:endParaRPr lang="vi-VN" sz="2400" i="0"/>
                        </a:p>
                      </a:txBody>
                      <a:tcPr anchor="ctr"/>
                    </a:tc>
                    <a:extLst>
                      <a:ext uri="{0D108BD9-81ED-4DB2-BD59-A6C34878D82A}">
                        <a16:rowId xmlns=""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b="0" i="0" smtClean="0">
                                    <a:latin typeface="Cambria Math" panose="02040503050406030204" pitchFamily="18" charset="0"/>
                                  </a:rPr>
                                  <m:t>S</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4</m:t>
                                    </m:r>
                                  </m:sub>
                                  <m:sup>
                                    <m:r>
                                      <a:rPr lang="vi-VN" sz="2400" i="0">
                                        <a:latin typeface="Cambria Math" panose="02040503050406030204" pitchFamily="18" charset="0"/>
                                      </a:rPr>
                                      <m:t>2−</m:t>
                                    </m:r>
                                  </m:sup>
                                </m:sSubSup>
                              </m:oMath>
                            </m:oMathPara>
                          </a14:m>
                          <a:endParaRPr lang="vi-VN" sz="2400" i="0"/>
                        </a:p>
                      </a:txBody>
                      <a:tcPr anchor="ctr"/>
                    </a:tc>
                    <a:extLst>
                      <a:ext uri="{0D108BD9-81ED-4DB2-BD59-A6C34878D82A}">
                        <a16:rowId xmlns="" xmlns:a16="http://schemas.microsoft.com/office/drawing/2014/main" val="3804743883"/>
                      </a:ext>
                    </a:extLst>
                  </a:tr>
                </a:tbl>
              </a:graphicData>
            </a:graphic>
          </p:graphicFrame>
        </mc:Choice>
        <mc:Fallback xmlns="">
          <p:graphicFrame>
            <p:nvGraphicFramePr>
              <p:cNvPr id="9" name="Bảng 8">
                <a:extLst>
                  <a:ext uri="{FF2B5EF4-FFF2-40B4-BE49-F238E27FC236}">
                    <a16:creationId xmlns:a16="http://schemas.microsoft.com/office/drawing/2014/main" id="{320F8332-8477-0105-6229-F2D0175C2449}"/>
                  </a:ext>
                </a:extLst>
              </p:cNvPr>
              <p:cNvGraphicFramePr>
                <a:graphicFrameLocks noGrp="1"/>
              </p:cNvGraphicFramePr>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a16="http://schemas.microsoft.com/office/drawing/2014/main" val="3671675997"/>
                        </a:ext>
                      </a:extLst>
                    </a:gridCol>
                    <a:gridCol w="1731236">
                      <a:extLst>
                        <a:ext uri="{9D8B030D-6E8A-4147-A177-3AD203B41FA5}">
                          <a16:colId xmlns:a16="http://schemas.microsoft.com/office/drawing/2014/main" val="892496075"/>
                        </a:ext>
                      </a:extLst>
                    </a:gridCol>
                    <a:gridCol w="2179320">
                      <a:extLst>
                        <a:ext uri="{9D8B030D-6E8A-4147-A177-3AD203B41FA5}">
                          <a16:colId xmlns:a16="http://schemas.microsoft.com/office/drawing/2014/main" val="733204951"/>
                        </a:ext>
                      </a:extLst>
                    </a:gridCol>
                    <a:gridCol w="2179320">
                      <a:extLst>
                        <a:ext uri="{9D8B030D-6E8A-4147-A177-3AD203B41FA5}">
                          <a16:colId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340000" r="-1401" b="-208889"/>
                          </a:stretch>
                        </a:blipFill>
                      </a:tcPr>
                    </a:tc>
                    <a:extLst>
                      <a:ext uri="{0D108BD9-81ED-4DB2-BD59-A6C34878D82A}">
                        <a16:rowId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endParaRPr lang="vi-VN"/>
                        </a:p>
                      </a:txBody>
                      <a:tcPr anchor="ctr">
                        <a:blipFill>
                          <a:blip r:embed="rId2"/>
                          <a:stretch>
                            <a:fillRect l="-301120" t="-471429" r="-1401" b="-123810"/>
                          </a:stretch>
                        </a:blipFill>
                      </a:tcPr>
                    </a:tc>
                    <a:extLst>
                      <a:ext uri="{0D108BD9-81ED-4DB2-BD59-A6C34878D82A}">
                        <a16:rowId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564706" r="-1401" b="-22353"/>
                          </a:stretch>
                        </a:blipFill>
                      </a:tcPr>
                    </a:tc>
                    <a:extLst>
                      <a:ext uri="{0D108BD9-81ED-4DB2-BD59-A6C34878D82A}">
                        <a16:rowId xmlns:a16="http://schemas.microsoft.com/office/drawing/2014/main" val="3804743883"/>
                      </a:ext>
                    </a:extLst>
                  </a:tr>
                </a:tbl>
              </a:graphicData>
            </a:graphic>
          </p:graphicFrame>
        </mc:Fallback>
      </mc:AlternateContent>
      <p:pic>
        <p:nvPicPr>
          <p:cNvPr id="11" name="Hình ảnh 10" descr="Cartoon bee with magnifying glass">
            <a:extLst>
              <a:ext uri="{FF2B5EF4-FFF2-40B4-BE49-F238E27FC236}">
                <a16:creationId xmlns="" xmlns:a16="http://schemas.microsoft.com/office/drawing/2014/main" id="{B42A26CC-949E-C345-B34A-4DC3075AED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820920"/>
            <a:ext cx="1212661" cy="1813560"/>
          </a:xfrm>
          <a:prstGeom prst="rect">
            <a:avLst/>
          </a:prstGeom>
        </p:spPr>
      </p:pic>
      <p:sp>
        <p:nvSpPr>
          <p:cNvPr id="13" name="Hình chữ nhật: Góc Tròn 12">
            <a:extLst>
              <a:ext uri="{FF2B5EF4-FFF2-40B4-BE49-F238E27FC236}">
                <a16:creationId xmlns="" xmlns:a16="http://schemas.microsoft.com/office/drawing/2014/main" id="{16F2784A-7064-130D-4AEE-6747AB0C44F4}"/>
              </a:ext>
            </a:extLst>
          </p:cNvPr>
          <p:cNvSpPr/>
          <p:nvPr/>
        </p:nvSpPr>
        <p:spPr>
          <a:xfrm>
            <a:off x="1346200" y="4714240"/>
            <a:ext cx="7706360" cy="2077720"/>
          </a:xfrm>
          <a:prstGeom prst="roundRect">
            <a:avLst>
              <a:gd name="adj" fmla="val 16735"/>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2400" b="1">
                <a:solidFill>
                  <a:srgbClr val="FFFF00"/>
                </a:solidFill>
              </a:rPr>
              <a:t>Kết luận: Acid là những hợp chất trong phân tử có nguyên tử hydrogen liên kết với gốc acid. Khi tan trong nước tạo ra ion H</a:t>
            </a:r>
            <a:r>
              <a:rPr lang="vi-VN" sz="2400" b="1" baseline="30000">
                <a:solidFill>
                  <a:srgbClr val="FFFF00"/>
                </a:solidFill>
              </a:rPr>
              <a:t>+</a:t>
            </a:r>
            <a:endParaRPr lang="vi-VN" sz="2400" b="1">
              <a:solidFill>
                <a:srgbClr val="FFFF00"/>
              </a:solidFill>
            </a:endParaRPr>
          </a:p>
        </p:txBody>
      </p:sp>
    </p:spTree>
    <p:extLst>
      <p:ext uri="{BB962C8B-B14F-4D97-AF65-F5344CB8AC3E}">
        <p14:creationId xmlns:p14="http://schemas.microsoft.com/office/powerpoint/2010/main" val="42044212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 KHÁI NIỆM ACID</a:t>
            </a:r>
          </a:p>
        </p:txBody>
      </p:sp>
      <p:sp>
        <p:nvSpPr>
          <p:cNvPr id="8" name="Hộp Văn bản 7">
            <a:extLst>
              <a:ext uri="{FF2B5EF4-FFF2-40B4-BE49-F238E27FC236}">
                <a16:creationId xmlns="" xmlns:a16="http://schemas.microsoft.com/office/drawing/2014/main" id="{C4831339-9BDF-AC02-3921-E4E459666137}"/>
              </a:ext>
            </a:extLst>
          </p:cNvPr>
          <p:cNvSpPr txBox="1"/>
          <p:nvPr/>
        </p:nvSpPr>
        <p:spPr>
          <a:xfrm>
            <a:off x="853440" y="660400"/>
            <a:ext cx="5508239" cy="430887"/>
          </a:xfrm>
          <a:prstGeom prst="rect">
            <a:avLst/>
          </a:prstGeom>
          <a:noFill/>
        </p:spPr>
        <p:txBody>
          <a:bodyPr wrap="none" rtlCol="0">
            <a:spAutoFit/>
          </a:bodyPr>
          <a:lstStyle/>
          <a:p>
            <a:r>
              <a:rPr lang="vi-VN" sz="2200" b="1">
                <a:solidFill>
                  <a:srgbClr val="0070C0"/>
                </a:solidFill>
              </a:rPr>
              <a:t>Quan sát bảng 8.1 và trả lời các câu hỏi</a:t>
            </a:r>
          </a:p>
        </p:txBody>
      </p:sp>
      <mc:AlternateContent xmlns:mc="http://schemas.openxmlformats.org/markup-compatibility/2006" xmlns:a14="http://schemas.microsoft.com/office/drawing/2010/main">
        <mc:Choice Requires="a14">
          <p:graphicFrame>
            <p:nvGraphicFramePr>
              <p:cNvPr id="9" name="Bảng 8">
                <a:extLst>
                  <a:ext uri="{FF2B5EF4-FFF2-40B4-BE49-F238E27FC236}">
                    <a16:creationId xmlns="" xmlns:a16="http://schemas.microsoft.com/office/drawing/2014/main" id="{320F8332-8477-0105-6229-F2D0175C2449}"/>
                  </a:ext>
                </a:extLst>
              </p:cNvPr>
              <p:cNvGraphicFramePr>
                <a:graphicFrameLocks noGrp="1"/>
              </p:cNvGraphicFramePr>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 xmlns:a16="http://schemas.microsoft.com/office/drawing/2014/main" val="3671675997"/>
                        </a:ext>
                      </a:extLst>
                    </a:gridCol>
                    <a:gridCol w="1731236">
                      <a:extLst>
                        <a:ext uri="{9D8B030D-6E8A-4147-A177-3AD203B41FA5}">
                          <a16:colId xmlns="" xmlns:a16="http://schemas.microsoft.com/office/drawing/2014/main" val="892496075"/>
                        </a:ext>
                      </a:extLst>
                    </a:gridCol>
                    <a:gridCol w="2179320">
                      <a:extLst>
                        <a:ext uri="{9D8B030D-6E8A-4147-A177-3AD203B41FA5}">
                          <a16:colId xmlns="" xmlns:a16="http://schemas.microsoft.com/office/drawing/2014/main" val="733204951"/>
                        </a:ext>
                      </a:extLst>
                    </a:gridCol>
                    <a:gridCol w="2179320">
                      <a:extLst>
                        <a:ext uri="{9D8B030D-6E8A-4147-A177-3AD203B41FA5}">
                          <a16:colId xmlns=""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C</m:t>
                                </m:r>
                                <m:sSup>
                                  <m:sSupPr>
                                    <m:ctrlPr>
                                      <a:rPr lang="vi-VN" sz="2400" i="1" smtClean="0">
                                        <a:solidFill>
                                          <a:srgbClr val="836967"/>
                                        </a:solidFill>
                                        <a:latin typeface="Cambria Math" panose="02040503050406030204" pitchFamily="18" charset="0"/>
                                      </a:rPr>
                                    </m:ctrlPr>
                                  </m:sSupPr>
                                  <m:e>
                                    <m:r>
                                      <m:rPr>
                                        <m:sty m:val="p"/>
                                      </m:rPr>
                                      <a:rPr lang="vi-VN" sz="2400" i="0" smtClean="0">
                                        <a:latin typeface="Cambria Math" panose="02040503050406030204" pitchFamily="18" charset="0"/>
                                      </a:rPr>
                                      <m:t>l</m:t>
                                    </m:r>
                                  </m:e>
                                  <m:sup>
                                    <m:r>
                                      <a:rPr lang="vi-VN" sz="2400" i="0" smtClean="0">
                                        <a:latin typeface="Cambria Math" panose="02040503050406030204" pitchFamily="18" charset="0"/>
                                      </a:rPr>
                                      <m:t>−</m:t>
                                    </m:r>
                                  </m:sup>
                                </m:sSup>
                              </m:oMath>
                            </m:oMathPara>
                          </a14:m>
                          <a:endParaRPr lang="vi-VN" sz="2400" i="0"/>
                        </a:p>
                      </a:txBody>
                      <a:tcPr anchor="ctr"/>
                    </a:tc>
                    <a:extLst>
                      <a:ext uri="{0D108BD9-81ED-4DB2-BD59-A6C34878D82A}">
                        <a16:rowId xmlns=""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i="0" smtClean="0">
                                    <a:latin typeface="Cambria Math" panose="02040503050406030204" pitchFamily="18" charset="0"/>
                                  </a:rPr>
                                  <m:t>N</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3</m:t>
                                    </m:r>
                                  </m:sub>
                                  <m:sup>
                                    <m:r>
                                      <a:rPr lang="vi-VN" sz="2400" i="0">
                                        <a:latin typeface="Cambria Math" panose="02040503050406030204" pitchFamily="18" charset="0"/>
                                      </a:rPr>
                                      <m:t>−</m:t>
                                    </m:r>
                                  </m:sup>
                                </m:sSubSup>
                              </m:oMath>
                            </m:oMathPara>
                          </a14:m>
                          <a:endParaRPr lang="vi-VN" sz="2400" i="0"/>
                        </a:p>
                      </a:txBody>
                      <a:tcPr anchor="ctr"/>
                    </a:tc>
                    <a:extLst>
                      <a:ext uri="{0D108BD9-81ED-4DB2-BD59-A6C34878D82A}">
                        <a16:rowId xmlns=""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pPr algn="ctr"/>
                          <a14:m>
                            <m:oMathPara xmlns:m="http://schemas.openxmlformats.org/officeDocument/2006/math">
                              <m:oMathParaPr>
                                <m:jc m:val="centerGroup"/>
                              </m:oMathParaPr>
                              <m:oMath xmlns:m="http://schemas.openxmlformats.org/officeDocument/2006/math">
                                <m:r>
                                  <m:rPr>
                                    <m:sty m:val="p"/>
                                  </m:rPr>
                                  <a:rPr lang="vi-VN" sz="2400" b="0" i="0" smtClean="0">
                                    <a:latin typeface="Cambria Math" panose="02040503050406030204" pitchFamily="18" charset="0"/>
                                  </a:rPr>
                                  <m:t>S</m:t>
                                </m:r>
                                <m:sSubSup>
                                  <m:sSubSupPr>
                                    <m:ctrlPr>
                                      <a:rPr lang="vi-VN" sz="2400" i="1">
                                        <a:solidFill>
                                          <a:srgbClr val="836967"/>
                                        </a:solidFill>
                                        <a:latin typeface="Cambria Math" panose="02040503050406030204" pitchFamily="18" charset="0"/>
                                      </a:rPr>
                                    </m:ctrlPr>
                                  </m:sSubSupPr>
                                  <m:e>
                                    <m:r>
                                      <m:rPr>
                                        <m:sty m:val="p"/>
                                      </m:rPr>
                                      <a:rPr lang="vi-VN" sz="2400" i="0">
                                        <a:latin typeface="Cambria Math" panose="02040503050406030204" pitchFamily="18" charset="0"/>
                                      </a:rPr>
                                      <m:t>O</m:t>
                                    </m:r>
                                  </m:e>
                                  <m:sub>
                                    <m:r>
                                      <a:rPr lang="vi-VN" sz="2400" i="0">
                                        <a:latin typeface="Cambria Math" panose="02040503050406030204" pitchFamily="18" charset="0"/>
                                      </a:rPr>
                                      <m:t>4</m:t>
                                    </m:r>
                                  </m:sub>
                                  <m:sup>
                                    <m:r>
                                      <a:rPr lang="vi-VN" sz="2400" i="0">
                                        <a:latin typeface="Cambria Math" panose="02040503050406030204" pitchFamily="18" charset="0"/>
                                      </a:rPr>
                                      <m:t>2−</m:t>
                                    </m:r>
                                  </m:sup>
                                </m:sSubSup>
                              </m:oMath>
                            </m:oMathPara>
                          </a14:m>
                          <a:endParaRPr lang="vi-VN" sz="2400" i="0"/>
                        </a:p>
                      </a:txBody>
                      <a:tcPr anchor="ctr"/>
                    </a:tc>
                    <a:extLst>
                      <a:ext uri="{0D108BD9-81ED-4DB2-BD59-A6C34878D82A}">
                        <a16:rowId xmlns="" xmlns:a16="http://schemas.microsoft.com/office/drawing/2014/main" val="3804743883"/>
                      </a:ext>
                    </a:extLst>
                  </a:tr>
                </a:tbl>
              </a:graphicData>
            </a:graphic>
          </p:graphicFrame>
        </mc:Choice>
        <mc:Fallback xmlns="">
          <p:graphicFrame>
            <p:nvGraphicFramePr>
              <p:cNvPr id="9" name="Bảng 8">
                <a:extLst>
                  <a:ext uri="{FF2B5EF4-FFF2-40B4-BE49-F238E27FC236}">
                    <a16:creationId xmlns:a16="http://schemas.microsoft.com/office/drawing/2014/main" id="{320F8332-8477-0105-6229-F2D0175C2449}"/>
                  </a:ext>
                </a:extLst>
              </p:cNvPr>
              <p:cNvGraphicFramePr>
                <a:graphicFrameLocks noGrp="1"/>
              </p:cNvGraphicFramePr>
              <p:nvPr/>
            </p:nvGraphicFramePr>
            <p:xfrm>
              <a:off x="213360" y="1182727"/>
              <a:ext cx="8717280" cy="3429001"/>
            </p:xfrm>
            <a:graphic>
              <a:graphicData uri="http://schemas.openxmlformats.org/drawingml/2006/table">
                <a:tbl>
                  <a:tblPr firstRow="1" bandRow="1">
                    <a:tableStyleId>{5C22544A-7EE6-4342-B048-85BDC9FD1C3A}</a:tableStyleId>
                  </a:tblPr>
                  <a:tblGrid>
                    <a:gridCol w="2627404">
                      <a:extLst>
                        <a:ext uri="{9D8B030D-6E8A-4147-A177-3AD203B41FA5}">
                          <a16:colId xmlns:a16="http://schemas.microsoft.com/office/drawing/2014/main" val="3671675997"/>
                        </a:ext>
                      </a:extLst>
                    </a:gridCol>
                    <a:gridCol w="1731236">
                      <a:extLst>
                        <a:ext uri="{9D8B030D-6E8A-4147-A177-3AD203B41FA5}">
                          <a16:colId xmlns:a16="http://schemas.microsoft.com/office/drawing/2014/main" val="892496075"/>
                        </a:ext>
                      </a:extLst>
                    </a:gridCol>
                    <a:gridCol w="2179320">
                      <a:extLst>
                        <a:ext uri="{9D8B030D-6E8A-4147-A177-3AD203B41FA5}">
                          <a16:colId xmlns:a16="http://schemas.microsoft.com/office/drawing/2014/main" val="733204951"/>
                        </a:ext>
                      </a:extLst>
                    </a:gridCol>
                    <a:gridCol w="2179320">
                      <a:extLst>
                        <a:ext uri="{9D8B030D-6E8A-4147-A177-3AD203B41FA5}">
                          <a16:colId xmlns:a16="http://schemas.microsoft.com/office/drawing/2014/main" val="1739563210"/>
                        </a:ext>
                      </a:extLst>
                    </a:gridCol>
                  </a:tblGrid>
                  <a:tr h="924655">
                    <a:tc rowSpan="2">
                      <a:txBody>
                        <a:bodyPr/>
                        <a:lstStyle/>
                        <a:p>
                          <a:pPr algn="ctr"/>
                          <a:r>
                            <a:rPr lang="vi-VN" sz="2400"/>
                            <a:t>TÊN ACID</a:t>
                          </a:r>
                        </a:p>
                      </a:txBody>
                      <a:tcPr anchor="ctr"/>
                    </a:tc>
                    <a:tc rowSpan="2">
                      <a:txBody>
                        <a:bodyPr/>
                        <a:lstStyle/>
                        <a:p>
                          <a:pPr algn="ctr"/>
                          <a:r>
                            <a:rPr lang="vi-VN" sz="2400"/>
                            <a:t>Công thức hóa học</a:t>
                          </a:r>
                        </a:p>
                      </a:txBody>
                      <a:tcPr anchor="ctr"/>
                    </a:tc>
                    <a:tc gridSpan="2">
                      <a:txBody>
                        <a:bodyPr/>
                        <a:lstStyle/>
                        <a:p>
                          <a:pPr algn="ctr"/>
                          <a:r>
                            <a:rPr lang="vi-VN" sz="2400"/>
                            <a:t>Dạng tồn tại của acid trong dung dịch</a:t>
                          </a:r>
                        </a:p>
                      </a:txBody>
                      <a:tcPr anchor="ctr"/>
                    </a:tc>
                    <a:tc hMerge="1">
                      <a:txBody>
                        <a:bodyPr/>
                        <a:lstStyle/>
                        <a:p>
                          <a:endParaRPr lang="vi-VN"/>
                        </a:p>
                      </a:txBody>
                      <a:tcPr/>
                    </a:tc>
                    <a:extLst>
                      <a:ext uri="{0D108BD9-81ED-4DB2-BD59-A6C34878D82A}">
                        <a16:rowId xmlns:a16="http://schemas.microsoft.com/office/drawing/2014/main" val="3472179333"/>
                      </a:ext>
                    </a:extLst>
                  </a:tr>
                  <a:tr h="924655">
                    <a:tc vMerge="1">
                      <a:txBody>
                        <a:bodyPr/>
                        <a:lstStyle/>
                        <a:p>
                          <a:endParaRPr lang="vi-VN"/>
                        </a:p>
                      </a:txBody>
                      <a:tcPr/>
                    </a:tc>
                    <a:tc vMerge="1">
                      <a:txBody>
                        <a:bodyPr/>
                        <a:lstStyle/>
                        <a:p>
                          <a:endParaRPr lang="vi-VN"/>
                        </a:p>
                      </a:txBody>
                      <a:tcPr/>
                    </a:tc>
                    <a:tc>
                      <a:txBody>
                        <a:bodyPr/>
                        <a:lstStyle/>
                        <a:p>
                          <a:pPr algn="ctr"/>
                          <a:r>
                            <a:rPr lang="vi-VN" sz="2400"/>
                            <a:t>Cation</a:t>
                          </a:r>
                        </a:p>
                        <a:p>
                          <a:pPr algn="ctr"/>
                          <a:r>
                            <a:rPr lang="vi-VN" sz="2400"/>
                            <a:t>(ion dương)</a:t>
                          </a:r>
                        </a:p>
                      </a:txBody>
                      <a:tcPr anchor="ctr"/>
                    </a:tc>
                    <a:tc>
                      <a:txBody>
                        <a:bodyPr/>
                        <a:lstStyle/>
                        <a:p>
                          <a:pPr algn="ctr"/>
                          <a:r>
                            <a:rPr lang="vi-VN" sz="2400"/>
                            <a:t>Anion (ion âm)</a:t>
                          </a:r>
                        </a:p>
                        <a:p>
                          <a:pPr algn="ctr"/>
                          <a:r>
                            <a:rPr lang="vi-VN" sz="2400"/>
                            <a:t>Gốc acid</a:t>
                          </a:r>
                        </a:p>
                      </a:txBody>
                      <a:tcPr anchor="ctr"/>
                    </a:tc>
                    <a:extLst>
                      <a:ext uri="{0D108BD9-81ED-4DB2-BD59-A6C34878D82A}">
                        <a16:rowId xmlns:a16="http://schemas.microsoft.com/office/drawing/2014/main" val="1085636986"/>
                      </a:ext>
                    </a:extLst>
                  </a:tr>
                  <a:tr h="547944">
                    <a:tc>
                      <a:txBody>
                        <a:bodyPr/>
                        <a:lstStyle/>
                        <a:p>
                          <a:pPr algn="just"/>
                          <a:r>
                            <a:rPr lang="vi-VN" sz="2400"/>
                            <a:t>Hydrochloric acid</a:t>
                          </a:r>
                        </a:p>
                      </a:txBody>
                      <a:tcPr anchor="ctr"/>
                    </a:tc>
                    <a:tc>
                      <a:txBody>
                        <a:bodyPr/>
                        <a:lstStyle/>
                        <a:p>
                          <a:pPr algn="ctr"/>
                          <a:r>
                            <a:rPr lang="vi-VN" sz="2400"/>
                            <a:t>HCl</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340000" r="-1401" b="-208889"/>
                          </a:stretch>
                        </a:blipFill>
                      </a:tcPr>
                    </a:tc>
                    <a:extLst>
                      <a:ext uri="{0D108BD9-81ED-4DB2-BD59-A6C34878D82A}">
                        <a16:rowId xmlns:a16="http://schemas.microsoft.com/office/drawing/2014/main" val="3082870259"/>
                      </a:ext>
                    </a:extLst>
                  </a:tr>
                  <a:tr h="513697">
                    <a:tc>
                      <a:txBody>
                        <a:bodyPr/>
                        <a:lstStyle/>
                        <a:p>
                          <a:pPr algn="just"/>
                          <a:r>
                            <a:rPr lang="vi-VN" sz="2400"/>
                            <a:t>Nitric acid</a:t>
                          </a:r>
                        </a:p>
                      </a:txBody>
                      <a:tcPr anchor="ctr"/>
                    </a:tc>
                    <a:tc>
                      <a:txBody>
                        <a:bodyPr/>
                        <a:lstStyle/>
                        <a:p>
                          <a:pPr algn="ctr"/>
                          <a:r>
                            <a:rPr lang="vi-VN" sz="2400"/>
                            <a:t>HNO</a:t>
                          </a:r>
                          <a:r>
                            <a:rPr lang="vi-VN" sz="2400" baseline="-25000"/>
                            <a:t>3</a:t>
                          </a:r>
                        </a:p>
                      </a:txBody>
                      <a:tcPr anchor="ctr"/>
                    </a:tc>
                    <a:tc>
                      <a:txBody>
                        <a:bodyPr/>
                        <a:lstStyle/>
                        <a:p>
                          <a:pPr algn="ctr"/>
                          <a:r>
                            <a:rPr lang="vi-VN" sz="2400"/>
                            <a:t>H</a:t>
                          </a:r>
                          <a:r>
                            <a:rPr lang="vi-VN" sz="2400" baseline="30000"/>
                            <a:t>+</a:t>
                          </a:r>
                        </a:p>
                      </a:txBody>
                      <a:tcPr anchor="ctr"/>
                    </a:tc>
                    <a:tc>
                      <a:txBody>
                        <a:bodyPr/>
                        <a:lstStyle/>
                        <a:p>
                          <a:endParaRPr lang="vi-VN"/>
                        </a:p>
                      </a:txBody>
                      <a:tcPr anchor="ctr">
                        <a:blipFill>
                          <a:blip r:embed="rId2"/>
                          <a:stretch>
                            <a:fillRect l="-301120" t="-471429" r="-1401" b="-123810"/>
                          </a:stretch>
                        </a:blipFill>
                      </a:tcPr>
                    </a:tc>
                    <a:extLst>
                      <a:ext uri="{0D108BD9-81ED-4DB2-BD59-A6C34878D82A}">
                        <a16:rowId xmlns:a16="http://schemas.microsoft.com/office/drawing/2014/main" val="1055588953"/>
                      </a:ext>
                    </a:extLst>
                  </a:tr>
                  <a:tr h="518050">
                    <a:tc>
                      <a:txBody>
                        <a:bodyPr/>
                        <a:lstStyle/>
                        <a:p>
                          <a:pPr algn="just"/>
                          <a:r>
                            <a:rPr lang="vi-VN" sz="2400"/>
                            <a:t>Sulfuric acid</a:t>
                          </a:r>
                        </a:p>
                      </a:txBody>
                      <a:tcPr anchor="ctr"/>
                    </a:tc>
                    <a:tc>
                      <a:txBody>
                        <a:bodyPr/>
                        <a:lstStyle/>
                        <a:p>
                          <a:pPr algn="ctr"/>
                          <a:r>
                            <a:rPr lang="vi-VN" sz="2400"/>
                            <a:t>H</a:t>
                          </a:r>
                          <a:r>
                            <a:rPr lang="vi-VN" sz="2400" baseline="-25000"/>
                            <a:t>2</a:t>
                          </a:r>
                          <a:r>
                            <a:rPr lang="vi-VN" sz="2400"/>
                            <a:t>SO</a:t>
                          </a:r>
                          <a:r>
                            <a:rPr lang="vi-VN" sz="2400" baseline="-25000"/>
                            <a:t>4</a:t>
                          </a:r>
                        </a:p>
                      </a:txBody>
                      <a:tcPr anchor="ctr"/>
                    </a:tc>
                    <a:tc>
                      <a:txBody>
                        <a:bodyPr/>
                        <a:lstStyle/>
                        <a:p>
                          <a:pPr algn="ctr"/>
                          <a:r>
                            <a:rPr lang="vi-VN" sz="2400"/>
                            <a:t>H</a:t>
                          </a:r>
                          <a:r>
                            <a:rPr lang="vi-VN" sz="2400" baseline="30000"/>
                            <a:t>+</a:t>
                          </a:r>
                          <a:endParaRPr lang="vi-VN" sz="2400"/>
                        </a:p>
                      </a:txBody>
                      <a:tcPr anchor="ctr"/>
                    </a:tc>
                    <a:tc>
                      <a:txBody>
                        <a:bodyPr/>
                        <a:lstStyle/>
                        <a:p>
                          <a:endParaRPr lang="vi-VN"/>
                        </a:p>
                      </a:txBody>
                      <a:tcPr anchor="ctr">
                        <a:blipFill>
                          <a:blip r:embed="rId2"/>
                          <a:stretch>
                            <a:fillRect l="-301120" t="-564706" r="-1401" b="-22353"/>
                          </a:stretch>
                        </a:blipFill>
                      </a:tcPr>
                    </a:tc>
                    <a:extLst>
                      <a:ext uri="{0D108BD9-81ED-4DB2-BD59-A6C34878D82A}">
                        <a16:rowId xmlns:a16="http://schemas.microsoft.com/office/drawing/2014/main" val="3804743883"/>
                      </a:ext>
                    </a:extLst>
                  </a:tr>
                </a:tbl>
              </a:graphicData>
            </a:graphic>
          </p:graphicFrame>
        </mc:Fallback>
      </mc:AlternateContent>
      <p:pic>
        <p:nvPicPr>
          <p:cNvPr id="11" name="Hình ảnh 10" descr="Cartoon bee with magnifying glass">
            <a:extLst>
              <a:ext uri="{FF2B5EF4-FFF2-40B4-BE49-F238E27FC236}">
                <a16:creationId xmlns="" xmlns:a16="http://schemas.microsoft.com/office/drawing/2014/main" id="{B42A26CC-949E-C345-B34A-4DC3075AED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820920"/>
            <a:ext cx="1212661" cy="1813560"/>
          </a:xfrm>
          <a:prstGeom prst="rect">
            <a:avLst/>
          </a:prstGeom>
        </p:spPr>
      </p:pic>
      <p:sp>
        <p:nvSpPr>
          <p:cNvPr id="13" name="Hình chữ nhật: Góc Tròn 12">
            <a:extLst>
              <a:ext uri="{FF2B5EF4-FFF2-40B4-BE49-F238E27FC236}">
                <a16:creationId xmlns="" xmlns:a16="http://schemas.microsoft.com/office/drawing/2014/main" id="{16F2784A-7064-130D-4AEE-6747AB0C44F4}"/>
              </a:ext>
            </a:extLst>
          </p:cNvPr>
          <p:cNvSpPr/>
          <p:nvPr/>
        </p:nvSpPr>
        <p:spPr>
          <a:xfrm>
            <a:off x="1346200" y="4714240"/>
            <a:ext cx="7706360" cy="2077720"/>
          </a:xfrm>
          <a:prstGeom prst="roundRect">
            <a:avLst>
              <a:gd name="adj" fmla="val 16735"/>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just">
              <a:lnSpc>
                <a:spcPct val="150000"/>
              </a:lnSpc>
            </a:pPr>
            <a:r>
              <a:rPr lang="vi-VN" sz="3600" b="1">
                <a:solidFill>
                  <a:srgbClr val="FFFF00"/>
                </a:solidFill>
              </a:rPr>
              <a:t>Tên gọi: </a:t>
            </a:r>
          </a:p>
          <a:p>
            <a:pPr algn="ctr">
              <a:lnSpc>
                <a:spcPct val="150000"/>
              </a:lnSpc>
            </a:pPr>
            <a:r>
              <a:rPr lang="vi-VN" sz="3600" b="1">
                <a:solidFill>
                  <a:srgbClr val="FFFF00"/>
                </a:solidFill>
              </a:rPr>
              <a:t>Tên phi kim + ic + acid</a:t>
            </a:r>
          </a:p>
        </p:txBody>
      </p:sp>
    </p:spTree>
    <p:extLst>
      <p:ext uri="{BB962C8B-B14F-4D97-AF65-F5344CB8AC3E}">
        <p14:creationId xmlns:p14="http://schemas.microsoft.com/office/powerpoint/2010/main" val="9210279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 TÍNH CHẤT HÓA HỌC</a:t>
            </a:r>
          </a:p>
        </p:txBody>
      </p:sp>
      <p:sp>
        <p:nvSpPr>
          <p:cNvPr id="2" name="Hộp Văn bản 1">
            <a:extLst>
              <a:ext uri="{FF2B5EF4-FFF2-40B4-BE49-F238E27FC236}">
                <a16:creationId xmlns="" xmlns:a16="http://schemas.microsoft.com/office/drawing/2014/main" id="{986AC9FD-EDBB-C73D-E02C-89E64CC8E549}"/>
              </a:ext>
            </a:extLst>
          </p:cNvPr>
          <p:cNvSpPr txBox="1"/>
          <p:nvPr/>
        </p:nvSpPr>
        <p:spPr>
          <a:xfrm>
            <a:off x="81280" y="568960"/>
            <a:ext cx="8754320" cy="461665"/>
          </a:xfrm>
          <a:prstGeom prst="rect">
            <a:avLst/>
          </a:prstGeom>
          <a:noFill/>
        </p:spPr>
        <p:txBody>
          <a:bodyPr wrap="none" rtlCol="0">
            <a:spAutoFit/>
          </a:bodyPr>
          <a:lstStyle/>
          <a:p>
            <a:r>
              <a:rPr lang="vi-VN" sz="2400" b="1">
                <a:solidFill>
                  <a:srgbClr val="0070C0"/>
                </a:solidFill>
              </a:rPr>
              <a:t>- Thí nghiệm thử tính chất hóa học của một số acid cơ bản</a:t>
            </a:r>
          </a:p>
        </p:txBody>
      </p:sp>
      <p:pic>
        <p:nvPicPr>
          <p:cNvPr id="4" name="Thí nghiệm axit HCl làm đổi màu quỳ tím - Tính chất hoá học của axit">
            <a:hlinkClick r:id="" action="ppaction://media"/>
            <a:extLst>
              <a:ext uri="{FF2B5EF4-FFF2-40B4-BE49-F238E27FC236}">
                <a16:creationId xmlns="" xmlns:a16="http://schemas.microsoft.com/office/drawing/2014/main" id="{8D9CF3B4-25B9-4E6F-AB2A-B18D007BF35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72120" y="1110479"/>
            <a:ext cx="8363480" cy="4751033"/>
          </a:xfrm>
          <a:prstGeom prst="rect">
            <a:avLst/>
          </a:prstGeom>
        </p:spPr>
      </p:pic>
      <p:sp>
        <p:nvSpPr>
          <p:cNvPr id="5" name="Hình chữ nhật: Góc Tròn 4">
            <a:extLst>
              <a:ext uri="{FF2B5EF4-FFF2-40B4-BE49-F238E27FC236}">
                <a16:creationId xmlns="" xmlns:a16="http://schemas.microsoft.com/office/drawing/2014/main" id="{3193554D-EAF5-2F5C-367B-CFDBAF3263CA}"/>
              </a:ext>
            </a:extLst>
          </p:cNvPr>
          <p:cNvSpPr/>
          <p:nvPr/>
        </p:nvSpPr>
        <p:spPr>
          <a:xfrm>
            <a:off x="547740" y="5961687"/>
            <a:ext cx="8048520" cy="825193"/>
          </a:xfrm>
          <a:prstGeom prst="roundRect">
            <a:avLst>
              <a:gd name="adj" fmla="val 50000"/>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 Thí nghiệm 1: Nhỏ vài giọt Hydrochloric acid (HCl) vào giấy quỳ tím</a:t>
            </a:r>
          </a:p>
        </p:txBody>
      </p:sp>
    </p:spTree>
    <p:extLst>
      <p:ext uri="{BB962C8B-B14F-4D97-AF65-F5344CB8AC3E}">
        <p14:creationId xmlns:p14="http://schemas.microsoft.com/office/powerpoint/2010/main" val="190544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904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 TÍNH CHẤT HÓA HỌC</a:t>
            </a:r>
          </a:p>
        </p:txBody>
      </p:sp>
      <p:sp>
        <p:nvSpPr>
          <p:cNvPr id="2" name="Hộp Văn bản 1">
            <a:extLst>
              <a:ext uri="{FF2B5EF4-FFF2-40B4-BE49-F238E27FC236}">
                <a16:creationId xmlns="" xmlns:a16="http://schemas.microsoft.com/office/drawing/2014/main" id="{986AC9FD-EDBB-C73D-E02C-89E64CC8E549}"/>
              </a:ext>
            </a:extLst>
          </p:cNvPr>
          <p:cNvSpPr txBox="1"/>
          <p:nvPr/>
        </p:nvSpPr>
        <p:spPr>
          <a:xfrm>
            <a:off x="81280" y="568960"/>
            <a:ext cx="8754320" cy="461665"/>
          </a:xfrm>
          <a:prstGeom prst="rect">
            <a:avLst/>
          </a:prstGeom>
          <a:noFill/>
        </p:spPr>
        <p:txBody>
          <a:bodyPr wrap="none" rtlCol="0">
            <a:spAutoFit/>
          </a:bodyPr>
          <a:lstStyle/>
          <a:p>
            <a:r>
              <a:rPr lang="vi-VN" sz="2400" b="1">
                <a:solidFill>
                  <a:srgbClr val="0070C0"/>
                </a:solidFill>
              </a:rPr>
              <a:t>- Thí nghiệm thử tính chất hóa học của một số acid cơ bản</a:t>
            </a:r>
          </a:p>
        </p:txBody>
      </p:sp>
      <p:sp>
        <p:nvSpPr>
          <p:cNvPr id="5" name="Hình chữ nhật: Góc Tròn 4">
            <a:extLst>
              <a:ext uri="{FF2B5EF4-FFF2-40B4-BE49-F238E27FC236}">
                <a16:creationId xmlns="" xmlns:a16="http://schemas.microsoft.com/office/drawing/2014/main" id="{3193554D-EAF5-2F5C-367B-CFDBAF3263CA}"/>
              </a:ext>
            </a:extLst>
          </p:cNvPr>
          <p:cNvSpPr/>
          <p:nvPr/>
        </p:nvSpPr>
        <p:spPr>
          <a:xfrm>
            <a:off x="547740" y="5961687"/>
            <a:ext cx="8048520" cy="825193"/>
          </a:xfrm>
          <a:prstGeom prst="roundRect">
            <a:avLst>
              <a:gd name="adj" fmla="val 50000"/>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 Thí nghiệm 2: HCl tác dụng với Fe, Al, Cu, Zn, Mg</a:t>
            </a:r>
          </a:p>
        </p:txBody>
      </p:sp>
      <p:pic>
        <p:nvPicPr>
          <p:cNvPr id="6" name="HCl TÁC DỤNG VỚI KIM LOẠI Fe, Al, Cu, Zn, Mg #thinghiemhoahoc #HCl #kimloai #hoacobichngoc #hoa10">
            <a:hlinkClick r:id="" action="ppaction://media"/>
            <a:extLst>
              <a:ext uri="{FF2B5EF4-FFF2-40B4-BE49-F238E27FC236}">
                <a16:creationId xmlns="" xmlns:a16="http://schemas.microsoft.com/office/drawing/2014/main" id="{8F2869CB-8EF6-1771-5ECC-CB26AA7EC7B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51100" y="1030625"/>
            <a:ext cx="8484500" cy="4772531"/>
          </a:xfrm>
          <a:prstGeom prst="rect">
            <a:avLst/>
          </a:prstGeom>
        </p:spPr>
      </p:pic>
    </p:spTree>
    <p:extLst>
      <p:ext uri="{BB962C8B-B14F-4D97-AF65-F5344CB8AC3E}">
        <p14:creationId xmlns:p14="http://schemas.microsoft.com/office/powerpoint/2010/main" val="173659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147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Hình ảnh 19">
            <a:extLst>
              <a:ext uri="{FF2B5EF4-FFF2-40B4-BE49-F238E27FC236}">
                <a16:creationId xmlns="" xmlns:a16="http://schemas.microsoft.com/office/drawing/2014/main" id="{26A04ACC-6590-3DAF-EC7D-05958EF1377F}"/>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0" y="3336003"/>
            <a:ext cx="3854094" cy="3521530"/>
          </a:xfrm>
          <a:prstGeom prst="rect">
            <a:avLst/>
          </a:prstGeom>
        </p:spPr>
      </p:pic>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 TÍNH CHẤT HÓA HỌC</a:t>
            </a:r>
          </a:p>
        </p:txBody>
      </p:sp>
      <p:sp>
        <p:nvSpPr>
          <p:cNvPr id="4" name="Hộp Văn bản 3">
            <a:extLst>
              <a:ext uri="{FF2B5EF4-FFF2-40B4-BE49-F238E27FC236}">
                <a16:creationId xmlns="" xmlns:a16="http://schemas.microsoft.com/office/drawing/2014/main" id="{E431AA5D-27C9-CC53-6153-D7490A64A113}"/>
              </a:ext>
            </a:extLst>
          </p:cNvPr>
          <p:cNvSpPr txBox="1"/>
          <p:nvPr/>
        </p:nvSpPr>
        <p:spPr>
          <a:xfrm>
            <a:off x="81280" y="768006"/>
            <a:ext cx="6136640" cy="830997"/>
          </a:xfrm>
          <a:prstGeom prst="rect">
            <a:avLst/>
          </a:prstGeom>
          <a:solidFill>
            <a:schemeClr val="bg1"/>
          </a:solidFill>
          <a:ln w="38100">
            <a:solidFill>
              <a:srgbClr val="00B050"/>
            </a:solidFill>
            <a:prstDash val="solid"/>
          </a:ln>
        </p:spPr>
        <p:txBody>
          <a:bodyPr wrap="square" anchor="ctr">
            <a:spAutoFit/>
          </a:bodyPr>
          <a:lstStyle/>
          <a:p>
            <a:pPr algn="just"/>
            <a:r>
              <a:rPr lang="vi-VN" sz="2400" b="1">
                <a:solidFill>
                  <a:schemeClr val="accent1">
                    <a:lumMod val="50000"/>
                  </a:schemeClr>
                </a:solidFill>
              </a:rPr>
              <a:t>- Thí nghiệm 1: Nhỏ vài giọt Hydrochloric acid (HCl) vào giấy quỳ tím</a:t>
            </a:r>
          </a:p>
        </p:txBody>
      </p:sp>
      <p:sp>
        <p:nvSpPr>
          <p:cNvPr id="10" name="Hộp Văn bản 9">
            <a:extLst>
              <a:ext uri="{FF2B5EF4-FFF2-40B4-BE49-F238E27FC236}">
                <a16:creationId xmlns="" xmlns:a16="http://schemas.microsoft.com/office/drawing/2014/main" id="{C9C1D2BD-D52D-D9B3-4593-78CB56D546A9}"/>
              </a:ext>
            </a:extLst>
          </p:cNvPr>
          <p:cNvSpPr txBox="1"/>
          <p:nvPr/>
        </p:nvSpPr>
        <p:spPr>
          <a:xfrm>
            <a:off x="137223" y="2478501"/>
            <a:ext cx="5152683" cy="830997"/>
          </a:xfrm>
          <a:prstGeom prst="rect">
            <a:avLst/>
          </a:prstGeom>
          <a:noFill/>
          <a:ln w="38100">
            <a:solidFill>
              <a:srgbClr val="00B050"/>
            </a:solidFill>
            <a:prstDash val="solid"/>
          </a:ln>
        </p:spPr>
        <p:txBody>
          <a:bodyPr wrap="square" anchor="ctr">
            <a:spAutoFit/>
          </a:bodyPr>
          <a:lstStyle>
            <a:defPPr>
              <a:defRPr lang="en-US"/>
            </a:defPPr>
            <a:lvl1pPr algn="just">
              <a:lnSpc>
                <a:spcPct val="150000"/>
              </a:lnSpc>
              <a:defRPr sz="2400" b="1"/>
            </a:lvl1pPr>
          </a:lstStyle>
          <a:p>
            <a:pPr>
              <a:lnSpc>
                <a:spcPct val="100000"/>
              </a:lnSpc>
            </a:pPr>
            <a:r>
              <a:rPr lang="vi-VN">
                <a:solidFill>
                  <a:schemeClr val="accent1">
                    <a:lumMod val="50000"/>
                  </a:schemeClr>
                </a:solidFill>
              </a:rPr>
              <a:t>- Thí nghiệm 2: HCl tác dụng với Al, Mg, Na, Cu, Fe</a:t>
            </a:r>
          </a:p>
        </p:txBody>
      </p:sp>
      <p:pic>
        <p:nvPicPr>
          <p:cNvPr id="12" name="Hình ảnh 11">
            <a:extLst>
              <a:ext uri="{FF2B5EF4-FFF2-40B4-BE49-F238E27FC236}">
                <a16:creationId xmlns="" xmlns:a16="http://schemas.microsoft.com/office/drawing/2014/main" id="{9636E591-677F-CBE3-4F4B-ABE5F005A1A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6404578" y="23400"/>
            <a:ext cx="2190782" cy="2417188"/>
          </a:xfrm>
          <a:prstGeom prst="rect">
            <a:avLst/>
          </a:prstGeom>
        </p:spPr>
      </p:pic>
      <p:sp>
        <p:nvSpPr>
          <p:cNvPr id="15" name="Mũi tên: Phải 14">
            <a:extLst>
              <a:ext uri="{FF2B5EF4-FFF2-40B4-BE49-F238E27FC236}">
                <a16:creationId xmlns="" xmlns:a16="http://schemas.microsoft.com/office/drawing/2014/main" id="{957A4A56-0035-85BB-2690-B06730A9995A}"/>
              </a:ext>
            </a:extLst>
          </p:cNvPr>
          <p:cNvSpPr/>
          <p:nvPr/>
        </p:nvSpPr>
        <p:spPr>
          <a:xfrm>
            <a:off x="81280" y="1807320"/>
            <a:ext cx="570473" cy="385674"/>
          </a:xfrm>
          <a:prstGeom prst="rightArrow">
            <a:avLst>
              <a:gd name="adj1" fmla="val 58511"/>
              <a:gd name="adj2" fmla="val 50000"/>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Hình chữ nhật: Góc Tròn 15">
            <a:extLst>
              <a:ext uri="{FF2B5EF4-FFF2-40B4-BE49-F238E27FC236}">
                <a16:creationId xmlns="" xmlns:a16="http://schemas.microsoft.com/office/drawing/2014/main" id="{28DDBDA9-A85B-CD4F-8AC1-4BA0B62A66DA}"/>
              </a:ext>
            </a:extLst>
          </p:cNvPr>
          <p:cNvSpPr/>
          <p:nvPr/>
        </p:nvSpPr>
        <p:spPr>
          <a:xfrm>
            <a:off x="791718" y="1751054"/>
            <a:ext cx="5980784" cy="498207"/>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Acid làm quỳ tím chuyển thành màu đỏ</a:t>
            </a:r>
          </a:p>
        </p:txBody>
      </p:sp>
      <p:sp>
        <p:nvSpPr>
          <p:cNvPr id="23" name="Hộp Văn bản 22">
            <a:extLst>
              <a:ext uri="{FF2B5EF4-FFF2-40B4-BE49-F238E27FC236}">
                <a16:creationId xmlns="" xmlns:a16="http://schemas.microsoft.com/office/drawing/2014/main" id="{A32D896C-8D9A-A3DB-7CCF-0AF80EB071E1}"/>
              </a:ext>
            </a:extLst>
          </p:cNvPr>
          <p:cNvSpPr txBox="1"/>
          <p:nvPr/>
        </p:nvSpPr>
        <p:spPr>
          <a:xfrm>
            <a:off x="3667328" y="4802345"/>
            <a:ext cx="5392900" cy="1925464"/>
          </a:xfrm>
          <a:prstGeom prst="rect">
            <a:avLst/>
          </a:prstGeom>
          <a:noFill/>
          <a:ln w="38100">
            <a:solidFill>
              <a:srgbClr val="00B050"/>
            </a:solidFill>
          </a:ln>
        </p:spPr>
        <p:txBody>
          <a:bodyPr wrap="square" rtlCol="0">
            <a:spAutoFit/>
          </a:bodyPr>
          <a:lstStyle/>
          <a:p>
            <a:pPr indent="174625" algn="just">
              <a:lnSpc>
                <a:spcPct val="110000"/>
              </a:lnSpc>
            </a:pPr>
            <a:r>
              <a:rPr lang="vi-VN" sz="2200" b="1">
                <a:solidFill>
                  <a:schemeClr val="accent1">
                    <a:lumMod val="50000"/>
                  </a:schemeClr>
                </a:solidFill>
              </a:rPr>
              <a:t>Ví dụ: </a:t>
            </a:r>
          </a:p>
          <a:p>
            <a:pPr indent="982663" algn="just">
              <a:lnSpc>
                <a:spcPct val="110000"/>
              </a:lnSpc>
              <a:tabLst>
                <a:tab pos="1079500" algn="l"/>
              </a:tabLst>
            </a:pPr>
            <a:r>
              <a:rPr lang="vi-VN" sz="2200" b="1">
                <a:solidFill>
                  <a:schemeClr val="accent1">
                    <a:lumMod val="50000"/>
                  </a:schemeClr>
                </a:solidFill>
              </a:rPr>
              <a:t>2Al + 6HCl → 2AlCl</a:t>
            </a:r>
            <a:r>
              <a:rPr lang="vi-VN" sz="2200" b="1" baseline="-25000">
                <a:solidFill>
                  <a:schemeClr val="accent1">
                    <a:lumMod val="50000"/>
                  </a:schemeClr>
                </a:solidFill>
              </a:rPr>
              <a:t>3</a:t>
            </a:r>
            <a:r>
              <a:rPr lang="vi-VN" sz="2200" b="1">
                <a:solidFill>
                  <a:schemeClr val="accent1">
                    <a:lumMod val="50000"/>
                  </a:schemeClr>
                </a:solidFill>
              </a:rPr>
              <a:t> + 3H</a:t>
            </a:r>
            <a:r>
              <a:rPr lang="vi-VN" sz="2200" b="1" baseline="-25000">
                <a:solidFill>
                  <a:schemeClr val="accent1">
                    <a:lumMod val="50000"/>
                  </a:schemeClr>
                </a:solidFill>
              </a:rPr>
              <a:t>2</a:t>
            </a:r>
          </a:p>
          <a:p>
            <a:pPr indent="982663" algn="just">
              <a:lnSpc>
                <a:spcPct val="110000"/>
              </a:lnSpc>
              <a:tabLst>
                <a:tab pos="1079500" algn="l"/>
              </a:tabLst>
            </a:pPr>
            <a:r>
              <a:rPr lang="vi-VN" sz="2200" b="1">
                <a:solidFill>
                  <a:schemeClr val="accent1">
                    <a:lumMod val="50000"/>
                  </a:schemeClr>
                </a:solidFill>
              </a:rPr>
              <a:t>Mg + 2HCl → MgCl</a:t>
            </a:r>
            <a:r>
              <a:rPr lang="vi-VN" sz="2200" b="1" baseline="-25000">
                <a:solidFill>
                  <a:schemeClr val="accent1">
                    <a:lumMod val="50000"/>
                  </a:schemeClr>
                </a:solidFill>
              </a:rPr>
              <a:t>2</a:t>
            </a:r>
            <a:r>
              <a:rPr lang="vi-VN" sz="2200" b="1">
                <a:solidFill>
                  <a:schemeClr val="accent1">
                    <a:lumMod val="50000"/>
                  </a:schemeClr>
                </a:solidFill>
              </a:rPr>
              <a:t> + H</a:t>
            </a:r>
            <a:r>
              <a:rPr lang="vi-VN" sz="2200" b="1" baseline="-25000">
                <a:solidFill>
                  <a:schemeClr val="accent1">
                    <a:lumMod val="50000"/>
                  </a:schemeClr>
                </a:solidFill>
              </a:rPr>
              <a:t>2</a:t>
            </a:r>
          </a:p>
          <a:p>
            <a:pPr indent="982663" algn="just">
              <a:lnSpc>
                <a:spcPct val="110000"/>
              </a:lnSpc>
              <a:tabLst>
                <a:tab pos="1079500" algn="l"/>
              </a:tabLst>
            </a:pPr>
            <a:r>
              <a:rPr lang="vi-VN" sz="2200" b="1">
                <a:solidFill>
                  <a:schemeClr val="accent1">
                    <a:lumMod val="50000"/>
                  </a:schemeClr>
                </a:solidFill>
              </a:rPr>
              <a:t>2Na + 2HCl → 2NaCl + H</a:t>
            </a:r>
            <a:r>
              <a:rPr lang="vi-VN" sz="2200" b="1" baseline="-25000">
                <a:solidFill>
                  <a:schemeClr val="accent1">
                    <a:lumMod val="50000"/>
                  </a:schemeClr>
                </a:solidFill>
              </a:rPr>
              <a:t>2</a:t>
            </a:r>
            <a:endParaRPr lang="vi-VN" sz="2200" b="1">
              <a:solidFill>
                <a:schemeClr val="accent1">
                  <a:lumMod val="50000"/>
                </a:schemeClr>
              </a:solidFill>
            </a:endParaRPr>
          </a:p>
          <a:p>
            <a:pPr indent="982663" algn="just">
              <a:lnSpc>
                <a:spcPct val="110000"/>
              </a:lnSpc>
              <a:tabLst>
                <a:tab pos="1079500" algn="l"/>
              </a:tabLst>
            </a:pPr>
            <a:r>
              <a:rPr lang="vi-VN" sz="2200" b="1">
                <a:solidFill>
                  <a:schemeClr val="accent1">
                    <a:lumMod val="50000"/>
                  </a:schemeClr>
                </a:solidFill>
              </a:rPr>
              <a:t>Fe + 2HCl → FeCl</a:t>
            </a:r>
            <a:r>
              <a:rPr lang="vi-VN" sz="2200" b="1" baseline="-25000">
                <a:solidFill>
                  <a:schemeClr val="accent1">
                    <a:lumMod val="50000"/>
                  </a:schemeClr>
                </a:solidFill>
              </a:rPr>
              <a:t>2</a:t>
            </a:r>
            <a:r>
              <a:rPr lang="vi-VN" sz="2200" b="1">
                <a:solidFill>
                  <a:schemeClr val="accent1">
                    <a:lumMod val="50000"/>
                  </a:schemeClr>
                </a:solidFill>
              </a:rPr>
              <a:t> + H</a:t>
            </a:r>
            <a:r>
              <a:rPr lang="vi-VN" sz="2200" b="1" baseline="-25000">
                <a:solidFill>
                  <a:schemeClr val="accent1">
                    <a:lumMod val="50000"/>
                  </a:schemeClr>
                </a:solidFill>
              </a:rPr>
              <a:t>2</a:t>
            </a:r>
          </a:p>
        </p:txBody>
      </p:sp>
      <p:sp>
        <p:nvSpPr>
          <p:cNvPr id="24" name="Hộp Văn bản 23">
            <a:extLst>
              <a:ext uri="{FF2B5EF4-FFF2-40B4-BE49-F238E27FC236}">
                <a16:creationId xmlns="" xmlns:a16="http://schemas.microsoft.com/office/drawing/2014/main" id="{1C90832D-2D53-341B-57A7-39693FA0C324}"/>
              </a:ext>
            </a:extLst>
          </p:cNvPr>
          <p:cNvSpPr txBox="1"/>
          <p:nvPr/>
        </p:nvSpPr>
        <p:spPr>
          <a:xfrm>
            <a:off x="3748927" y="3501947"/>
            <a:ext cx="5311301" cy="1273747"/>
          </a:xfrm>
          <a:prstGeom prst="rect">
            <a:avLst/>
          </a:prstGeom>
          <a:noFill/>
        </p:spPr>
        <p:txBody>
          <a:bodyPr wrap="square" rtlCol="0">
            <a:spAutoFit/>
          </a:bodyPr>
          <a:lstStyle/>
          <a:p>
            <a:pPr algn="just">
              <a:lnSpc>
                <a:spcPct val="120000"/>
              </a:lnSpc>
            </a:pPr>
            <a:r>
              <a:rPr lang="vi-VN" sz="2200" b="1" i="1">
                <a:sym typeface="Wingdings" panose="05000000000000000000" pitchFamily="2" charset="2"/>
              </a:rPr>
              <a:t></a:t>
            </a:r>
            <a:r>
              <a:rPr lang="vi-VN" sz="2200" b="1" i="1"/>
              <a:t> Một số kim loại tác dụng với HCl và H</a:t>
            </a:r>
            <a:r>
              <a:rPr lang="vi-VN" sz="2200" b="1" i="1" baseline="-25000"/>
              <a:t>2</a:t>
            </a:r>
            <a:r>
              <a:rPr lang="vi-VN" sz="2200" b="1" i="1"/>
              <a:t>SO</a:t>
            </a:r>
            <a:r>
              <a:rPr lang="vi-VN" sz="2200" b="1" i="1" baseline="-25000"/>
              <a:t>4</a:t>
            </a:r>
            <a:r>
              <a:rPr lang="vi-VN" sz="2200" b="1" i="1"/>
              <a:t> loãng tạo thành muối và giải phóng khí H</a:t>
            </a:r>
            <a:r>
              <a:rPr lang="vi-VN" sz="2200" b="1" i="1" baseline="-25000"/>
              <a:t>2</a:t>
            </a:r>
          </a:p>
        </p:txBody>
      </p:sp>
    </p:spTree>
    <p:extLst>
      <p:ext uri="{BB962C8B-B14F-4D97-AF65-F5344CB8AC3E}">
        <p14:creationId xmlns:p14="http://schemas.microsoft.com/office/powerpoint/2010/main" val="742237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up)">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heel(1)">
                                      <p:cBhvr>
                                        <p:cTn id="3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16" grpId="0" animBg="1"/>
      <p:bldP spid="23"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0000"/>
                <a:lumMod val="0"/>
                <a:lumOff val="100000"/>
              </a:schemeClr>
            </a:gs>
            <a:gs pos="100000">
              <a:schemeClr val="bg1"/>
            </a:gs>
          </a:gsLst>
          <a:lin ang="5400000" scaled="0"/>
          <a:tileRect/>
        </a:gradFill>
        <a:effectLst/>
      </p:bgPr>
    </p:bg>
    <p:spTree>
      <p:nvGrpSpPr>
        <p:cNvPr id="1" name=""/>
        <p:cNvGrpSpPr/>
        <p:nvPr/>
      </p:nvGrpSpPr>
      <p:grpSpPr>
        <a:xfrm>
          <a:off x="0" y="0"/>
          <a:ext cx="0" cy="0"/>
          <a:chOff x="0" y="0"/>
          <a:chExt cx="0" cy="0"/>
        </a:xfrm>
      </p:grpSpPr>
      <p:sp>
        <p:nvSpPr>
          <p:cNvPr id="7" name="Hình chữ nhật: Góc Tròn 6">
            <a:extLst>
              <a:ext uri="{FF2B5EF4-FFF2-40B4-BE49-F238E27FC236}">
                <a16:creationId xmlns="" xmlns:a16="http://schemas.microsoft.com/office/drawing/2014/main" id="{7F0F1577-ADED-19AD-FB15-C300DDB2D74E}"/>
              </a:ext>
            </a:extLst>
          </p:cNvPr>
          <p:cNvSpPr/>
          <p:nvPr/>
        </p:nvSpPr>
        <p:spPr>
          <a:xfrm>
            <a:off x="81280" y="91440"/>
            <a:ext cx="4998720" cy="47752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vi-VN" sz="2400" b="1">
                <a:effectLst>
                  <a:outerShdw blurRad="38100" dist="38100" dir="2700000" algn="tl">
                    <a:srgbClr val="000000">
                      <a:alpha val="43137"/>
                    </a:srgbClr>
                  </a:outerShdw>
                </a:effectLst>
              </a:rPr>
              <a:t>II. TÍNH CHẤT HÓA HỌC</a:t>
            </a:r>
          </a:p>
        </p:txBody>
      </p:sp>
      <p:sp>
        <p:nvSpPr>
          <p:cNvPr id="2" name="Hộp Văn bản 1">
            <a:extLst>
              <a:ext uri="{FF2B5EF4-FFF2-40B4-BE49-F238E27FC236}">
                <a16:creationId xmlns="" xmlns:a16="http://schemas.microsoft.com/office/drawing/2014/main" id="{06A7AD50-13FF-DFFA-06EB-617240EC2372}"/>
              </a:ext>
            </a:extLst>
          </p:cNvPr>
          <p:cNvSpPr txBox="1"/>
          <p:nvPr/>
        </p:nvSpPr>
        <p:spPr>
          <a:xfrm>
            <a:off x="113597" y="649701"/>
            <a:ext cx="8916805" cy="830997"/>
          </a:xfrm>
          <a:prstGeom prst="rect">
            <a:avLst/>
          </a:prstGeom>
          <a:solidFill>
            <a:schemeClr val="bg1">
              <a:alpha val="85000"/>
            </a:schemeClr>
          </a:solidFill>
          <a:ln w="38100">
            <a:solidFill>
              <a:srgbClr val="00B050"/>
            </a:solidFill>
            <a:prstDash val="solid"/>
          </a:ln>
        </p:spPr>
        <p:txBody>
          <a:bodyPr wrap="square" anchor="ctr">
            <a:spAutoFit/>
          </a:bodyPr>
          <a:lstStyle>
            <a:defPPr>
              <a:defRPr lang="en-US"/>
            </a:defPPr>
            <a:lvl1pPr algn="just">
              <a:lnSpc>
                <a:spcPct val="150000"/>
              </a:lnSpc>
              <a:defRPr sz="2400" b="1"/>
            </a:lvl1pPr>
          </a:lstStyle>
          <a:p>
            <a:pPr>
              <a:lnSpc>
                <a:spcPct val="100000"/>
              </a:lnSpc>
            </a:pPr>
            <a:r>
              <a:rPr lang="vi-VN">
                <a:solidFill>
                  <a:schemeClr val="accent1">
                    <a:lumMod val="50000"/>
                  </a:schemeClr>
                </a:solidFill>
              </a:rPr>
              <a:t>- </a:t>
            </a:r>
            <a:r>
              <a:rPr lang="vi-VN">
                <a:solidFill>
                  <a:srgbClr val="FF0000"/>
                </a:solidFill>
              </a:rPr>
              <a:t>Ví dụ 2: </a:t>
            </a:r>
            <a:r>
              <a:rPr lang="vi-VN">
                <a:solidFill>
                  <a:schemeClr val="accent1">
                    <a:lumMod val="50000"/>
                  </a:schemeClr>
                </a:solidFill>
              </a:rPr>
              <a:t>Hãy viết phương trình phản ứng của Al, Mg, Na, Cu, Fe, Zn tác dụng với Sulfuric acid loãng.</a:t>
            </a:r>
          </a:p>
        </p:txBody>
      </p:sp>
      <p:sp>
        <p:nvSpPr>
          <p:cNvPr id="3" name="Hộp Văn bản 2">
            <a:extLst>
              <a:ext uri="{FF2B5EF4-FFF2-40B4-BE49-F238E27FC236}">
                <a16:creationId xmlns="" xmlns:a16="http://schemas.microsoft.com/office/drawing/2014/main" id="{E69A1066-2B75-3F5D-C2ED-05F3988D5B7A}"/>
              </a:ext>
            </a:extLst>
          </p:cNvPr>
          <p:cNvSpPr txBox="1"/>
          <p:nvPr/>
        </p:nvSpPr>
        <p:spPr>
          <a:xfrm>
            <a:off x="113597" y="1811439"/>
            <a:ext cx="8787210" cy="3076548"/>
          </a:xfrm>
          <a:prstGeom prst="rect">
            <a:avLst/>
          </a:prstGeom>
          <a:noFill/>
          <a:ln w="38100">
            <a:noFill/>
          </a:ln>
        </p:spPr>
        <p:txBody>
          <a:bodyPr wrap="square" rtlCol="0">
            <a:spAutoFit/>
          </a:bodyPr>
          <a:lstStyle/>
          <a:p>
            <a:pPr indent="174625" algn="just">
              <a:lnSpc>
                <a:spcPct val="150000"/>
              </a:lnSpc>
            </a:pPr>
            <a:r>
              <a:rPr lang="vi-VN" sz="2200" b="1" dirty="0">
                <a:solidFill>
                  <a:srgbClr val="FF0000"/>
                </a:solidFill>
              </a:rPr>
              <a:t>- Phương trình hóa học</a:t>
            </a:r>
          </a:p>
          <a:p>
            <a:pPr indent="982663" algn="just">
              <a:lnSpc>
                <a:spcPct val="150000"/>
              </a:lnSpc>
              <a:tabLst>
                <a:tab pos="1079500" algn="l"/>
              </a:tabLst>
            </a:pPr>
            <a:r>
              <a:rPr lang="vi-VN" sz="2200" b="1">
                <a:solidFill>
                  <a:srgbClr val="FF0000"/>
                </a:solidFill>
              </a:rPr>
              <a:t>2Al + 3H</a:t>
            </a:r>
            <a:r>
              <a:rPr lang="vi-VN" sz="2200" b="1" baseline="-25000">
                <a:solidFill>
                  <a:srgbClr val="FF0000"/>
                </a:solidFill>
              </a:rPr>
              <a:t>2</a:t>
            </a:r>
            <a:r>
              <a:rPr lang="vi-VN" sz="2200" b="1">
                <a:solidFill>
                  <a:srgbClr val="FF0000"/>
                </a:solidFill>
              </a:rPr>
              <a:t>SO</a:t>
            </a:r>
            <a:r>
              <a:rPr lang="vi-VN" sz="2200" b="1" baseline="-25000">
                <a:solidFill>
                  <a:srgbClr val="FF0000"/>
                </a:solidFill>
              </a:rPr>
              <a:t>4</a:t>
            </a:r>
            <a:r>
              <a:rPr lang="vi-VN" sz="2200" b="1">
                <a:solidFill>
                  <a:srgbClr val="FF0000"/>
                </a:solidFill>
              </a:rPr>
              <a:t> </a:t>
            </a:r>
            <a:r>
              <a:rPr lang="vi-VN" sz="2200" b="1" smtClean="0">
                <a:solidFill>
                  <a:srgbClr val="FF0000"/>
                </a:solidFill>
              </a:rPr>
              <a:t>→ </a:t>
            </a:r>
            <a:r>
              <a:rPr lang="vi-VN" sz="2200" b="1">
                <a:solidFill>
                  <a:srgbClr val="FF0000"/>
                </a:solidFill>
              </a:rPr>
              <a:t>Al</a:t>
            </a:r>
            <a:r>
              <a:rPr lang="vi-VN" sz="2200" b="1" baseline="-25000">
                <a:solidFill>
                  <a:srgbClr val="FF0000"/>
                </a:solidFill>
              </a:rPr>
              <a:t>2</a:t>
            </a:r>
            <a:r>
              <a:rPr lang="vi-VN" sz="2200" b="1">
                <a:solidFill>
                  <a:srgbClr val="FF0000"/>
                </a:solidFill>
              </a:rPr>
              <a:t>(SO</a:t>
            </a:r>
            <a:r>
              <a:rPr lang="vi-VN" sz="2200" b="1" baseline="-25000">
                <a:solidFill>
                  <a:srgbClr val="FF0000"/>
                </a:solidFill>
              </a:rPr>
              <a:t>4</a:t>
            </a:r>
            <a:r>
              <a:rPr lang="vi-VN" sz="2200" b="1">
                <a:solidFill>
                  <a:srgbClr val="FF0000"/>
                </a:solidFill>
              </a:rPr>
              <a:t>)</a:t>
            </a:r>
            <a:r>
              <a:rPr lang="vi-VN" sz="2200" b="1" baseline="-25000">
                <a:solidFill>
                  <a:srgbClr val="FF0000"/>
                </a:solidFill>
              </a:rPr>
              <a:t>3</a:t>
            </a:r>
            <a:r>
              <a:rPr lang="vi-VN" sz="2200" b="1">
                <a:solidFill>
                  <a:srgbClr val="FF0000"/>
                </a:solidFill>
              </a:rPr>
              <a:t> + 3H</a:t>
            </a:r>
            <a:r>
              <a:rPr lang="vi-VN" sz="2200" b="1" baseline="-25000">
                <a:solidFill>
                  <a:srgbClr val="FF0000"/>
                </a:solidFill>
              </a:rPr>
              <a:t>2</a:t>
            </a:r>
          </a:p>
          <a:p>
            <a:pPr indent="982663" algn="just">
              <a:lnSpc>
                <a:spcPct val="150000"/>
              </a:lnSpc>
              <a:tabLst>
                <a:tab pos="1079500" algn="l"/>
              </a:tabLst>
            </a:pPr>
            <a:r>
              <a:rPr lang="vi-VN" sz="2200" b="1" dirty="0">
                <a:solidFill>
                  <a:srgbClr val="FF0000"/>
                </a:solidFill>
              </a:rPr>
              <a:t>Mg + H</a:t>
            </a:r>
            <a:r>
              <a:rPr lang="vi-VN" sz="2200" b="1" baseline="-25000" dirty="0">
                <a:solidFill>
                  <a:srgbClr val="FF0000"/>
                </a:solidFill>
              </a:rPr>
              <a:t>2</a:t>
            </a:r>
            <a:r>
              <a:rPr lang="vi-VN" sz="2200" b="1" dirty="0">
                <a:solidFill>
                  <a:srgbClr val="FF0000"/>
                </a:solidFill>
              </a:rPr>
              <a:t>SO</a:t>
            </a:r>
            <a:r>
              <a:rPr lang="vi-VN" sz="2200" b="1" baseline="-25000" dirty="0">
                <a:solidFill>
                  <a:srgbClr val="FF0000"/>
                </a:solidFill>
              </a:rPr>
              <a:t>4</a:t>
            </a:r>
            <a:r>
              <a:rPr lang="vi-VN" sz="2200" b="1" dirty="0">
                <a:solidFill>
                  <a:srgbClr val="FF0000"/>
                </a:solidFill>
              </a:rPr>
              <a:t> → MgSO</a:t>
            </a:r>
            <a:r>
              <a:rPr lang="vi-VN" sz="2200" b="1" baseline="-25000" dirty="0">
                <a:solidFill>
                  <a:srgbClr val="FF0000"/>
                </a:solidFill>
              </a:rPr>
              <a:t>4</a:t>
            </a:r>
            <a:r>
              <a:rPr lang="vi-VN" sz="2200" b="1" dirty="0">
                <a:solidFill>
                  <a:srgbClr val="FF0000"/>
                </a:solidFill>
              </a:rPr>
              <a:t> + H</a:t>
            </a:r>
            <a:r>
              <a:rPr lang="vi-VN" sz="2200" b="1" baseline="-25000" dirty="0">
                <a:solidFill>
                  <a:srgbClr val="FF0000"/>
                </a:solidFill>
              </a:rPr>
              <a:t>2</a:t>
            </a:r>
          </a:p>
          <a:p>
            <a:pPr indent="982663" algn="just">
              <a:lnSpc>
                <a:spcPct val="150000"/>
              </a:lnSpc>
              <a:tabLst>
                <a:tab pos="1079500" algn="l"/>
              </a:tabLst>
            </a:pPr>
            <a:r>
              <a:rPr lang="vi-VN" sz="2200" b="1" dirty="0">
                <a:solidFill>
                  <a:srgbClr val="FF0000"/>
                </a:solidFill>
              </a:rPr>
              <a:t>2Na + H</a:t>
            </a:r>
            <a:r>
              <a:rPr lang="vi-VN" sz="2200" b="1" baseline="-25000" dirty="0">
                <a:solidFill>
                  <a:srgbClr val="FF0000"/>
                </a:solidFill>
              </a:rPr>
              <a:t>2</a:t>
            </a:r>
            <a:r>
              <a:rPr lang="vi-VN" sz="2200" b="1" dirty="0">
                <a:solidFill>
                  <a:srgbClr val="FF0000"/>
                </a:solidFill>
              </a:rPr>
              <a:t>SO</a:t>
            </a:r>
            <a:r>
              <a:rPr lang="vi-VN" sz="2200" b="1" baseline="-25000" dirty="0">
                <a:solidFill>
                  <a:srgbClr val="FF0000"/>
                </a:solidFill>
              </a:rPr>
              <a:t>4</a:t>
            </a:r>
            <a:r>
              <a:rPr lang="vi-VN" sz="2200" b="1" dirty="0">
                <a:solidFill>
                  <a:srgbClr val="FF0000"/>
                </a:solidFill>
              </a:rPr>
              <a:t> → Na</a:t>
            </a:r>
            <a:r>
              <a:rPr lang="vi-VN" sz="2200" b="1" baseline="-25000" dirty="0">
                <a:solidFill>
                  <a:srgbClr val="FF0000"/>
                </a:solidFill>
              </a:rPr>
              <a:t>2</a:t>
            </a:r>
            <a:r>
              <a:rPr lang="vi-VN" sz="2200" b="1" dirty="0">
                <a:solidFill>
                  <a:srgbClr val="FF0000"/>
                </a:solidFill>
              </a:rPr>
              <a:t>SO</a:t>
            </a:r>
            <a:r>
              <a:rPr lang="vi-VN" sz="2200" b="1" baseline="-25000" dirty="0">
                <a:solidFill>
                  <a:srgbClr val="FF0000"/>
                </a:solidFill>
              </a:rPr>
              <a:t>4</a:t>
            </a:r>
            <a:r>
              <a:rPr lang="vi-VN" sz="2200" b="1" dirty="0">
                <a:solidFill>
                  <a:srgbClr val="FF0000"/>
                </a:solidFill>
              </a:rPr>
              <a:t> + H</a:t>
            </a:r>
            <a:r>
              <a:rPr lang="vi-VN" sz="2200" b="1" baseline="-25000" dirty="0">
                <a:solidFill>
                  <a:srgbClr val="FF0000"/>
                </a:solidFill>
              </a:rPr>
              <a:t>2</a:t>
            </a:r>
          </a:p>
          <a:p>
            <a:pPr indent="982663" algn="just">
              <a:lnSpc>
                <a:spcPct val="150000"/>
              </a:lnSpc>
              <a:tabLst>
                <a:tab pos="1079500" algn="l"/>
              </a:tabLst>
            </a:pPr>
            <a:r>
              <a:rPr lang="vi-VN" sz="2200" b="1" dirty="0">
                <a:solidFill>
                  <a:srgbClr val="FF0000"/>
                </a:solidFill>
              </a:rPr>
              <a:t>Fe + H</a:t>
            </a:r>
            <a:r>
              <a:rPr lang="vi-VN" sz="2200" b="1" baseline="-25000" dirty="0">
                <a:solidFill>
                  <a:srgbClr val="FF0000"/>
                </a:solidFill>
              </a:rPr>
              <a:t>2</a:t>
            </a:r>
            <a:r>
              <a:rPr lang="vi-VN" sz="2200" b="1" dirty="0">
                <a:solidFill>
                  <a:srgbClr val="FF0000"/>
                </a:solidFill>
              </a:rPr>
              <a:t>SO</a:t>
            </a:r>
            <a:r>
              <a:rPr lang="vi-VN" sz="2200" b="1" baseline="-25000" dirty="0">
                <a:solidFill>
                  <a:srgbClr val="FF0000"/>
                </a:solidFill>
              </a:rPr>
              <a:t>4</a:t>
            </a:r>
            <a:r>
              <a:rPr lang="vi-VN" sz="2200" b="1" dirty="0">
                <a:solidFill>
                  <a:srgbClr val="FF0000"/>
                </a:solidFill>
              </a:rPr>
              <a:t> → FeSO</a:t>
            </a:r>
            <a:r>
              <a:rPr lang="vi-VN" sz="2200" b="1" baseline="-25000" dirty="0">
                <a:solidFill>
                  <a:srgbClr val="FF0000"/>
                </a:solidFill>
              </a:rPr>
              <a:t>4</a:t>
            </a:r>
            <a:r>
              <a:rPr lang="vi-VN" sz="2200" b="1" dirty="0">
                <a:solidFill>
                  <a:srgbClr val="FF0000"/>
                </a:solidFill>
              </a:rPr>
              <a:t> + H</a:t>
            </a:r>
            <a:r>
              <a:rPr lang="vi-VN" sz="2200" b="1" baseline="-25000" dirty="0">
                <a:solidFill>
                  <a:srgbClr val="FF0000"/>
                </a:solidFill>
              </a:rPr>
              <a:t>2</a:t>
            </a:r>
          </a:p>
          <a:p>
            <a:pPr indent="982663" algn="just">
              <a:lnSpc>
                <a:spcPct val="150000"/>
              </a:lnSpc>
              <a:tabLst>
                <a:tab pos="1079500" algn="l"/>
              </a:tabLst>
            </a:pPr>
            <a:r>
              <a:rPr lang="vi-VN" sz="2200" b="1" dirty="0">
                <a:solidFill>
                  <a:srgbClr val="FF0000"/>
                </a:solidFill>
              </a:rPr>
              <a:t>Zn + H</a:t>
            </a:r>
            <a:r>
              <a:rPr lang="vi-VN" sz="2200" b="1" baseline="-25000" dirty="0">
                <a:solidFill>
                  <a:srgbClr val="FF0000"/>
                </a:solidFill>
              </a:rPr>
              <a:t>2</a:t>
            </a:r>
            <a:r>
              <a:rPr lang="vi-VN" sz="2200" b="1" dirty="0">
                <a:solidFill>
                  <a:srgbClr val="FF0000"/>
                </a:solidFill>
              </a:rPr>
              <a:t>SO</a:t>
            </a:r>
            <a:r>
              <a:rPr lang="vi-VN" sz="2200" b="1" baseline="-25000" dirty="0">
                <a:solidFill>
                  <a:srgbClr val="FF0000"/>
                </a:solidFill>
              </a:rPr>
              <a:t>4</a:t>
            </a:r>
            <a:r>
              <a:rPr lang="vi-VN" sz="2200" b="1" dirty="0">
                <a:solidFill>
                  <a:srgbClr val="FF0000"/>
                </a:solidFill>
              </a:rPr>
              <a:t> → ZnSO</a:t>
            </a:r>
            <a:r>
              <a:rPr lang="vi-VN" sz="2200" b="1" baseline="-25000" dirty="0">
                <a:solidFill>
                  <a:srgbClr val="FF0000"/>
                </a:solidFill>
              </a:rPr>
              <a:t>4</a:t>
            </a:r>
            <a:r>
              <a:rPr lang="vi-VN" sz="2200" b="1" dirty="0">
                <a:solidFill>
                  <a:srgbClr val="FF0000"/>
                </a:solidFill>
              </a:rPr>
              <a:t> + H</a:t>
            </a:r>
            <a:r>
              <a:rPr lang="vi-VN" sz="2200" b="1" baseline="-25000" dirty="0">
                <a:solidFill>
                  <a:srgbClr val="FF0000"/>
                </a:solidFill>
              </a:rPr>
              <a:t>2</a:t>
            </a:r>
          </a:p>
        </p:txBody>
      </p:sp>
    </p:spTree>
    <p:extLst>
      <p:ext uri="{BB962C8B-B14F-4D97-AF65-F5344CB8AC3E}">
        <p14:creationId xmlns:p14="http://schemas.microsoft.com/office/powerpoint/2010/main" val="323930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theme/theme1.xml><?xml version="1.0" encoding="utf-8"?>
<a:theme xmlns:a="http://schemas.openxmlformats.org/drawingml/2006/main" name="Giọt nước">
  <a:themeElements>
    <a:clrScheme name="Giọt nước">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1 Tùy chỉnh">
      <a:majorFont>
        <a:latin typeface="Arial"/>
        <a:ea typeface=""/>
        <a:cs typeface=""/>
      </a:majorFont>
      <a:minorFont>
        <a:latin typeface="Arial"/>
        <a:ea typeface=""/>
        <a:cs typeface=""/>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Giọt nhỏ</Template>
  <TotalTime>695</TotalTime>
  <Words>1524</Words>
  <Application>Microsoft Office PowerPoint</Application>
  <PresentationFormat>On-screen Show (4:3)</PresentationFormat>
  <Paragraphs>269</Paragraphs>
  <Slides>33</Slides>
  <Notes>0</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DLaM Display</vt:lpstr>
      <vt:lpstr>Arial</vt:lpstr>
      <vt:lpstr>Calibri</vt:lpstr>
      <vt:lpstr>Cambria Math</vt:lpstr>
      <vt:lpstr>Daytona Condensed</vt:lpstr>
      <vt:lpstr>Segoe UI</vt:lpstr>
      <vt:lpstr>Times New Roman</vt:lpstr>
      <vt:lpstr>Wingdings</vt:lpstr>
      <vt:lpstr>Giọt nướ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Nguyễn Thành Kiên</dc:creator>
  <cp:lastModifiedBy>Admin</cp:lastModifiedBy>
  <cp:revision>5</cp:revision>
  <dcterms:created xsi:type="dcterms:W3CDTF">2024-01-13T14:15:21Z</dcterms:created>
  <dcterms:modified xsi:type="dcterms:W3CDTF">2026-02-02T02:5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1-13T15:34:4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243dc8d0-eca7-44cd-853d-60470c3f23d6</vt:lpwstr>
  </property>
  <property fmtid="{D5CDD505-2E9C-101B-9397-08002B2CF9AE}" pid="8" name="MSIP_Label_defa4170-0d19-0005-0004-bc88714345d2_ContentBits">
    <vt:lpwstr>0</vt:lpwstr>
  </property>
</Properties>
</file>